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3DA0" w:rsidRPr="00414E9C" w:rsidRDefault="004C3DA0" w:rsidP="004C3DA0">
      <w:pPr>
        <w:widowControl/>
        <w:autoSpaceDE w:val="0"/>
        <w:autoSpaceDN w:val="0"/>
        <w:spacing w:beforeLines="50" w:before="120" w:line="400" w:lineRule="atLeast"/>
        <w:jc w:val="center"/>
        <w:textAlignment w:val="bottom"/>
        <w:rPr>
          <w:rFonts w:ascii="標楷體" w:eastAsia="標楷體" w:hAnsi="標楷體"/>
          <w:sz w:val="36"/>
          <w:szCs w:val="36"/>
        </w:rPr>
      </w:pPr>
      <w:r w:rsidRPr="00414E9C">
        <w:rPr>
          <w:rFonts w:ascii="標楷體" w:eastAsia="標楷體" w:hAnsi="標楷體"/>
          <w:sz w:val="36"/>
          <w:szCs w:val="36"/>
        </w:rPr>
        <w:t>大學入學考試中心</w:t>
      </w:r>
    </w:p>
    <w:p w:rsidR="004C3DA0" w:rsidRPr="00414E9C" w:rsidRDefault="004C3DA0" w:rsidP="004C3DA0">
      <w:pPr>
        <w:widowControl/>
        <w:autoSpaceDE w:val="0"/>
        <w:autoSpaceDN w:val="0"/>
        <w:spacing w:before="120" w:after="120" w:line="480" w:lineRule="atLeast"/>
        <w:jc w:val="center"/>
        <w:textAlignment w:val="bottom"/>
        <w:rPr>
          <w:rFonts w:ascii="標楷體" w:eastAsia="標楷體" w:hAnsi="標楷體"/>
          <w:sz w:val="36"/>
          <w:szCs w:val="36"/>
        </w:rPr>
      </w:pPr>
      <w:r w:rsidRPr="00414E9C">
        <w:rPr>
          <w:rFonts w:eastAsia="標楷體"/>
          <w:sz w:val="36"/>
          <w:szCs w:val="36"/>
        </w:rPr>
        <w:t>1</w:t>
      </w:r>
      <w:r w:rsidR="006073C4" w:rsidRPr="00414E9C">
        <w:rPr>
          <w:rFonts w:eastAsia="標楷體" w:hint="eastAsia"/>
          <w:sz w:val="36"/>
          <w:szCs w:val="36"/>
        </w:rPr>
        <w:t>10</w:t>
      </w:r>
      <w:r w:rsidRPr="00414E9C">
        <w:rPr>
          <w:rFonts w:ascii="標楷體" w:eastAsia="標楷體" w:hAnsi="標楷體"/>
          <w:sz w:val="36"/>
          <w:szCs w:val="36"/>
        </w:rPr>
        <w:t>學年度學科能力測驗試題</w:t>
      </w:r>
    </w:p>
    <w:p w:rsidR="004C3DA0" w:rsidRPr="00414E9C" w:rsidRDefault="004C3DA0" w:rsidP="004C3DA0">
      <w:pPr>
        <w:widowControl/>
        <w:autoSpaceDE w:val="0"/>
        <w:autoSpaceDN w:val="0"/>
        <w:textAlignment w:val="bottom"/>
        <w:rPr>
          <w:rFonts w:ascii="標楷體" w:eastAsia="標楷體" w:hAnsi="標楷體"/>
        </w:rPr>
      </w:pPr>
    </w:p>
    <w:p w:rsidR="004C3DA0" w:rsidRPr="00414E9C" w:rsidRDefault="004C3DA0" w:rsidP="004C3DA0">
      <w:pPr>
        <w:widowControl/>
        <w:autoSpaceDE w:val="0"/>
        <w:autoSpaceDN w:val="0"/>
        <w:jc w:val="center"/>
        <w:textAlignment w:val="bottom"/>
        <w:rPr>
          <w:rFonts w:ascii="標楷體" w:eastAsia="標楷體" w:hAnsi="標楷體"/>
          <w:sz w:val="48"/>
          <w:szCs w:val="48"/>
        </w:rPr>
      </w:pPr>
      <w:r w:rsidRPr="00414E9C">
        <w:rPr>
          <w:rFonts w:ascii="標楷體" w:eastAsia="標楷體" w:hAnsi="標楷體"/>
          <w:sz w:val="48"/>
          <w:szCs w:val="48"/>
        </w:rPr>
        <w:t>自然考科</w:t>
      </w:r>
    </w:p>
    <w:p w:rsidR="004C3DA0" w:rsidRPr="00414E9C" w:rsidRDefault="004C3DA0" w:rsidP="004C3DA0">
      <w:pPr>
        <w:widowControl/>
        <w:autoSpaceDE w:val="0"/>
        <w:autoSpaceDN w:val="0"/>
        <w:jc w:val="center"/>
        <w:textAlignment w:val="bottom"/>
        <w:rPr>
          <w:rFonts w:ascii="標楷體" w:eastAsia="標楷體" w:hAnsi="標楷體"/>
        </w:rPr>
      </w:pPr>
    </w:p>
    <w:p w:rsidR="004C3DA0" w:rsidRPr="00414E9C" w:rsidRDefault="004C3DA0" w:rsidP="004C3DA0">
      <w:pPr>
        <w:widowControl/>
        <w:autoSpaceDE w:val="0"/>
        <w:autoSpaceDN w:val="0"/>
        <w:textAlignment w:val="bottom"/>
        <w:rPr>
          <w:rFonts w:ascii="標楷體" w:eastAsia="標楷體" w:hAnsi="標楷體"/>
        </w:rPr>
      </w:pPr>
    </w:p>
    <w:tbl>
      <w:tblPr>
        <w:tblW w:w="0" w:type="auto"/>
        <w:jc w:val="center"/>
        <w:tblLayout w:type="fixed"/>
        <w:tblCellMar>
          <w:left w:w="28" w:type="dxa"/>
          <w:right w:w="28" w:type="dxa"/>
        </w:tblCellMar>
        <w:tblLook w:val="0000" w:firstRow="0" w:lastRow="0" w:firstColumn="0" w:lastColumn="0" w:noHBand="0" w:noVBand="0"/>
      </w:tblPr>
      <w:tblGrid>
        <w:gridCol w:w="8349"/>
      </w:tblGrid>
      <w:tr w:rsidR="004C3DA0" w:rsidRPr="00414E9C" w:rsidTr="006110F0">
        <w:trPr>
          <w:cantSplit/>
          <w:trHeight w:val="9144"/>
          <w:jc w:val="center"/>
        </w:trPr>
        <w:tc>
          <w:tcPr>
            <w:tcW w:w="8349" w:type="dxa"/>
            <w:tcBorders>
              <w:top w:val="single" w:sz="12" w:space="0" w:color="auto"/>
              <w:left w:val="single" w:sz="12" w:space="0" w:color="auto"/>
              <w:bottom w:val="single" w:sz="12" w:space="0" w:color="auto"/>
              <w:right w:val="single" w:sz="12" w:space="0" w:color="auto"/>
            </w:tcBorders>
          </w:tcPr>
          <w:p w:rsidR="004C3DA0" w:rsidRPr="00414E9C" w:rsidRDefault="004C3DA0" w:rsidP="000F3ED5">
            <w:pPr>
              <w:pStyle w:val="002"/>
              <w:widowControl/>
              <w:autoSpaceDE w:val="0"/>
              <w:autoSpaceDN w:val="0"/>
              <w:spacing w:beforeLines="100" w:before="240"/>
              <w:ind w:left="709" w:right="255" w:hanging="425"/>
              <w:jc w:val="center"/>
              <w:textAlignment w:val="bottom"/>
              <w:rPr>
                <w:rFonts w:ascii="標楷體" w:eastAsia="標楷體" w:hAnsi="標楷體"/>
                <w:sz w:val="36"/>
                <w:szCs w:val="36"/>
              </w:rPr>
            </w:pPr>
            <w:proofErr w:type="gramStart"/>
            <w:r w:rsidRPr="00414E9C">
              <w:rPr>
                <w:rFonts w:ascii="標楷體" w:eastAsia="標楷體" w:hAnsi="標楷體"/>
                <w:sz w:val="36"/>
                <w:szCs w:val="36"/>
              </w:rPr>
              <w:t>－作答</w:t>
            </w:r>
            <w:proofErr w:type="gramEnd"/>
            <w:r w:rsidRPr="00414E9C">
              <w:rPr>
                <w:rFonts w:ascii="標楷體" w:eastAsia="標楷體" w:hAnsi="標楷體"/>
                <w:sz w:val="36"/>
                <w:szCs w:val="36"/>
              </w:rPr>
              <w:t>注意事項－</w:t>
            </w:r>
          </w:p>
          <w:p w:rsidR="004C3DA0" w:rsidRPr="00414E9C" w:rsidRDefault="004C3DA0" w:rsidP="000F3ED5">
            <w:pPr>
              <w:pStyle w:val="002"/>
              <w:widowControl/>
              <w:autoSpaceDE w:val="0"/>
              <w:autoSpaceDN w:val="0"/>
              <w:ind w:leftChars="32" w:left="77" w:right="256" w:firstLineChars="175" w:firstLine="560"/>
              <w:jc w:val="both"/>
              <w:textAlignment w:val="bottom"/>
              <w:rPr>
                <w:rFonts w:ascii="Times New Roman" w:eastAsia="標楷體" w:hAnsi="標楷體"/>
                <w:sz w:val="32"/>
                <w:szCs w:val="32"/>
              </w:rPr>
            </w:pPr>
          </w:p>
          <w:p w:rsidR="004C3DA0" w:rsidRPr="00414E9C" w:rsidRDefault="004C3DA0" w:rsidP="000F3ED5">
            <w:pPr>
              <w:pStyle w:val="002"/>
              <w:widowControl/>
              <w:autoSpaceDE w:val="0"/>
              <w:autoSpaceDN w:val="0"/>
              <w:ind w:leftChars="32" w:left="77" w:right="256" w:firstLineChars="175" w:firstLine="560"/>
              <w:jc w:val="both"/>
              <w:textAlignment w:val="bottom"/>
              <w:rPr>
                <w:rFonts w:ascii="Times New Roman" w:eastAsia="標楷體"/>
                <w:sz w:val="32"/>
                <w:szCs w:val="32"/>
              </w:rPr>
            </w:pPr>
            <w:r w:rsidRPr="00414E9C">
              <w:rPr>
                <w:rFonts w:ascii="Times New Roman" w:eastAsia="標楷體" w:hAnsi="標楷體"/>
                <w:sz w:val="32"/>
                <w:szCs w:val="32"/>
              </w:rPr>
              <w:t>考試時間：</w:t>
            </w:r>
            <w:r w:rsidRPr="00414E9C">
              <w:rPr>
                <w:rFonts w:ascii="Times New Roman" w:eastAsia="標楷體"/>
                <w:sz w:val="32"/>
                <w:szCs w:val="32"/>
              </w:rPr>
              <w:t xml:space="preserve"> 1</w:t>
            </w:r>
            <w:r w:rsidR="00A064DC" w:rsidRPr="00414E9C">
              <w:rPr>
                <w:rFonts w:ascii="Times New Roman" w:eastAsia="標楷體"/>
                <w:sz w:val="32"/>
                <w:szCs w:val="32"/>
              </w:rPr>
              <w:t>1</w:t>
            </w:r>
            <w:r w:rsidRPr="00414E9C">
              <w:rPr>
                <w:rFonts w:ascii="Times New Roman" w:eastAsia="標楷體"/>
                <w:sz w:val="32"/>
                <w:szCs w:val="32"/>
              </w:rPr>
              <w:t xml:space="preserve">0 </w:t>
            </w:r>
            <w:r w:rsidRPr="00414E9C">
              <w:rPr>
                <w:rFonts w:ascii="Times New Roman" w:eastAsia="標楷體" w:hAnsi="標楷體"/>
                <w:sz w:val="32"/>
                <w:szCs w:val="32"/>
              </w:rPr>
              <w:t>分鐘</w:t>
            </w:r>
          </w:p>
          <w:p w:rsidR="004C3DA0" w:rsidRPr="00414E9C" w:rsidRDefault="004C3DA0" w:rsidP="005458B5">
            <w:pPr>
              <w:pStyle w:val="002"/>
              <w:widowControl/>
              <w:autoSpaceDE w:val="0"/>
              <w:autoSpaceDN w:val="0"/>
              <w:spacing w:beforeLines="50" w:before="120"/>
              <w:ind w:leftChars="32" w:left="77" w:right="255" w:firstLineChars="175" w:firstLine="560"/>
              <w:jc w:val="both"/>
              <w:textAlignment w:val="bottom"/>
              <w:rPr>
                <w:rFonts w:ascii="Times New Roman" w:eastAsia="標楷體" w:hAnsi="標楷體"/>
                <w:sz w:val="32"/>
                <w:szCs w:val="32"/>
              </w:rPr>
            </w:pPr>
            <w:proofErr w:type="gramStart"/>
            <w:r w:rsidRPr="00414E9C">
              <w:rPr>
                <w:rFonts w:ascii="Times New Roman" w:eastAsia="標楷體" w:hAnsi="標楷體"/>
                <w:sz w:val="32"/>
                <w:szCs w:val="32"/>
              </w:rPr>
              <w:t>題型題數</w:t>
            </w:r>
            <w:proofErr w:type="gramEnd"/>
            <w:r w:rsidR="005458B5" w:rsidRPr="00414E9C">
              <w:rPr>
                <w:rFonts w:ascii="Times New Roman" w:eastAsia="標楷體" w:hAnsi="標楷體" w:hint="eastAsia"/>
                <w:sz w:val="32"/>
                <w:szCs w:val="32"/>
              </w:rPr>
              <w:t>：</w:t>
            </w:r>
          </w:p>
          <w:p w:rsidR="004C3DA0" w:rsidRPr="00414E9C" w:rsidRDefault="004C3DA0" w:rsidP="000F3ED5">
            <w:pPr>
              <w:pStyle w:val="002"/>
              <w:widowControl/>
              <w:autoSpaceDE w:val="0"/>
              <w:autoSpaceDN w:val="0"/>
              <w:ind w:left="0" w:right="256" w:firstLineChars="299" w:firstLine="957"/>
              <w:jc w:val="both"/>
              <w:textAlignment w:val="bottom"/>
              <w:rPr>
                <w:rFonts w:ascii="Times New Roman" w:eastAsia="標楷體"/>
                <w:sz w:val="32"/>
                <w:szCs w:val="32"/>
              </w:rPr>
            </w:pPr>
            <w:proofErr w:type="gramStart"/>
            <w:r w:rsidRPr="00414E9C">
              <w:rPr>
                <w:rFonts w:ascii="標楷體" w:hAnsi="標楷體"/>
                <w:sz w:val="32"/>
                <w:szCs w:val="32"/>
              </w:rPr>
              <w:t>˙</w:t>
            </w:r>
            <w:proofErr w:type="gramEnd"/>
            <w:r w:rsidRPr="00414E9C">
              <w:rPr>
                <w:rFonts w:ascii="Times New Roman" w:eastAsia="標楷體" w:hAnsi="標楷體"/>
                <w:sz w:val="32"/>
                <w:szCs w:val="32"/>
              </w:rPr>
              <w:t>第壹部分共</w:t>
            </w:r>
            <w:r w:rsidRPr="00414E9C">
              <w:rPr>
                <w:rFonts w:ascii="Times New Roman" w:eastAsia="標楷體"/>
                <w:sz w:val="32"/>
                <w:szCs w:val="32"/>
              </w:rPr>
              <w:t xml:space="preserve"> </w:t>
            </w:r>
            <w:r w:rsidR="00D10EA6" w:rsidRPr="00414E9C">
              <w:rPr>
                <w:rFonts w:ascii="Times New Roman" w:eastAsia="標楷體" w:hint="eastAsia"/>
                <w:sz w:val="32"/>
                <w:szCs w:val="32"/>
              </w:rPr>
              <w:t xml:space="preserve">40 </w:t>
            </w:r>
            <w:r w:rsidRPr="00414E9C">
              <w:rPr>
                <w:rFonts w:ascii="Times New Roman" w:eastAsia="標楷體" w:hAnsi="標楷體"/>
                <w:sz w:val="32"/>
                <w:szCs w:val="32"/>
              </w:rPr>
              <w:t>題</w:t>
            </w:r>
          </w:p>
          <w:p w:rsidR="004C3DA0" w:rsidRPr="00414E9C" w:rsidRDefault="004C3DA0" w:rsidP="000F3ED5">
            <w:pPr>
              <w:pStyle w:val="002"/>
              <w:widowControl/>
              <w:autoSpaceDE w:val="0"/>
              <w:autoSpaceDN w:val="0"/>
              <w:ind w:left="0" w:right="256" w:firstLineChars="299" w:firstLine="957"/>
              <w:jc w:val="both"/>
              <w:textAlignment w:val="bottom"/>
              <w:rPr>
                <w:rFonts w:ascii="Times New Roman" w:eastAsia="標楷體"/>
                <w:sz w:val="32"/>
                <w:szCs w:val="32"/>
              </w:rPr>
            </w:pPr>
            <w:proofErr w:type="gramStart"/>
            <w:r w:rsidRPr="00414E9C">
              <w:rPr>
                <w:rFonts w:ascii="標楷體" w:hAnsi="標楷體"/>
                <w:sz w:val="32"/>
                <w:szCs w:val="32"/>
              </w:rPr>
              <w:t>˙</w:t>
            </w:r>
            <w:proofErr w:type="gramEnd"/>
            <w:r w:rsidRPr="00414E9C">
              <w:rPr>
                <w:rFonts w:ascii="Times New Roman" w:eastAsia="標楷體" w:hAnsi="標楷體"/>
                <w:sz w:val="32"/>
                <w:szCs w:val="32"/>
              </w:rPr>
              <w:t>第貳部分共</w:t>
            </w:r>
            <w:r w:rsidRPr="00414E9C">
              <w:rPr>
                <w:rFonts w:ascii="Times New Roman" w:eastAsia="標楷體"/>
                <w:sz w:val="32"/>
                <w:szCs w:val="32"/>
              </w:rPr>
              <w:t xml:space="preserve"> </w:t>
            </w:r>
            <w:r w:rsidR="00D10EA6" w:rsidRPr="00414E9C">
              <w:rPr>
                <w:rFonts w:ascii="Times New Roman" w:eastAsia="標楷體" w:hint="eastAsia"/>
                <w:sz w:val="32"/>
                <w:szCs w:val="32"/>
              </w:rPr>
              <w:t>28</w:t>
            </w:r>
            <w:r w:rsidRPr="00414E9C">
              <w:rPr>
                <w:rFonts w:ascii="Times New Roman" w:eastAsia="標楷體"/>
                <w:sz w:val="32"/>
                <w:szCs w:val="32"/>
              </w:rPr>
              <w:t xml:space="preserve"> </w:t>
            </w:r>
            <w:r w:rsidRPr="00414E9C">
              <w:rPr>
                <w:rFonts w:ascii="Times New Roman" w:eastAsia="標楷體" w:hAnsi="標楷體"/>
                <w:sz w:val="32"/>
                <w:szCs w:val="32"/>
              </w:rPr>
              <w:t>題</w:t>
            </w:r>
          </w:p>
          <w:p w:rsidR="004C3DA0" w:rsidRPr="00414E9C" w:rsidRDefault="004C3DA0" w:rsidP="005458B5">
            <w:pPr>
              <w:pStyle w:val="002"/>
              <w:widowControl/>
              <w:autoSpaceDE w:val="0"/>
              <w:autoSpaceDN w:val="0"/>
              <w:spacing w:beforeLines="50" w:before="120"/>
              <w:ind w:leftChars="32" w:left="77" w:right="255" w:firstLineChars="175" w:firstLine="560"/>
              <w:jc w:val="both"/>
              <w:textAlignment w:val="bottom"/>
              <w:rPr>
                <w:rFonts w:ascii="Times New Roman" w:eastAsia="標楷體" w:hAnsi="標楷體"/>
                <w:sz w:val="32"/>
                <w:szCs w:val="32"/>
              </w:rPr>
            </w:pPr>
            <w:r w:rsidRPr="00414E9C">
              <w:rPr>
                <w:rFonts w:ascii="Times New Roman" w:eastAsia="標楷體" w:hAnsi="標楷體"/>
                <w:sz w:val="32"/>
                <w:szCs w:val="32"/>
              </w:rPr>
              <w:t>作答方式</w:t>
            </w:r>
            <w:r w:rsidR="005458B5" w:rsidRPr="00414E9C">
              <w:rPr>
                <w:rFonts w:ascii="Times New Roman" w:eastAsia="標楷體" w:hAnsi="標楷體" w:hint="eastAsia"/>
                <w:sz w:val="32"/>
                <w:szCs w:val="32"/>
              </w:rPr>
              <w:t>：</w:t>
            </w:r>
          </w:p>
          <w:p w:rsidR="004C3DA0" w:rsidRPr="00414E9C" w:rsidRDefault="004C3DA0" w:rsidP="004C3DA0">
            <w:pPr>
              <w:pStyle w:val="004"/>
              <w:adjustRightInd/>
              <w:spacing w:line="480" w:lineRule="exact"/>
              <w:ind w:leftChars="384" w:left="1226" w:rightChars="100" w:right="240" w:hangingChars="95" w:hanging="304"/>
              <w:jc w:val="both"/>
              <w:rPr>
                <w:rFonts w:hAnsi="標楷體"/>
                <w:color w:val="auto"/>
                <w:szCs w:val="32"/>
              </w:rPr>
            </w:pPr>
            <w:proofErr w:type="gramStart"/>
            <w:r w:rsidRPr="00414E9C">
              <w:rPr>
                <w:rFonts w:ascii="標楷體" w:hAnsi="標楷體"/>
                <w:color w:val="auto"/>
                <w:szCs w:val="32"/>
              </w:rPr>
              <w:t>˙</w:t>
            </w:r>
            <w:proofErr w:type="gramEnd"/>
            <w:r w:rsidRPr="00414E9C">
              <w:rPr>
                <w:color w:val="auto"/>
                <w:szCs w:val="32"/>
              </w:rPr>
              <w:t>用</w:t>
            </w:r>
            <w:proofErr w:type="spellStart"/>
            <w:r w:rsidRPr="00414E9C">
              <w:rPr>
                <w:color w:val="auto"/>
                <w:szCs w:val="32"/>
              </w:rPr>
              <w:t>2B</w:t>
            </w:r>
            <w:proofErr w:type="spellEnd"/>
            <w:r w:rsidRPr="00414E9C">
              <w:rPr>
                <w:color w:val="auto"/>
                <w:szCs w:val="32"/>
              </w:rPr>
              <w:t>鉛筆在「答案卡」上</w:t>
            </w:r>
            <w:r w:rsidRPr="00414E9C">
              <w:rPr>
                <w:rFonts w:hint="eastAsia"/>
                <w:color w:val="auto"/>
                <w:szCs w:val="32"/>
              </w:rPr>
              <w:t>作答；更</w:t>
            </w:r>
            <w:r w:rsidRPr="00414E9C">
              <w:rPr>
                <w:color w:val="auto"/>
                <w:szCs w:val="32"/>
              </w:rPr>
              <w:t>正時</w:t>
            </w:r>
            <w:r w:rsidRPr="00414E9C">
              <w:rPr>
                <w:rFonts w:hint="eastAsia"/>
                <w:color w:val="auto"/>
                <w:szCs w:val="32"/>
              </w:rPr>
              <w:t>，</w:t>
            </w:r>
            <w:r w:rsidRPr="00414E9C">
              <w:rPr>
                <w:color w:val="auto"/>
                <w:szCs w:val="32"/>
              </w:rPr>
              <w:t>應以橡皮</w:t>
            </w:r>
            <w:r w:rsidRPr="00414E9C">
              <w:rPr>
                <w:rFonts w:hint="eastAsia"/>
                <w:color w:val="auto"/>
                <w:szCs w:val="32"/>
              </w:rPr>
              <w:t>擦</w:t>
            </w:r>
            <w:r w:rsidRPr="00414E9C">
              <w:rPr>
                <w:color w:val="auto"/>
                <w:szCs w:val="32"/>
              </w:rPr>
              <w:t>擦拭，切勿使用修正</w:t>
            </w:r>
            <w:r w:rsidRPr="00414E9C">
              <w:rPr>
                <w:rFonts w:ascii="標楷體" w:hAnsi="標楷體"/>
                <w:color w:val="auto"/>
                <w:szCs w:val="32"/>
              </w:rPr>
              <w:t>液</w:t>
            </w:r>
            <w:r w:rsidRPr="00414E9C">
              <w:rPr>
                <w:rFonts w:ascii="標楷體" w:hAnsi="標楷體" w:hint="eastAsia"/>
                <w:color w:val="auto"/>
                <w:szCs w:val="32"/>
              </w:rPr>
              <w:t>(帶)。</w:t>
            </w:r>
          </w:p>
          <w:p w:rsidR="004C3DA0" w:rsidRPr="00414E9C" w:rsidRDefault="004C3DA0" w:rsidP="004C3DA0">
            <w:pPr>
              <w:pStyle w:val="004"/>
              <w:adjustRightInd/>
              <w:spacing w:line="480" w:lineRule="exact"/>
              <w:ind w:leftChars="384" w:left="1226" w:rightChars="100" w:right="240" w:hangingChars="95" w:hanging="304"/>
              <w:jc w:val="both"/>
              <w:rPr>
                <w:rFonts w:ascii="標楷體" w:hAnsi="標楷體"/>
                <w:color w:val="auto"/>
                <w:szCs w:val="32"/>
              </w:rPr>
            </w:pPr>
            <w:proofErr w:type="gramStart"/>
            <w:r w:rsidRPr="00414E9C">
              <w:rPr>
                <w:rFonts w:ascii="標楷體" w:hAnsi="標楷體"/>
                <w:color w:val="auto"/>
                <w:szCs w:val="32"/>
              </w:rPr>
              <w:t>˙</w:t>
            </w:r>
            <w:proofErr w:type="gramEnd"/>
            <w:r w:rsidRPr="00414E9C">
              <w:rPr>
                <w:rFonts w:ascii="標楷體" w:hAnsi="標楷體" w:hint="eastAsia"/>
                <w:color w:val="auto"/>
                <w:szCs w:val="32"/>
              </w:rPr>
              <w:t>未依</w:t>
            </w:r>
            <w:proofErr w:type="gramStart"/>
            <w:r w:rsidRPr="00414E9C">
              <w:rPr>
                <w:rFonts w:ascii="標楷體" w:hAnsi="標楷體" w:hint="eastAsia"/>
                <w:color w:val="auto"/>
                <w:szCs w:val="32"/>
              </w:rPr>
              <w:t>規定</w:t>
            </w:r>
            <w:r w:rsidR="006B3B84">
              <w:rPr>
                <w:rFonts w:ascii="標楷體" w:hAnsi="標楷體" w:hint="eastAsia"/>
                <w:color w:val="auto"/>
                <w:szCs w:val="32"/>
              </w:rPr>
              <w:t>劃</w:t>
            </w:r>
            <w:r w:rsidRPr="00414E9C">
              <w:rPr>
                <w:rFonts w:ascii="標楷體" w:hAnsi="標楷體" w:hint="eastAsia"/>
                <w:color w:val="auto"/>
                <w:szCs w:val="32"/>
              </w:rPr>
              <w:t>記答案</w:t>
            </w:r>
            <w:proofErr w:type="gramEnd"/>
            <w:r w:rsidRPr="00414E9C">
              <w:rPr>
                <w:rFonts w:ascii="標楷體" w:hAnsi="標楷體" w:hint="eastAsia"/>
                <w:color w:val="auto"/>
                <w:szCs w:val="32"/>
              </w:rPr>
              <w:t>卡，致機器掃描無法辨識答案者，</w:t>
            </w:r>
            <w:r w:rsidR="006B3B84">
              <w:rPr>
                <w:rFonts w:ascii="標楷體" w:hAnsi="標楷體" w:hint="eastAsia"/>
                <w:color w:val="auto"/>
                <w:szCs w:val="32"/>
              </w:rPr>
              <w:t>恐將影響成績並損及權益</w:t>
            </w:r>
            <w:r w:rsidRPr="00414E9C">
              <w:rPr>
                <w:rFonts w:ascii="標楷體" w:hAnsi="標楷體" w:hint="eastAsia"/>
                <w:color w:val="auto"/>
                <w:szCs w:val="32"/>
              </w:rPr>
              <w:t>。</w:t>
            </w:r>
          </w:p>
          <w:p w:rsidR="009A0E26" w:rsidRPr="00414E9C" w:rsidRDefault="009A0E26" w:rsidP="009A0E26">
            <w:pPr>
              <w:pStyle w:val="002"/>
              <w:widowControl/>
              <w:autoSpaceDE w:val="0"/>
              <w:autoSpaceDN w:val="0"/>
              <w:spacing w:beforeLines="100" w:before="240"/>
              <w:ind w:left="0" w:right="255" w:firstLineChars="200" w:firstLine="640"/>
              <w:textAlignment w:val="bottom"/>
              <w:rPr>
                <w:rFonts w:ascii="Times New Roman" w:eastAsia="標楷體"/>
                <w:bCs/>
                <w:color w:val="000000"/>
                <w:sz w:val="32"/>
                <w:szCs w:val="32"/>
              </w:rPr>
            </w:pPr>
            <w:r w:rsidRPr="00414E9C">
              <w:rPr>
                <w:rFonts w:ascii="Times New Roman" w:eastAsia="標楷體" w:hAnsi="標楷體"/>
                <w:bCs/>
                <w:color w:val="000000"/>
                <w:sz w:val="32"/>
                <w:szCs w:val="32"/>
              </w:rPr>
              <w:t>參考資料</w:t>
            </w:r>
          </w:p>
          <w:p w:rsidR="001C6C70" w:rsidRPr="00414E9C" w:rsidRDefault="001C6C70" w:rsidP="001C6C70">
            <w:pPr>
              <w:pStyle w:val="002"/>
              <w:widowControl/>
              <w:autoSpaceDE w:val="0"/>
              <w:autoSpaceDN w:val="0"/>
              <w:ind w:leftChars="380" w:left="1229" w:right="255" w:hangingChars="99" w:hanging="317"/>
              <w:textAlignment w:val="bottom"/>
              <w:rPr>
                <w:rFonts w:ascii="Times New Roman" w:eastAsia="標楷體"/>
                <w:bCs/>
                <w:color w:val="000000"/>
                <w:sz w:val="32"/>
                <w:szCs w:val="32"/>
              </w:rPr>
            </w:pPr>
            <w:proofErr w:type="gramStart"/>
            <w:r w:rsidRPr="00414E9C">
              <w:rPr>
                <w:rFonts w:ascii="新細明體" w:eastAsia="新細明體" w:hAnsi="新細明體"/>
                <w:color w:val="000000"/>
                <w:sz w:val="32"/>
                <w:szCs w:val="32"/>
              </w:rPr>
              <w:t>˙</w:t>
            </w:r>
            <w:proofErr w:type="gramEnd"/>
            <w:r w:rsidRPr="00414E9C">
              <w:rPr>
                <w:rFonts w:ascii="Times New Roman" w:eastAsia="標楷體" w:hAnsi="標楷體"/>
                <w:bCs/>
                <w:color w:val="000000"/>
                <w:sz w:val="32"/>
                <w:szCs w:val="32"/>
              </w:rPr>
              <w:t>原子量</w:t>
            </w:r>
          </w:p>
          <w:p w:rsidR="001C6C70" w:rsidRPr="00414E9C" w:rsidRDefault="001C6C70" w:rsidP="001C6C70">
            <w:pPr>
              <w:pStyle w:val="002"/>
              <w:widowControl/>
              <w:autoSpaceDE w:val="0"/>
              <w:autoSpaceDN w:val="0"/>
              <w:ind w:leftChars="528" w:left="1446" w:right="255" w:hangingChars="56" w:hanging="179"/>
              <w:textAlignment w:val="bottom"/>
              <w:rPr>
                <w:rFonts w:ascii="Times New Roman" w:eastAsia="標楷體"/>
                <w:color w:val="000000"/>
                <w:sz w:val="32"/>
                <w:szCs w:val="32"/>
              </w:rPr>
            </w:pPr>
            <w:r w:rsidRPr="00414E9C">
              <w:rPr>
                <w:rFonts w:ascii="Times New Roman" w:eastAsia="標楷體"/>
                <w:color w:val="000000"/>
                <w:sz w:val="32"/>
                <w:szCs w:val="32"/>
              </w:rPr>
              <w:t>H</w:t>
            </w:r>
            <w:r w:rsidRPr="00414E9C">
              <w:rPr>
                <w:rFonts w:ascii="Times New Roman" w:eastAsia="標楷體" w:hAnsi="標楷體"/>
                <w:color w:val="000000"/>
                <w:sz w:val="32"/>
                <w:szCs w:val="32"/>
              </w:rPr>
              <w:t>：</w:t>
            </w:r>
            <w:r w:rsidRPr="00414E9C">
              <w:rPr>
                <w:rFonts w:ascii="Times New Roman" w:eastAsia="標楷體"/>
                <w:color w:val="000000"/>
                <w:sz w:val="32"/>
                <w:szCs w:val="32"/>
              </w:rPr>
              <w:t>1.0   C</w:t>
            </w:r>
            <w:r w:rsidRPr="00414E9C">
              <w:rPr>
                <w:rFonts w:ascii="Times New Roman" w:eastAsia="標楷體" w:hAnsi="標楷體"/>
                <w:color w:val="000000"/>
                <w:sz w:val="32"/>
                <w:szCs w:val="32"/>
              </w:rPr>
              <w:t>：</w:t>
            </w:r>
            <w:r w:rsidRPr="00414E9C">
              <w:rPr>
                <w:rFonts w:ascii="Times New Roman" w:eastAsia="標楷體"/>
                <w:color w:val="000000"/>
                <w:sz w:val="32"/>
                <w:szCs w:val="32"/>
              </w:rPr>
              <w:t>12.0   N</w:t>
            </w:r>
            <w:r w:rsidRPr="00414E9C">
              <w:rPr>
                <w:rFonts w:ascii="Times New Roman" w:eastAsia="標楷體" w:hAnsi="標楷體"/>
                <w:color w:val="000000"/>
                <w:sz w:val="32"/>
                <w:szCs w:val="32"/>
              </w:rPr>
              <w:t>：</w:t>
            </w:r>
            <w:r w:rsidRPr="00414E9C">
              <w:rPr>
                <w:rFonts w:ascii="Times New Roman" w:eastAsia="標楷體"/>
                <w:color w:val="000000"/>
                <w:sz w:val="32"/>
                <w:szCs w:val="32"/>
              </w:rPr>
              <w:t>14.0   O</w:t>
            </w:r>
            <w:r w:rsidRPr="00414E9C">
              <w:rPr>
                <w:rFonts w:ascii="Times New Roman" w:eastAsia="標楷體" w:hAnsi="標楷體"/>
                <w:color w:val="000000"/>
                <w:sz w:val="32"/>
                <w:szCs w:val="32"/>
              </w:rPr>
              <w:t>：</w:t>
            </w:r>
            <w:r w:rsidRPr="00414E9C">
              <w:rPr>
                <w:rFonts w:ascii="Times New Roman" w:eastAsia="標楷體"/>
                <w:color w:val="000000"/>
                <w:sz w:val="32"/>
                <w:szCs w:val="32"/>
              </w:rPr>
              <w:t>16.0</w:t>
            </w:r>
          </w:p>
          <w:p w:rsidR="001C6C70" w:rsidRPr="00414E9C" w:rsidRDefault="001C6C70" w:rsidP="001C6C70">
            <w:pPr>
              <w:pStyle w:val="002"/>
              <w:widowControl/>
              <w:autoSpaceDE w:val="0"/>
              <w:autoSpaceDN w:val="0"/>
              <w:ind w:leftChars="380" w:left="1229" w:right="255" w:hangingChars="99" w:hanging="317"/>
              <w:textAlignment w:val="bottom"/>
              <w:rPr>
                <w:rFonts w:ascii="Times New Roman" w:eastAsia="標楷體" w:hAnsi="標楷體"/>
                <w:bCs/>
                <w:color w:val="000000"/>
                <w:sz w:val="32"/>
                <w:szCs w:val="32"/>
              </w:rPr>
            </w:pPr>
            <w:proofErr w:type="gramStart"/>
            <w:r w:rsidRPr="00414E9C">
              <w:rPr>
                <w:rFonts w:ascii="新細明體" w:eastAsia="新細明體" w:hAnsi="新細明體"/>
                <w:color w:val="000000"/>
                <w:sz w:val="32"/>
                <w:szCs w:val="32"/>
              </w:rPr>
              <w:t>˙</w:t>
            </w:r>
            <w:proofErr w:type="gramEnd"/>
            <w:r w:rsidRPr="00414E9C">
              <w:rPr>
                <w:rFonts w:ascii="Times New Roman" w:eastAsia="標楷體" w:hAnsi="標楷體" w:hint="eastAsia"/>
                <w:bCs/>
                <w:color w:val="000000"/>
                <w:sz w:val="32"/>
                <w:szCs w:val="32"/>
              </w:rPr>
              <w:t>真空中的光速</w:t>
            </w:r>
            <w:r w:rsidR="006B3B84" w:rsidRPr="00367FCC">
              <w:rPr>
                <w:rFonts w:ascii="Times New Roman" w:eastAsia="標楷體" w:hAnsi="標楷體"/>
                <w:bCs/>
                <w:color w:val="000000"/>
                <w:sz w:val="32"/>
                <w:szCs w:val="32"/>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0.65pt" o:ole="">
                  <v:imagedata r:id="rId8" o:title=""/>
                </v:shape>
                <o:OLEObject Type="Embed" ProgID="Equation.DSMT4" ShapeID="_x0000_i1025" DrawAspect="Content" ObjectID="_1672302460" r:id="rId9"/>
              </w:object>
            </w:r>
            <w:r w:rsidRPr="00414E9C">
              <w:rPr>
                <w:rFonts w:ascii="Times New Roman" w:eastAsia="標楷體" w:hAnsi="標楷體" w:hint="eastAsia"/>
                <w:bCs/>
                <w:color w:val="000000"/>
                <w:sz w:val="32"/>
                <w:szCs w:val="32"/>
              </w:rPr>
              <w:t xml:space="preserve"> </w:t>
            </w:r>
            <w:r w:rsidRPr="00414E9C">
              <w:rPr>
                <w:rFonts w:ascii="Times New Roman" w:eastAsia="標楷體" w:hAnsi="標楷體" w:hint="eastAsia"/>
                <w:bCs/>
                <w:color w:val="000000"/>
                <w:sz w:val="32"/>
                <w:szCs w:val="32"/>
              </w:rPr>
              <w:t>公尺</w:t>
            </w:r>
            <w:r w:rsidRPr="00414E9C">
              <w:rPr>
                <w:rFonts w:ascii="Times New Roman" w:eastAsia="標楷體" w:hAnsi="標楷體" w:hint="eastAsia"/>
                <w:bCs/>
                <w:color w:val="000000"/>
                <w:sz w:val="32"/>
                <w:szCs w:val="32"/>
              </w:rPr>
              <w:t>/</w:t>
            </w:r>
            <w:r w:rsidRPr="00414E9C">
              <w:rPr>
                <w:rFonts w:ascii="Times New Roman" w:eastAsia="標楷體" w:hAnsi="標楷體" w:hint="eastAsia"/>
                <w:bCs/>
                <w:color w:val="000000"/>
                <w:sz w:val="32"/>
                <w:szCs w:val="32"/>
              </w:rPr>
              <w:t>秒</w:t>
            </w:r>
          </w:p>
          <w:p w:rsidR="004C3DA0" w:rsidRDefault="001C6C70" w:rsidP="006B3B84">
            <w:pPr>
              <w:pStyle w:val="002"/>
              <w:widowControl/>
              <w:autoSpaceDE w:val="0"/>
              <w:autoSpaceDN w:val="0"/>
              <w:ind w:leftChars="380" w:left="1229" w:right="255" w:hangingChars="99" w:hanging="317"/>
              <w:textAlignment w:val="bottom"/>
              <w:rPr>
                <w:rFonts w:ascii="Times New Roman" w:eastAsia="標楷體" w:hAnsi="標楷體"/>
                <w:bCs/>
                <w:color w:val="000000"/>
                <w:sz w:val="32"/>
                <w:szCs w:val="32"/>
              </w:rPr>
            </w:pPr>
            <w:proofErr w:type="gramStart"/>
            <w:r w:rsidRPr="00414E9C">
              <w:rPr>
                <w:rFonts w:ascii="新細明體" w:eastAsia="新細明體" w:hAnsi="新細明體"/>
                <w:color w:val="000000"/>
                <w:sz w:val="32"/>
                <w:szCs w:val="32"/>
              </w:rPr>
              <w:t>˙</w:t>
            </w:r>
            <w:proofErr w:type="gramEnd"/>
            <w:r w:rsidRPr="00414E9C">
              <w:rPr>
                <w:rFonts w:ascii="Times New Roman" w:eastAsia="標楷體" w:hAnsi="標楷體" w:hint="eastAsia"/>
                <w:bCs/>
                <w:color w:val="000000"/>
                <w:sz w:val="32"/>
                <w:szCs w:val="32"/>
              </w:rPr>
              <w:t>氫原子半徑（即波耳半徑）</w:t>
            </w:r>
            <w:r w:rsidR="006B3B84" w:rsidRPr="00367FCC">
              <w:rPr>
                <w:rFonts w:ascii="Times New Roman" w:eastAsia="標楷體" w:hAnsi="標楷體"/>
                <w:bCs/>
                <w:color w:val="000000"/>
                <w:sz w:val="32"/>
                <w:szCs w:val="32"/>
              </w:rPr>
              <w:object w:dxaOrig="2120" w:dyaOrig="400">
                <v:shape id="_x0000_i1026" type="#_x0000_t75" style="width:105.2pt;height:20.65pt" o:ole="">
                  <v:imagedata r:id="rId10" o:title=""/>
                </v:shape>
                <o:OLEObject Type="Embed" ProgID="Equation.DSMT4" ShapeID="_x0000_i1026" DrawAspect="Content" ObjectID="_1672302461" r:id="rId11"/>
              </w:object>
            </w:r>
            <w:r w:rsidR="006B3B84">
              <w:rPr>
                <w:rFonts w:ascii="Times New Roman" w:eastAsia="標楷體" w:hAnsi="標楷體" w:hint="eastAsia"/>
                <w:bCs/>
                <w:color w:val="000000"/>
                <w:sz w:val="32"/>
                <w:szCs w:val="32"/>
              </w:rPr>
              <w:t xml:space="preserve"> </w:t>
            </w:r>
            <w:r w:rsidRPr="00414E9C">
              <w:rPr>
                <w:rFonts w:ascii="Times New Roman" w:eastAsia="標楷體" w:hAnsi="標楷體" w:hint="eastAsia"/>
                <w:bCs/>
                <w:color w:val="000000"/>
                <w:sz w:val="32"/>
                <w:szCs w:val="32"/>
              </w:rPr>
              <w:t>公尺</w:t>
            </w:r>
          </w:p>
          <w:p w:rsidR="007F6632" w:rsidRPr="006406ED" w:rsidRDefault="006406ED" w:rsidP="006406ED">
            <w:pPr>
              <w:pStyle w:val="002"/>
              <w:widowControl/>
              <w:autoSpaceDE w:val="0"/>
              <w:autoSpaceDN w:val="0"/>
              <w:ind w:leftChars="380" w:left="1229" w:right="255" w:hangingChars="99" w:hanging="317"/>
              <w:textAlignment w:val="bottom"/>
              <w:rPr>
                <w:rFonts w:ascii="Times New Roman" w:eastAsia="標楷體"/>
                <w:sz w:val="24"/>
                <w:szCs w:val="24"/>
              </w:rPr>
            </w:pPr>
            <w:proofErr w:type="gramStart"/>
            <w:r w:rsidRPr="00414E9C">
              <w:rPr>
                <w:rFonts w:ascii="新細明體" w:eastAsia="新細明體" w:hAnsi="新細明體"/>
                <w:color w:val="000000"/>
                <w:sz w:val="32"/>
                <w:szCs w:val="32"/>
              </w:rPr>
              <w:t>˙</w:t>
            </w:r>
            <w:proofErr w:type="gramEnd"/>
            <w:r w:rsidRPr="006406ED">
              <w:rPr>
                <w:rFonts w:ascii="Times New Roman" w:eastAsia="標楷體"/>
                <w:color w:val="000000"/>
                <w:sz w:val="32"/>
                <w:szCs w:val="32"/>
              </w:rPr>
              <w:t>1</w:t>
            </w:r>
            <w:r w:rsidRPr="006406ED">
              <w:rPr>
                <w:rFonts w:ascii="Times New Roman" w:eastAsia="標楷體"/>
                <w:color w:val="000000"/>
                <w:sz w:val="32"/>
                <w:szCs w:val="32"/>
              </w:rPr>
              <w:t>瓦特＝</w:t>
            </w:r>
            <w:r w:rsidRPr="006406ED">
              <w:rPr>
                <w:rFonts w:ascii="Times New Roman" w:eastAsia="標楷體"/>
                <w:color w:val="000000"/>
                <w:sz w:val="32"/>
                <w:szCs w:val="32"/>
              </w:rPr>
              <w:t>1</w:t>
            </w:r>
            <w:r w:rsidRPr="006406ED">
              <w:rPr>
                <w:rFonts w:ascii="Times New Roman" w:eastAsia="標楷體"/>
                <w:color w:val="000000"/>
                <w:sz w:val="32"/>
                <w:szCs w:val="32"/>
              </w:rPr>
              <w:t>焦耳</w:t>
            </w:r>
            <w:r w:rsidRPr="006406ED">
              <w:rPr>
                <w:rFonts w:ascii="Times New Roman" w:eastAsia="標楷體"/>
                <w:color w:val="000000"/>
                <w:sz w:val="32"/>
                <w:szCs w:val="32"/>
              </w:rPr>
              <w:t>/</w:t>
            </w:r>
            <w:r w:rsidRPr="006406ED">
              <w:rPr>
                <w:rFonts w:ascii="Times New Roman" w:eastAsia="標楷體"/>
                <w:color w:val="000000"/>
                <w:sz w:val="32"/>
                <w:szCs w:val="32"/>
              </w:rPr>
              <w:t>秒</w:t>
            </w:r>
          </w:p>
        </w:tc>
      </w:tr>
    </w:tbl>
    <w:p w:rsidR="004C3DA0" w:rsidRPr="00414E9C" w:rsidRDefault="004C3DA0" w:rsidP="004C3DA0">
      <w:pPr>
        <w:widowControl/>
        <w:autoSpaceDE w:val="0"/>
        <w:autoSpaceDN w:val="0"/>
        <w:jc w:val="center"/>
        <w:textAlignment w:val="bottom"/>
        <w:rPr>
          <w:rFonts w:ascii="標楷體" w:eastAsia="標楷體" w:hAnsi="標楷體"/>
        </w:rPr>
      </w:pPr>
    </w:p>
    <w:p w:rsidR="004C3DA0" w:rsidRPr="00414E9C" w:rsidRDefault="004C3DA0" w:rsidP="00367FCC">
      <w:pPr>
        <w:pStyle w:val="af"/>
      </w:pPr>
    </w:p>
    <w:p w:rsidR="004C3DA0" w:rsidRPr="00414E9C" w:rsidRDefault="004C3DA0" w:rsidP="004C3DA0">
      <w:pPr>
        <w:widowControl/>
        <w:rPr>
          <w:b/>
          <w:bCs/>
          <w:spacing w:val="45"/>
          <w:kern w:val="0"/>
          <w:sz w:val="28"/>
        </w:rPr>
      </w:pPr>
      <w:r w:rsidRPr="00414E9C">
        <w:br w:type="page"/>
      </w:r>
    </w:p>
    <w:p w:rsidR="00C7117E" w:rsidRPr="00A66D0E" w:rsidRDefault="00C7117E" w:rsidP="00367FCC">
      <w:pPr>
        <w:pStyle w:val="af"/>
      </w:pPr>
      <w:r w:rsidRPr="00A66D0E">
        <w:lastRenderedPageBreak/>
        <w:t>第壹部分</w:t>
      </w:r>
      <w:r w:rsidR="00C11ACB" w:rsidRPr="00A66D0E">
        <w:rPr>
          <w:rFonts w:hint="eastAsia"/>
        </w:rPr>
        <w:t>（</w:t>
      </w:r>
      <w:r w:rsidR="00806D2F" w:rsidRPr="00A66D0E">
        <w:rPr>
          <w:rFonts w:hint="eastAsia"/>
        </w:rPr>
        <w:t>占</w:t>
      </w:r>
      <w:r w:rsidR="00D10EA6" w:rsidRPr="00A66D0E">
        <w:rPr>
          <w:rFonts w:hint="eastAsia"/>
        </w:rPr>
        <w:t>80</w:t>
      </w:r>
      <w:r w:rsidR="00C11ACB" w:rsidRPr="00A66D0E">
        <w:t>分</w:t>
      </w:r>
      <w:r w:rsidR="00C11ACB" w:rsidRPr="00A66D0E">
        <w:rPr>
          <w:rFonts w:hint="eastAsia"/>
        </w:rPr>
        <w:t>）</w:t>
      </w:r>
    </w:p>
    <w:p w:rsidR="00C7117E" w:rsidRPr="00A66D0E" w:rsidRDefault="00C7117E" w:rsidP="00367FCC">
      <w:pPr>
        <w:pStyle w:val="af"/>
      </w:pPr>
      <w:r w:rsidRPr="00A66D0E">
        <w:t>一、單選題</w:t>
      </w:r>
      <w:r w:rsidR="00C11ACB" w:rsidRPr="00A66D0E">
        <w:rPr>
          <w:rFonts w:hint="eastAsia"/>
        </w:rPr>
        <w:t>（</w:t>
      </w:r>
      <w:r w:rsidR="00806D2F" w:rsidRPr="00A66D0E">
        <w:rPr>
          <w:rFonts w:hint="eastAsia"/>
        </w:rPr>
        <w:t>占</w:t>
      </w:r>
      <w:r w:rsidR="00B709ED" w:rsidRPr="00A66D0E">
        <w:rPr>
          <w:rFonts w:hint="eastAsia"/>
        </w:rPr>
        <w:t>4</w:t>
      </w:r>
      <w:r w:rsidR="004405A0" w:rsidRPr="00A66D0E">
        <w:rPr>
          <w:rFonts w:hint="eastAsia"/>
        </w:rPr>
        <w:t>4</w:t>
      </w:r>
      <w:r w:rsidR="00C11ACB" w:rsidRPr="00A66D0E">
        <w:t>分</w:t>
      </w:r>
      <w:r w:rsidR="00C11ACB" w:rsidRPr="00A66D0E">
        <w:rPr>
          <w:rFonts w:hint="eastAsia"/>
        </w:rPr>
        <w:t>）</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16"/>
      </w:tblGrid>
      <w:tr w:rsidR="00C7117E" w:rsidRPr="00414E9C">
        <w:tc>
          <w:tcPr>
            <w:tcW w:w="9360" w:type="dxa"/>
          </w:tcPr>
          <w:p w:rsidR="00C7117E" w:rsidRPr="00414E9C" w:rsidRDefault="00C7117E" w:rsidP="00A66D0E">
            <w:pPr>
              <w:pStyle w:val="a7"/>
              <w:rPr>
                <w:color w:val="000000"/>
                <w:spacing w:val="24"/>
              </w:rPr>
            </w:pPr>
            <w:r w:rsidRPr="00414E9C">
              <w:t>說明：</w:t>
            </w:r>
            <w:r w:rsidRPr="00A66D0E">
              <w:t>第</w:t>
            </w:r>
            <w:r w:rsidRPr="00A66D0E">
              <w:t>1</w:t>
            </w:r>
            <w:r w:rsidR="002C409B" w:rsidRPr="00A66D0E">
              <w:t>題</w:t>
            </w:r>
            <w:r w:rsidRPr="00A66D0E">
              <w:t>至</w:t>
            </w:r>
            <w:r w:rsidR="002C409B" w:rsidRPr="00A66D0E">
              <w:t>第</w:t>
            </w:r>
            <w:r w:rsidR="00B709ED" w:rsidRPr="00A66D0E">
              <w:rPr>
                <w:rFonts w:hint="eastAsia"/>
              </w:rPr>
              <w:t>2</w:t>
            </w:r>
            <w:r w:rsidR="004405A0" w:rsidRPr="00A66D0E">
              <w:rPr>
                <w:rFonts w:hint="eastAsia"/>
              </w:rPr>
              <w:t>2</w:t>
            </w:r>
            <w:r w:rsidRPr="00A66D0E">
              <w:t>題，每題均計分</w:t>
            </w:r>
            <w:r w:rsidR="00275176">
              <w:rPr>
                <w:rFonts w:hint="eastAsia"/>
              </w:rPr>
              <w:t>。</w:t>
            </w:r>
            <w:r w:rsidR="00B10DCB" w:rsidRPr="00414E9C">
              <w:t>每題有</w:t>
            </w:r>
            <w:r w:rsidR="00B10DCB" w:rsidRPr="00414E9C">
              <w:t>n</w:t>
            </w:r>
            <w:r w:rsidR="00B10DCB" w:rsidRPr="00414E9C">
              <w:t>個選項，其中只有一個是</w:t>
            </w:r>
            <w:r w:rsidR="004072B7" w:rsidRPr="00414E9C">
              <w:t>正確</w:t>
            </w:r>
            <w:r w:rsidR="001A5CBE" w:rsidRPr="00414E9C">
              <w:t>或最適當的</w:t>
            </w:r>
            <w:r w:rsidR="004072B7" w:rsidRPr="00414E9C">
              <w:t>選項</w:t>
            </w:r>
            <w:r w:rsidR="00B10DCB" w:rsidRPr="00414E9C">
              <w:t>，請</w:t>
            </w:r>
            <w:r w:rsidR="00221207">
              <w:rPr>
                <w:rFonts w:hint="eastAsia"/>
              </w:rPr>
              <w:t>劃</w:t>
            </w:r>
            <w:r w:rsidR="00B10DCB" w:rsidRPr="00414E9C">
              <w:t>記在答案卡之「選擇題答案區」。</w:t>
            </w:r>
            <w:r w:rsidR="00416A55" w:rsidRPr="00414E9C">
              <w:t>各</w:t>
            </w:r>
            <w:r w:rsidR="00B10DCB" w:rsidRPr="00414E9C">
              <w:t>題答對</w:t>
            </w:r>
            <w:r w:rsidR="00416A55" w:rsidRPr="00414E9C">
              <w:t>者，</w:t>
            </w:r>
            <w:r w:rsidR="00B10DCB" w:rsidRPr="00414E9C">
              <w:t>得</w:t>
            </w:r>
            <w:r w:rsidR="00B10DCB" w:rsidRPr="00414E9C">
              <w:t>2</w:t>
            </w:r>
            <w:r w:rsidR="00221207">
              <w:t>分；答錯、未作答或</w:t>
            </w:r>
            <w:r w:rsidR="00221207">
              <w:rPr>
                <w:rFonts w:hint="eastAsia"/>
              </w:rPr>
              <w:t>劃</w:t>
            </w:r>
            <w:r w:rsidR="00B10DCB" w:rsidRPr="00414E9C">
              <w:t>記多於一個選項</w:t>
            </w:r>
            <w:r w:rsidR="004072B7" w:rsidRPr="00414E9C">
              <w:t>者</w:t>
            </w:r>
            <w:r w:rsidR="00B10DCB" w:rsidRPr="00414E9C">
              <w:t>，該題以零分計算。</w:t>
            </w:r>
          </w:p>
        </w:tc>
      </w:tr>
    </w:tbl>
    <w:p w:rsidR="00D10EA6" w:rsidRPr="00A66D0E" w:rsidRDefault="00D10EA6" w:rsidP="001E043E">
      <w:pPr>
        <w:pStyle w:val="TIT1"/>
      </w:pPr>
      <w:r w:rsidRPr="00A66D0E">
        <w:t>1</w:t>
      </w:r>
      <w:r w:rsidRPr="00A66D0E">
        <w:rPr>
          <w:rFonts w:hint="eastAsia"/>
        </w:rPr>
        <w:t>.</w:t>
      </w:r>
      <w:r w:rsidRPr="00A66D0E">
        <w:rPr>
          <w:rFonts w:hint="eastAsia"/>
        </w:rPr>
        <w:tab/>
      </w:r>
      <w:r w:rsidR="00FE52F5">
        <w:rPr>
          <w:rFonts w:hint="eastAsia"/>
        </w:rPr>
        <w:t>寒流來襲，某地發生因熱水器使用不當造成的一氧化碳</w:t>
      </w:r>
      <w:r w:rsidR="00221207" w:rsidRPr="00A66D0E">
        <w:rPr>
          <w:rFonts w:hint="eastAsia"/>
        </w:rPr>
        <w:t>（</w:t>
      </w:r>
      <w:r w:rsidR="00FE52F5" w:rsidRPr="009800C0">
        <w:rPr>
          <w:position w:val="-6"/>
        </w:rPr>
        <w:object w:dxaOrig="380" w:dyaOrig="260">
          <v:shape id="_x0000_i1027" type="#_x0000_t75" style="width:19.4pt;height:13.75pt" o:ole="">
            <v:imagedata r:id="rId12" o:title=""/>
          </v:shape>
          <o:OLEObject Type="Embed" ProgID="Equation.DSMT4" ShapeID="_x0000_i1027" DrawAspect="Content" ObjectID="_1672302462" r:id="rId13"/>
        </w:object>
      </w:r>
      <w:r w:rsidR="00221207" w:rsidRPr="00A66D0E">
        <w:rPr>
          <w:rFonts w:hint="eastAsia"/>
        </w:rPr>
        <w:t>）</w:t>
      </w:r>
      <w:r w:rsidR="00FE52F5">
        <w:rPr>
          <w:rFonts w:hint="eastAsia"/>
        </w:rPr>
        <w:t>中毒案例</w:t>
      </w:r>
      <w:r w:rsidR="0048714C" w:rsidRPr="00A66D0E">
        <w:rPr>
          <w:rFonts w:hint="eastAsia"/>
        </w:rPr>
        <w:t>，</w:t>
      </w:r>
      <w:r w:rsidR="00FE52F5">
        <w:rPr>
          <w:rFonts w:hint="eastAsia"/>
        </w:rPr>
        <w:t>幸經施予高壓氧及時救回。依上述說明推測，</w:t>
      </w:r>
      <w:r w:rsidR="0048714C" w:rsidRPr="00A66D0E">
        <w:t>何者</w:t>
      </w:r>
      <w:r w:rsidR="0048714C" w:rsidRPr="00A66D0E">
        <w:rPr>
          <w:rFonts w:hint="eastAsia"/>
        </w:rPr>
        <w:t>是</w:t>
      </w:r>
      <w:r w:rsidR="002906AF" w:rsidRPr="009800C0">
        <w:rPr>
          <w:position w:val="-6"/>
        </w:rPr>
        <w:object w:dxaOrig="380" w:dyaOrig="260">
          <v:shape id="_x0000_i1028" type="#_x0000_t75" style="width:19.4pt;height:13.75pt" o:ole="">
            <v:imagedata r:id="rId12" o:title=""/>
          </v:shape>
          <o:OLEObject Type="Embed" ProgID="Equation.DSMT4" ShapeID="_x0000_i1028" DrawAspect="Content" ObjectID="_1672302463" r:id="rId14"/>
        </w:object>
      </w:r>
      <w:r w:rsidR="0048714C" w:rsidRPr="00A66D0E">
        <w:t>導致死亡的</w:t>
      </w:r>
      <w:r w:rsidR="00DA44C4">
        <w:rPr>
          <w:rFonts w:hint="eastAsia"/>
        </w:rPr>
        <w:t>主要</w:t>
      </w:r>
      <w:r w:rsidR="0048714C" w:rsidRPr="00A66D0E">
        <w:t>原因？</w:t>
      </w:r>
    </w:p>
    <w:p w:rsidR="00D10EA6" w:rsidRPr="00F90BC9" w:rsidRDefault="00D10EA6" w:rsidP="001E043E">
      <w:pPr>
        <w:pStyle w:val="AA2"/>
      </w:pPr>
      <w:r w:rsidRPr="00F90BC9">
        <w:rPr>
          <w:rFonts w:hint="eastAsia"/>
        </w:rPr>
        <w:t>(A)</w:t>
      </w:r>
      <w:r w:rsidR="008606CA" w:rsidRPr="00F90BC9">
        <w:t>與</w:t>
      </w:r>
      <w:r w:rsidR="002906AF" w:rsidRPr="009800C0">
        <w:rPr>
          <w:position w:val="-10"/>
        </w:rPr>
        <w:object w:dxaOrig="320" w:dyaOrig="320">
          <v:shape id="_x0000_i1029" type="#_x0000_t75" style="width:16.3pt;height:16.3pt" o:ole="">
            <v:imagedata r:id="rId15" o:title=""/>
          </v:shape>
          <o:OLEObject Type="Embed" ProgID="Equation.DSMT4" ShapeID="_x0000_i1029" DrawAspect="Content" ObjectID="_1672302464" r:id="rId16"/>
        </w:object>
      </w:r>
      <w:r w:rsidR="008606CA" w:rsidRPr="00F90BC9">
        <w:t>競爭血紅素，造成血氧濃度嚴重不足</w:t>
      </w:r>
    </w:p>
    <w:p w:rsidR="00D10EA6" w:rsidRPr="00414E9C" w:rsidRDefault="00D10EA6" w:rsidP="006F008F">
      <w:pPr>
        <w:pStyle w:val="AA2"/>
      </w:pPr>
      <w:r w:rsidRPr="00414E9C">
        <w:rPr>
          <w:rFonts w:hint="eastAsia"/>
        </w:rPr>
        <w:t>(B)</w:t>
      </w:r>
      <w:r w:rsidR="008E624E" w:rsidRPr="00414E9C">
        <w:t>與</w:t>
      </w:r>
      <w:r w:rsidR="002906AF" w:rsidRPr="009800C0">
        <w:rPr>
          <w:position w:val="-10"/>
        </w:rPr>
        <w:object w:dxaOrig="320" w:dyaOrig="320">
          <v:shape id="_x0000_i1030" type="#_x0000_t75" style="width:16.3pt;height:16.3pt" o:ole="">
            <v:imagedata r:id="rId15" o:title=""/>
          </v:shape>
          <o:OLEObject Type="Embed" ProgID="Equation.DSMT4" ShapeID="_x0000_i1030" DrawAspect="Content" ObjectID="_1672302465" r:id="rId17"/>
        </w:object>
      </w:r>
      <w:r w:rsidR="008E624E" w:rsidRPr="00414E9C">
        <w:t>競爭電子傳遞</w:t>
      </w:r>
      <w:r w:rsidR="008E624E" w:rsidRPr="00414E9C">
        <w:rPr>
          <w:rFonts w:hint="eastAsia"/>
        </w:rPr>
        <w:t>鏈</w:t>
      </w:r>
      <w:r w:rsidR="008E624E" w:rsidRPr="00414E9C">
        <w:t>釋出的電子，造成有氧呼吸作用停止</w:t>
      </w:r>
    </w:p>
    <w:p w:rsidR="00D10EA6" w:rsidRPr="00414E9C" w:rsidRDefault="00D10EA6" w:rsidP="006F008F">
      <w:pPr>
        <w:pStyle w:val="AA2"/>
      </w:pPr>
      <w:r w:rsidRPr="00414E9C">
        <w:rPr>
          <w:rFonts w:hint="eastAsia"/>
        </w:rPr>
        <w:t>(C)</w:t>
      </w:r>
      <w:r w:rsidR="003C3B33" w:rsidRPr="00414E9C">
        <w:t>阻斷神經</w:t>
      </w:r>
      <w:r w:rsidR="003C3B33" w:rsidRPr="00414E9C">
        <w:rPr>
          <w:rFonts w:hint="eastAsia"/>
        </w:rPr>
        <w:t>通往</w:t>
      </w:r>
      <w:r w:rsidR="003C3B33" w:rsidRPr="00414E9C">
        <w:t>肌肉</w:t>
      </w:r>
      <w:r w:rsidR="003C3B33" w:rsidRPr="00414E9C">
        <w:rPr>
          <w:rFonts w:hint="eastAsia"/>
        </w:rPr>
        <w:t>的</w:t>
      </w:r>
      <w:r w:rsidR="003C3B33" w:rsidRPr="00414E9C">
        <w:t>傳導，造成呼吸肌癱瘓而窒息</w:t>
      </w:r>
    </w:p>
    <w:p w:rsidR="00D10EA6" w:rsidRPr="00414E9C" w:rsidRDefault="00D10EA6" w:rsidP="006F008F">
      <w:pPr>
        <w:pStyle w:val="AA2"/>
      </w:pPr>
      <w:r w:rsidRPr="00414E9C">
        <w:rPr>
          <w:rFonts w:hint="eastAsia"/>
        </w:rPr>
        <w:t>(D)</w:t>
      </w:r>
      <w:r w:rsidR="0048714C" w:rsidRPr="00414E9C">
        <w:rPr>
          <w:rFonts w:hint="eastAsia"/>
        </w:rPr>
        <w:t>抑制</w:t>
      </w:r>
      <w:r w:rsidR="0048714C" w:rsidRPr="00414E9C">
        <w:t>糖解作用</w:t>
      </w:r>
      <w:r w:rsidR="0048714C" w:rsidRPr="00414E9C">
        <w:rPr>
          <w:rFonts w:hint="eastAsia"/>
        </w:rPr>
        <w:t>相關</w:t>
      </w:r>
      <w:r w:rsidR="0048714C" w:rsidRPr="00414E9C">
        <w:t>酵素功能，造成細胞呼吸作用停止</w:t>
      </w:r>
    </w:p>
    <w:p w:rsidR="00D10EA6" w:rsidRPr="00414E9C" w:rsidRDefault="00D10EA6" w:rsidP="006F008F">
      <w:pPr>
        <w:pStyle w:val="AA2"/>
      </w:pPr>
      <w:r w:rsidRPr="00414E9C">
        <w:rPr>
          <w:rFonts w:hint="eastAsia"/>
        </w:rPr>
        <w:t>(E)</w:t>
      </w:r>
      <w:r w:rsidR="008606CA" w:rsidRPr="00414E9C">
        <w:t>與</w:t>
      </w:r>
      <w:r w:rsidR="002906AF" w:rsidRPr="002906AF">
        <w:rPr>
          <w:position w:val="-10"/>
        </w:rPr>
        <w:object w:dxaOrig="460" w:dyaOrig="320">
          <v:shape id="_x0000_i1031" type="#_x0000_t75" style="width:23.15pt;height:16.3pt" o:ole="">
            <v:imagedata r:id="rId18" o:title=""/>
          </v:shape>
          <o:OLEObject Type="Embed" ProgID="Equation.DSMT4" ShapeID="_x0000_i1031" DrawAspect="Content" ObjectID="_1672302466" r:id="rId19"/>
        </w:object>
      </w:r>
      <w:r w:rsidR="008606CA" w:rsidRPr="00414E9C">
        <w:t>競爭血紅素，造成碳酸鹽無法排出體外而產生酸中毒</w:t>
      </w:r>
    </w:p>
    <w:p w:rsidR="00F53859" w:rsidRPr="00414E9C" w:rsidRDefault="00F53859" w:rsidP="00F90BC9">
      <w:pPr>
        <w:pStyle w:val="TIT1"/>
      </w:pPr>
      <w:r w:rsidRPr="00414E9C">
        <w:rPr>
          <w:rFonts w:hint="eastAsia"/>
        </w:rPr>
        <w:t>2.</w:t>
      </w:r>
      <w:r w:rsidRPr="00414E9C">
        <w:rPr>
          <w:rFonts w:hint="eastAsia"/>
        </w:rPr>
        <w:tab/>
      </w:r>
      <w:r w:rsidR="0048714C" w:rsidRPr="00414E9C">
        <w:rPr>
          <w:rFonts w:hint="eastAsia"/>
        </w:rPr>
        <w:t>顯微鏡下觀察</w:t>
      </w:r>
      <w:r w:rsidR="0048714C" w:rsidRPr="00414E9C">
        <w:t>兔子睪丸切片，可</w:t>
      </w:r>
      <w:r w:rsidR="0048714C" w:rsidRPr="00414E9C">
        <w:rPr>
          <w:rFonts w:hint="eastAsia"/>
        </w:rPr>
        <w:t>看</w:t>
      </w:r>
      <w:r w:rsidR="0048714C" w:rsidRPr="00414E9C">
        <w:t>到</w:t>
      </w:r>
      <w:r w:rsidR="0048714C" w:rsidRPr="00414E9C">
        <w:t>3</w:t>
      </w:r>
      <w:r w:rsidR="0048714C" w:rsidRPr="00414E9C">
        <w:rPr>
          <w:rFonts w:hint="eastAsia"/>
        </w:rPr>
        <w:t>型</w:t>
      </w:r>
      <w:r w:rsidR="0048714C" w:rsidRPr="00414E9C">
        <w:t>細胞</w:t>
      </w:r>
      <w:r w:rsidR="00DA44C4">
        <w:rPr>
          <w:rFonts w:hint="eastAsia"/>
        </w:rPr>
        <w:t>如下</w:t>
      </w:r>
      <w:r w:rsidR="003C3B33" w:rsidRPr="00414E9C">
        <w:rPr>
          <w:rFonts w:hint="eastAsia"/>
        </w:rPr>
        <w:t>：</w:t>
      </w:r>
    </w:p>
    <w:p w:rsidR="0048714C" w:rsidRPr="00414E9C" w:rsidRDefault="0048714C" w:rsidP="00252D4C">
      <w:pPr>
        <w:pStyle w:val="AA2"/>
      </w:pPr>
      <w:r w:rsidRPr="00414E9C">
        <w:t>甲</w:t>
      </w:r>
      <w:r w:rsidRPr="00414E9C">
        <w:rPr>
          <w:rFonts w:hint="eastAsia"/>
        </w:rPr>
        <w:t>、</w:t>
      </w:r>
      <w:r w:rsidRPr="00414E9C">
        <w:t>位於細精管間的細胞</w:t>
      </w:r>
    </w:p>
    <w:p w:rsidR="0048714C" w:rsidRPr="00414E9C" w:rsidRDefault="0048714C" w:rsidP="00252D4C">
      <w:pPr>
        <w:pStyle w:val="AA2"/>
      </w:pPr>
      <w:r w:rsidRPr="00414E9C">
        <w:t>乙</w:t>
      </w:r>
      <w:r w:rsidRPr="00414E9C">
        <w:rPr>
          <w:rFonts w:hint="eastAsia"/>
        </w:rPr>
        <w:t>、</w:t>
      </w:r>
      <w:r w:rsidRPr="00414E9C">
        <w:t>靠近細精管壁</w:t>
      </w:r>
      <w:r w:rsidR="00DA44C4">
        <w:rPr>
          <w:rFonts w:hint="eastAsia"/>
        </w:rPr>
        <w:t>內緣</w:t>
      </w:r>
      <w:r w:rsidRPr="00414E9C">
        <w:t>的細胞</w:t>
      </w:r>
    </w:p>
    <w:p w:rsidR="0048714C" w:rsidRPr="00414E9C" w:rsidRDefault="0048714C" w:rsidP="00252D4C">
      <w:pPr>
        <w:pStyle w:val="AA2"/>
      </w:pPr>
      <w:r w:rsidRPr="00414E9C">
        <w:t>丙</w:t>
      </w:r>
      <w:r w:rsidRPr="00414E9C">
        <w:rPr>
          <w:rFonts w:hint="eastAsia"/>
        </w:rPr>
        <w:t>、</w:t>
      </w:r>
      <w:r w:rsidRPr="00414E9C">
        <w:t>靠近細精管腔，蝌蚪</w:t>
      </w:r>
      <w:r w:rsidRPr="00414E9C">
        <w:rPr>
          <w:rFonts w:hint="eastAsia"/>
        </w:rPr>
        <w:t>形</w:t>
      </w:r>
      <w:r w:rsidRPr="00414E9C">
        <w:t>的細胞</w:t>
      </w:r>
    </w:p>
    <w:p w:rsidR="00F53859" w:rsidRPr="00414E9C" w:rsidRDefault="00F53859" w:rsidP="00252D4C">
      <w:pPr>
        <w:pStyle w:val="AA2"/>
      </w:pPr>
      <w:r w:rsidRPr="00414E9C">
        <w:t>有關這</w:t>
      </w:r>
      <w:r w:rsidRPr="00414E9C">
        <w:t>3</w:t>
      </w:r>
      <w:r w:rsidRPr="00414E9C">
        <w:t>型細胞的敘述，何者正確</w:t>
      </w:r>
      <w:r w:rsidRPr="00414E9C">
        <w:rPr>
          <w:rFonts w:hint="eastAsia"/>
        </w:rPr>
        <w:t>？</w:t>
      </w:r>
    </w:p>
    <w:p w:rsidR="0048714C" w:rsidRPr="00414E9C" w:rsidRDefault="0048714C" w:rsidP="00FE52F5">
      <w:pPr>
        <w:pStyle w:val="AB15"/>
      </w:pPr>
      <w:r w:rsidRPr="00414E9C">
        <w:rPr>
          <w:rFonts w:hint="eastAsia"/>
        </w:rPr>
        <w:t>(A)</w:t>
      </w:r>
      <w:r w:rsidRPr="00414E9C">
        <w:rPr>
          <w:rFonts w:hint="eastAsia"/>
        </w:rPr>
        <w:t>甲、</w:t>
      </w:r>
      <w:proofErr w:type="gramStart"/>
      <w:r w:rsidRPr="00414E9C">
        <w:rPr>
          <w:rFonts w:hint="eastAsia"/>
        </w:rPr>
        <w:t>丙</w:t>
      </w:r>
      <w:r w:rsidRPr="00414E9C">
        <w:t>為生殖細胞</w:t>
      </w:r>
      <w:proofErr w:type="gramEnd"/>
      <w:r w:rsidR="00FE52F5">
        <w:tab/>
      </w:r>
      <w:r w:rsidRPr="00414E9C">
        <w:rPr>
          <w:rFonts w:hint="eastAsia"/>
        </w:rPr>
        <w:t>(B)</w:t>
      </w:r>
      <w:r w:rsidRPr="00414E9C">
        <w:rPr>
          <w:rFonts w:hint="eastAsia"/>
        </w:rPr>
        <w:t>丙</w:t>
      </w:r>
      <w:r w:rsidRPr="00414E9C">
        <w:t>具有雙套染色體</w:t>
      </w:r>
    </w:p>
    <w:p w:rsidR="0048714C" w:rsidRPr="00414E9C" w:rsidRDefault="0048714C" w:rsidP="00FE52F5">
      <w:pPr>
        <w:pStyle w:val="AB15"/>
      </w:pPr>
      <w:r w:rsidRPr="00414E9C">
        <w:rPr>
          <w:rFonts w:hint="eastAsia"/>
        </w:rPr>
        <w:t>(C)</w:t>
      </w:r>
      <w:proofErr w:type="gramStart"/>
      <w:r w:rsidRPr="00414E9C">
        <w:t>乙是甲</w:t>
      </w:r>
      <w:proofErr w:type="gramEnd"/>
      <w:r w:rsidRPr="00414E9C">
        <w:t>特化形成</w:t>
      </w:r>
      <w:r w:rsidR="00FE52F5">
        <w:tab/>
      </w:r>
      <w:r w:rsidRPr="00414E9C">
        <w:rPr>
          <w:rFonts w:hint="eastAsia"/>
        </w:rPr>
        <w:t>(D)</w:t>
      </w:r>
      <w:proofErr w:type="gramStart"/>
      <w:r w:rsidRPr="00414E9C">
        <w:rPr>
          <w:rFonts w:hint="eastAsia"/>
        </w:rPr>
        <w:t>丙具減數分裂</w:t>
      </w:r>
      <w:proofErr w:type="gramEnd"/>
      <w:r w:rsidRPr="00414E9C">
        <w:rPr>
          <w:rFonts w:hint="eastAsia"/>
        </w:rPr>
        <w:t>能力</w:t>
      </w:r>
    </w:p>
    <w:p w:rsidR="00F53859" w:rsidRPr="00414E9C" w:rsidRDefault="00F53859" w:rsidP="00FE52F5">
      <w:pPr>
        <w:pStyle w:val="AB15"/>
      </w:pPr>
      <w:r w:rsidRPr="00414E9C">
        <w:rPr>
          <w:rFonts w:hint="eastAsia"/>
        </w:rPr>
        <w:t>(E)</w:t>
      </w:r>
      <w:r w:rsidR="008D408B" w:rsidRPr="00414E9C">
        <w:rPr>
          <w:rFonts w:hint="eastAsia"/>
        </w:rPr>
        <w:t>甲</w:t>
      </w:r>
      <w:r w:rsidR="008D408B" w:rsidRPr="00414E9C">
        <w:t>大量受損可能導致</w:t>
      </w:r>
      <w:r w:rsidR="008D408B" w:rsidRPr="00414E9C">
        <w:rPr>
          <w:rFonts w:hint="eastAsia"/>
        </w:rPr>
        <w:t>性激素分泌</w:t>
      </w:r>
      <w:r w:rsidR="008D408B" w:rsidRPr="00414E9C">
        <w:t>不</w:t>
      </w:r>
      <w:r w:rsidR="008D408B" w:rsidRPr="00414E9C">
        <w:rPr>
          <w:rFonts w:hint="eastAsia"/>
        </w:rPr>
        <w:t>足</w:t>
      </w:r>
    </w:p>
    <w:p w:rsidR="000C6786" w:rsidRPr="00414E9C" w:rsidRDefault="000C6786" w:rsidP="00F90BC9">
      <w:pPr>
        <w:pStyle w:val="TIT1"/>
      </w:pPr>
      <w:r w:rsidRPr="00414E9C">
        <w:rPr>
          <w:rFonts w:hint="eastAsia"/>
        </w:rPr>
        <w:t>3.</w:t>
      </w:r>
      <w:r w:rsidRPr="00414E9C">
        <w:rPr>
          <w:rFonts w:hint="eastAsia"/>
        </w:rPr>
        <w:tab/>
      </w:r>
      <w:r w:rsidR="0048714C" w:rsidRPr="00414E9C">
        <w:t>某短日照植物的臨界日長為</w:t>
      </w:r>
      <w:r w:rsidR="0048714C" w:rsidRPr="00414E9C">
        <w:t>13</w:t>
      </w:r>
      <w:r w:rsidR="0048714C" w:rsidRPr="00414E9C">
        <w:t>小時，若</w:t>
      </w:r>
      <w:r w:rsidR="0048714C" w:rsidRPr="00414E9C">
        <w:rPr>
          <w:rFonts w:hint="eastAsia"/>
        </w:rPr>
        <w:t>其</w:t>
      </w:r>
      <w:r w:rsidR="0048714C" w:rsidRPr="00414E9C">
        <w:t>開花</w:t>
      </w:r>
      <w:r w:rsidR="0048714C" w:rsidRPr="00414E9C">
        <w:rPr>
          <w:rFonts w:hint="eastAsia"/>
        </w:rPr>
        <w:t>僅受</w:t>
      </w:r>
      <w:r w:rsidR="00DA44C4">
        <w:rPr>
          <w:rFonts w:hint="eastAsia"/>
        </w:rPr>
        <w:t>光週期</w:t>
      </w:r>
      <w:r w:rsidR="0048714C" w:rsidRPr="00414E9C">
        <w:t>的影響，</w:t>
      </w:r>
      <w:r w:rsidR="003C3B33" w:rsidRPr="00414E9C">
        <w:t>此植物</w:t>
      </w:r>
      <w:r w:rsidR="003C3B33" w:rsidRPr="00414E9C">
        <w:rPr>
          <w:rFonts w:hint="eastAsia"/>
        </w:rPr>
        <w:t>在哪一</w:t>
      </w:r>
      <w:r w:rsidR="003C3B33" w:rsidRPr="00414E9C">
        <w:t>情況</w:t>
      </w:r>
      <w:r w:rsidR="003C3B33" w:rsidRPr="00DA44C4">
        <w:rPr>
          <w:b/>
          <w:u w:val="single"/>
        </w:rPr>
        <w:t>最</w:t>
      </w:r>
      <w:r w:rsidR="003C3B33" w:rsidRPr="00D64ED8">
        <w:rPr>
          <w:b/>
          <w:u w:val="single"/>
        </w:rPr>
        <w:t>不</w:t>
      </w:r>
      <w:r w:rsidR="003C3B33" w:rsidRPr="00D64ED8">
        <w:rPr>
          <w:rFonts w:hint="eastAsia"/>
          <w:b/>
          <w:u w:val="single"/>
        </w:rPr>
        <w:t>易</w:t>
      </w:r>
      <w:r w:rsidR="003C3B33" w:rsidRPr="00414E9C">
        <w:t>開花？</w:t>
      </w:r>
    </w:p>
    <w:p w:rsidR="000C6786" w:rsidRPr="00414E9C" w:rsidRDefault="000C6786" w:rsidP="00252D4C">
      <w:pPr>
        <w:pStyle w:val="AB15"/>
      </w:pPr>
      <w:r w:rsidRPr="00414E9C">
        <w:t>(A)</w:t>
      </w:r>
      <w:r w:rsidRPr="00414E9C">
        <w:t>夏至時</w:t>
      </w:r>
      <w:r w:rsidRPr="00414E9C">
        <w:rPr>
          <w:rFonts w:hint="eastAsia"/>
        </w:rPr>
        <w:t>在</w:t>
      </w:r>
      <w:r w:rsidRPr="00414E9C">
        <w:t>赤道</w:t>
      </w:r>
      <w:r w:rsidRPr="00414E9C">
        <w:tab/>
        <w:t>(B)</w:t>
      </w:r>
      <w:r w:rsidRPr="00414E9C">
        <w:t>春分時</w:t>
      </w:r>
      <w:r w:rsidRPr="00414E9C">
        <w:rPr>
          <w:rFonts w:hint="eastAsia"/>
        </w:rPr>
        <w:t>在</w:t>
      </w:r>
      <w:r w:rsidRPr="00414E9C">
        <w:t>赤道</w:t>
      </w:r>
    </w:p>
    <w:p w:rsidR="000C6786" w:rsidRPr="00414E9C" w:rsidRDefault="000C6786" w:rsidP="00252D4C">
      <w:pPr>
        <w:pStyle w:val="AB15"/>
      </w:pPr>
      <w:r w:rsidRPr="00414E9C">
        <w:t>(C)</w:t>
      </w:r>
      <w:r w:rsidRPr="00414E9C">
        <w:t>冬至時</w:t>
      </w:r>
      <w:r w:rsidRPr="00414E9C">
        <w:rPr>
          <w:rFonts w:hint="eastAsia"/>
        </w:rPr>
        <w:t>在</w:t>
      </w:r>
      <w:r w:rsidRPr="00414E9C">
        <w:t>赤道</w:t>
      </w:r>
      <w:r w:rsidRPr="00414E9C">
        <w:tab/>
        <w:t>(D)</w:t>
      </w:r>
      <w:r w:rsidRPr="00414E9C">
        <w:t>夏至時</w:t>
      </w:r>
      <w:r w:rsidRPr="00414E9C">
        <w:rPr>
          <w:rFonts w:hint="eastAsia"/>
        </w:rPr>
        <w:t>在北</w:t>
      </w:r>
      <w:r w:rsidRPr="00414E9C">
        <w:t>半球高緯度地區</w:t>
      </w:r>
    </w:p>
    <w:p w:rsidR="000C6786" w:rsidRPr="00414E9C" w:rsidRDefault="000C6786" w:rsidP="00252D4C">
      <w:pPr>
        <w:pStyle w:val="AB15"/>
      </w:pPr>
      <w:r w:rsidRPr="00414E9C">
        <w:rPr>
          <w:rFonts w:hint="eastAsia"/>
        </w:rPr>
        <w:t>(E)</w:t>
      </w:r>
      <w:r w:rsidRPr="00414E9C">
        <w:t>秋分時</w:t>
      </w:r>
      <w:r w:rsidRPr="00414E9C">
        <w:rPr>
          <w:rFonts w:hint="eastAsia"/>
        </w:rPr>
        <w:t>在</w:t>
      </w:r>
      <w:r w:rsidRPr="00414E9C">
        <w:t>南半球高緯度地區</w:t>
      </w:r>
    </w:p>
    <w:p w:rsidR="00505AEB" w:rsidRPr="00414E9C" w:rsidRDefault="002F25E9" w:rsidP="00F90BC9">
      <w:pPr>
        <w:pStyle w:val="TIT1"/>
      </w:pPr>
      <w:r>
        <w:object w:dxaOrig="1440" w:dyaOrig="1440">
          <v:shape id="_x0000_s1031" type="#_x0000_t75" style="position:absolute;left:0;text-align:left;margin-left:166.55pt;margin-top:33.65pt;width:169.7pt;height:33.15pt;z-index:251542528" wrapcoords="1165 1379 1076 2298 896 8272 179 10570 90 14247 448 16085 448 19302 1076 19762 3944 19762 4571 19762 12996 19762 17746 18383 17656 16085 21152 16085 21510 14247 20435 8732 20524 5974 9769 1838 1703 1379 1165 1379">
            <v:imagedata r:id="rId20" o:title=""/>
          </v:shape>
          <o:OLEObject Type="Embed" ProgID="ChemDraw.Document.6.0" ShapeID="_x0000_s1031" DrawAspect="Content" ObjectID="_1672302630" r:id="rId21"/>
        </w:object>
      </w:r>
      <w:r w:rsidR="00161B87" w:rsidRPr="00414E9C">
        <w:rPr>
          <w:rFonts w:hint="eastAsia"/>
        </w:rPr>
        <w:t>4</w:t>
      </w:r>
      <w:r w:rsidR="00505AEB" w:rsidRPr="00414E9C">
        <w:rPr>
          <w:rFonts w:hint="eastAsia"/>
        </w:rPr>
        <w:t>.</w:t>
      </w:r>
      <w:r w:rsidR="00505AEB" w:rsidRPr="00414E9C">
        <w:rPr>
          <w:rFonts w:hint="eastAsia"/>
        </w:rPr>
        <w:tab/>
      </w:r>
      <w:r w:rsidR="00A721F6" w:rsidRPr="00414E9C">
        <w:rPr>
          <w:rFonts w:hint="eastAsia"/>
        </w:rPr>
        <w:t>在適當條件下，某一化學反應的分子示意圖如下所示，其中</w:t>
      </w:r>
      <w:r w:rsidR="00A721F6" w:rsidRPr="00414E9C">
        <w:t>•</w:t>
      </w:r>
      <w:r w:rsidR="00A721F6" w:rsidRPr="00414E9C">
        <w:rPr>
          <w:rFonts w:hint="eastAsia"/>
        </w:rPr>
        <w:t>和</w:t>
      </w:r>
      <w:r w:rsidR="00A721F6" w:rsidRPr="00414E9C">
        <w:t>○</w:t>
      </w:r>
      <w:r w:rsidR="00A721F6" w:rsidRPr="00414E9C">
        <w:rPr>
          <w:rFonts w:hint="eastAsia"/>
        </w:rPr>
        <w:t>代表不同元素的原子。</w:t>
      </w:r>
    </w:p>
    <w:p w:rsidR="00505AEB" w:rsidRPr="00414E9C" w:rsidRDefault="00505AEB" w:rsidP="00F90BC9">
      <w:pPr>
        <w:pStyle w:val="AA2"/>
      </w:pPr>
    </w:p>
    <w:p w:rsidR="00505AEB" w:rsidRPr="00414E9C" w:rsidRDefault="00505AEB" w:rsidP="00F90BC9">
      <w:pPr>
        <w:pStyle w:val="AA2"/>
      </w:pPr>
    </w:p>
    <w:p w:rsidR="00505AEB" w:rsidRPr="00414E9C" w:rsidRDefault="009B1A72" w:rsidP="009800C0">
      <w:pPr>
        <w:pStyle w:val="AA2"/>
      </w:pPr>
      <w:r w:rsidRPr="00414E9C">
        <w:rPr>
          <w:rFonts w:hint="eastAsia"/>
        </w:rPr>
        <w:t>下列關於此反應的敘述，何者</w:t>
      </w:r>
      <w:r w:rsidRPr="00D64ED8">
        <w:rPr>
          <w:rFonts w:cs="Times New Roman" w:hint="eastAsia"/>
          <w:b/>
          <w:u w:val="single"/>
        </w:rPr>
        <w:t>錯誤</w:t>
      </w:r>
      <w:r w:rsidRPr="00414E9C">
        <w:t>？</w:t>
      </w:r>
    </w:p>
    <w:p w:rsidR="00505AEB" w:rsidRPr="00414E9C" w:rsidRDefault="00505AEB" w:rsidP="006F008F">
      <w:pPr>
        <w:pStyle w:val="AA2"/>
      </w:pPr>
      <w:r w:rsidRPr="00414E9C">
        <w:rPr>
          <w:rFonts w:hint="eastAsia"/>
        </w:rPr>
        <w:t>(A)</w:t>
      </w:r>
      <w:r w:rsidRPr="00414E9C">
        <w:rPr>
          <w:rFonts w:hint="eastAsia"/>
        </w:rPr>
        <w:t>是分解反應</w:t>
      </w:r>
    </w:p>
    <w:p w:rsidR="00505AEB" w:rsidRPr="00414E9C" w:rsidRDefault="00505AEB" w:rsidP="006F008F">
      <w:pPr>
        <w:pStyle w:val="AA2"/>
      </w:pPr>
      <w:r w:rsidRPr="00414E9C">
        <w:rPr>
          <w:rFonts w:hint="eastAsia"/>
        </w:rPr>
        <w:t>(B)</w:t>
      </w:r>
      <w:r w:rsidRPr="00414E9C">
        <w:rPr>
          <w:rFonts w:hint="eastAsia"/>
        </w:rPr>
        <w:t>是吸熱反應</w:t>
      </w:r>
    </w:p>
    <w:p w:rsidR="00505AEB" w:rsidRPr="00414E9C" w:rsidRDefault="00505AEB" w:rsidP="006F008F">
      <w:pPr>
        <w:pStyle w:val="AA2"/>
      </w:pPr>
      <w:r w:rsidRPr="00414E9C">
        <w:rPr>
          <w:rFonts w:hint="eastAsia"/>
        </w:rPr>
        <w:t>(C)</w:t>
      </w:r>
      <w:r w:rsidR="00A721F6" w:rsidRPr="00414E9C">
        <w:rPr>
          <w:rFonts w:hint="eastAsia"/>
        </w:rPr>
        <w:t>遵守質量守恆定律</w:t>
      </w:r>
    </w:p>
    <w:p w:rsidR="00693765" w:rsidRPr="00414E9C" w:rsidRDefault="00505AEB" w:rsidP="006F008F">
      <w:pPr>
        <w:pStyle w:val="AA2"/>
      </w:pPr>
      <w:r w:rsidRPr="00414E9C">
        <w:rPr>
          <w:rFonts w:hint="eastAsia"/>
        </w:rPr>
        <w:t>(D)</w:t>
      </w:r>
      <w:r w:rsidR="00A721F6" w:rsidRPr="00414E9C">
        <w:rPr>
          <w:rFonts w:hint="eastAsia"/>
        </w:rPr>
        <w:t>有一個物質的</w:t>
      </w:r>
      <w:r w:rsidR="007F6632">
        <w:rPr>
          <w:rFonts w:hint="eastAsia"/>
        </w:rPr>
        <w:t>標準</w:t>
      </w:r>
      <w:r w:rsidR="00A721F6" w:rsidRPr="00414E9C">
        <w:rPr>
          <w:rFonts w:hint="eastAsia"/>
        </w:rPr>
        <w:t>莫耳生成熱為</w:t>
      </w:r>
      <w:r w:rsidR="00A721F6" w:rsidRPr="00414E9C">
        <w:rPr>
          <w:rFonts w:hint="eastAsia"/>
        </w:rPr>
        <w:t>0</w:t>
      </w:r>
    </w:p>
    <w:p w:rsidR="00693765" w:rsidRPr="00414E9C" w:rsidRDefault="00693765" w:rsidP="006F008F">
      <w:pPr>
        <w:pStyle w:val="AA2"/>
      </w:pPr>
      <w:r w:rsidRPr="00414E9C">
        <w:rPr>
          <w:rFonts w:hint="eastAsia"/>
        </w:rPr>
        <w:t>(E)</w:t>
      </w:r>
      <w:r w:rsidRPr="00414E9C">
        <w:rPr>
          <w:rFonts w:hint="eastAsia"/>
        </w:rPr>
        <w:t>有兩個物質的化學組成符合倍比定律</w:t>
      </w:r>
    </w:p>
    <w:p w:rsidR="008522D8" w:rsidRPr="00414E9C" w:rsidRDefault="008522D8" w:rsidP="00F90BC9">
      <w:pPr>
        <w:pStyle w:val="TIT1"/>
      </w:pPr>
      <w:r w:rsidRPr="00414E9C">
        <w:rPr>
          <w:rFonts w:hint="eastAsia"/>
        </w:rPr>
        <w:lastRenderedPageBreak/>
        <w:t>5.</w:t>
      </w:r>
      <w:r w:rsidRPr="00414E9C">
        <w:rPr>
          <w:rFonts w:hint="eastAsia"/>
        </w:rPr>
        <w:tab/>
      </w:r>
      <w:r w:rsidR="00A721F6" w:rsidRPr="00414E9C">
        <w:rPr>
          <w:rFonts w:hint="eastAsia"/>
        </w:rPr>
        <w:t>自然界中，氧化還原反應扮演著重要的角色，下列有關碳循環的過程，何者</w:t>
      </w:r>
      <w:r w:rsidR="00A721F6" w:rsidRPr="00D64ED8">
        <w:rPr>
          <w:rFonts w:hint="eastAsia"/>
          <w:b/>
          <w:u w:val="single"/>
        </w:rPr>
        <w:t>沒有</w:t>
      </w:r>
      <w:r w:rsidR="00A721F6" w:rsidRPr="00414E9C">
        <w:rPr>
          <w:rFonts w:hint="eastAsia"/>
        </w:rPr>
        <w:t>牽涉到氧化還原反應？</w:t>
      </w:r>
    </w:p>
    <w:p w:rsidR="008522D8" w:rsidRPr="006F008F" w:rsidRDefault="008522D8" w:rsidP="001E043E">
      <w:pPr>
        <w:pStyle w:val="AA2"/>
      </w:pPr>
      <w:r w:rsidRPr="006F008F">
        <w:rPr>
          <w:rFonts w:hint="eastAsia"/>
        </w:rPr>
        <w:t>(A)</w:t>
      </w:r>
      <w:r w:rsidR="00A721F6" w:rsidRPr="006F008F">
        <w:rPr>
          <w:rFonts w:hint="eastAsia"/>
        </w:rPr>
        <w:t>細胞呼吸是利用葡萄糖反應產生二氧化碳，並釋出能量</w:t>
      </w:r>
    </w:p>
    <w:p w:rsidR="008522D8" w:rsidRPr="006F008F" w:rsidRDefault="008522D8" w:rsidP="001E043E">
      <w:pPr>
        <w:pStyle w:val="AA2"/>
      </w:pPr>
      <w:r w:rsidRPr="006F008F">
        <w:rPr>
          <w:rFonts w:hint="eastAsia"/>
        </w:rPr>
        <w:t>(B)</w:t>
      </w:r>
      <w:r w:rsidR="00A721F6" w:rsidRPr="006F008F">
        <w:rPr>
          <w:rFonts w:hint="eastAsia"/>
        </w:rPr>
        <w:t>生物體內的碳水化合物逐漸在地層中沉積，最後轉變成煤</w:t>
      </w:r>
    </w:p>
    <w:p w:rsidR="008522D8" w:rsidRPr="006F008F" w:rsidRDefault="008522D8" w:rsidP="001E043E">
      <w:pPr>
        <w:pStyle w:val="AA2"/>
      </w:pPr>
      <w:r w:rsidRPr="006F008F">
        <w:rPr>
          <w:rFonts w:hint="eastAsia"/>
        </w:rPr>
        <w:t>(C)</w:t>
      </w:r>
      <w:r w:rsidR="00A721F6" w:rsidRPr="006F008F">
        <w:rPr>
          <w:rFonts w:hint="eastAsia"/>
        </w:rPr>
        <w:t>煤和石油在空氣中燃燒產生二氧化碳</w:t>
      </w:r>
    </w:p>
    <w:p w:rsidR="008522D8" w:rsidRPr="001E043E" w:rsidRDefault="008522D8" w:rsidP="001E043E">
      <w:pPr>
        <w:pStyle w:val="AA2"/>
      </w:pPr>
      <w:r w:rsidRPr="001E043E">
        <w:rPr>
          <w:rFonts w:hint="eastAsia"/>
        </w:rPr>
        <w:t>(D)</w:t>
      </w:r>
      <w:r w:rsidR="00A721F6" w:rsidRPr="001E043E">
        <w:rPr>
          <w:rFonts w:hint="eastAsia"/>
        </w:rPr>
        <w:t>二氧化碳溶於水，與鈣離子</w:t>
      </w:r>
      <w:r w:rsidR="00221207" w:rsidRPr="001E043E">
        <w:rPr>
          <w:rFonts w:hint="eastAsia"/>
        </w:rPr>
        <w:t>（</w:t>
      </w:r>
      <w:r w:rsidR="002906AF" w:rsidRPr="002906AF">
        <w:rPr>
          <w:position w:val="-6"/>
        </w:rPr>
        <w:object w:dxaOrig="499" w:dyaOrig="300">
          <v:shape id="_x0000_i1033" type="#_x0000_t75" style="width:25.05pt;height:15.05pt" o:ole="">
            <v:imagedata r:id="rId22" o:title=""/>
          </v:shape>
          <o:OLEObject Type="Embed" ProgID="Equation.DSMT4" ShapeID="_x0000_i1033" DrawAspect="Content" ObjectID="_1672302467" r:id="rId23"/>
        </w:object>
      </w:r>
      <w:r w:rsidR="00221207" w:rsidRPr="001E043E">
        <w:rPr>
          <w:rFonts w:hint="eastAsia"/>
        </w:rPr>
        <w:t>）</w:t>
      </w:r>
      <w:r w:rsidR="00A721F6" w:rsidRPr="001E043E">
        <w:rPr>
          <w:rFonts w:hint="eastAsia"/>
        </w:rPr>
        <w:t>結合，以碳酸鈣沉澱的方式積存於海底</w:t>
      </w:r>
    </w:p>
    <w:p w:rsidR="008522D8" w:rsidRPr="006F008F" w:rsidRDefault="008522D8" w:rsidP="001E043E">
      <w:pPr>
        <w:pStyle w:val="AA2"/>
      </w:pPr>
      <w:r w:rsidRPr="006F008F">
        <w:rPr>
          <w:rFonts w:hint="eastAsia"/>
        </w:rPr>
        <w:t>(E)</w:t>
      </w:r>
      <w:r w:rsidR="00A721F6" w:rsidRPr="006F008F">
        <w:rPr>
          <w:rFonts w:hint="eastAsia"/>
        </w:rPr>
        <w:t>二氧化碳經由光合作用轉變為葡萄糖，並釋放出氧氣</w:t>
      </w:r>
    </w:p>
    <w:p w:rsidR="00505AEB" w:rsidRPr="00414E9C" w:rsidRDefault="00161B87" w:rsidP="00F90BC9">
      <w:pPr>
        <w:pStyle w:val="TIT1"/>
      </w:pPr>
      <w:r w:rsidRPr="00414E9C">
        <w:rPr>
          <w:rFonts w:hint="eastAsia"/>
        </w:rPr>
        <w:t>6</w:t>
      </w:r>
      <w:r w:rsidR="00505AEB" w:rsidRPr="00414E9C">
        <w:rPr>
          <w:rFonts w:hint="eastAsia"/>
        </w:rPr>
        <w:t>.</w:t>
      </w:r>
      <w:r w:rsidR="00505AEB" w:rsidRPr="00414E9C">
        <w:rPr>
          <w:rFonts w:hint="eastAsia"/>
        </w:rPr>
        <w:tab/>
      </w:r>
      <w:r w:rsidR="00A721F6" w:rsidRPr="00414E9C">
        <w:t>石蕊在</w:t>
      </w:r>
      <w:r w:rsidR="00A721F6" w:rsidRPr="00414E9C">
        <w:t>pH</w:t>
      </w:r>
      <w:r w:rsidR="00A721F6" w:rsidRPr="00414E9C">
        <w:t>小於</w:t>
      </w:r>
      <w:r w:rsidR="00A721F6" w:rsidRPr="00414E9C">
        <w:t>4.5</w:t>
      </w:r>
      <w:r w:rsidR="00A721F6" w:rsidRPr="00414E9C">
        <w:t>與大於</w:t>
      </w:r>
      <w:r w:rsidR="00A721F6" w:rsidRPr="00414E9C">
        <w:t>8.3</w:t>
      </w:r>
      <w:r w:rsidR="00A721F6" w:rsidRPr="00414E9C">
        <w:t>的溶液中分別呈現紅色與藍色，將白色濾紙</w:t>
      </w:r>
      <w:r w:rsidR="00A721F6" w:rsidRPr="00414E9C">
        <w:rPr>
          <w:rFonts w:hint="eastAsia"/>
        </w:rPr>
        <w:t>分別</w:t>
      </w:r>
      <w:r w:rsidR="00A721F6" w:rsidRPr="00414E9C">
        <w:t>浸置其中，晾乾可得紅色與藍色石蕊試紙。下列敘述</w:t>
      </w:r>
      <w:r w:rsidR="00A721F6" w:rsidRPr="00414E9C">
        <w:rPr>
          <w:rFonts w:hint="eastAsia"/>
        </w:rPr>
        <w:t>何者</w:t>
      </w:r>
      <w:r w:rsidR="00A721F6" w:rsidRPr="00414E9C">
        <w:t>正確？</w:t>
      </w:r>
    </w:p>
    <w:p w:rsidR="00505AEB" w:rsidRPr="006F008F" w:rsidRDefault="00505AEB" w:rsidP="006F008F">
      <w:pPr>
        <w:pStyle w:val="AA2"/>
      </w:pPr>
      <w:r w:rsidRPr="006F008F">
        <w:rPr>
          <w:rFonts w:hint="eastAsia"/>
        </w:rPr>
        <w:t>(A)</w:t>
      </w:r>
      <w:r w:rsidR="00A721F6" w:rsidRPr="006F008F">
        <w:rPr>
          <w:rFonts w:hint="eastAsia"/>
        </w:rPr>
        <w:t>人體血漿滴在藍色</w:t>
      </w:r>
      <w:r w:rsidR="00A721F6" w:rsidRPr="006F008F">
        <w:t>石蕊試紙</w:t>
      </w:r>
      <w:r w:rsidR="00A721F6" w:rsidRPr="006F008F">
        <w:rPr>
          <w:rFonts w:hint="eastAsia"/>
        </w:rPr>
        <w:t>上，</w:t>
      </w:r>
      <w:r w:rsidR="00A721F6" w:rsidRPr="001E043E">
        <w:t>試紙變成</w:t>
      </w:r>
      <w:r w:rsidR="00A721F6" w:rsidRPr="001E043E">
        <w:rPr>
          <w:rFonts w:hint="eastAsia"/>
        </w:rPr>
        <w:t>紅</w:t>
      </w:r>
      <w:r w:rsidR="00A721F6" w:rsidRPr="001E043E">
        <w:t>色</w:t>
      </w:r>
    </w:p>
    <w:p w:rsidR="00505AEB" w:rsidRPr="006F008F" w:rsidRDefault="00505AEB" w:rsidP="006F008F">
      <w:pPr>
        <w:pStyle w:val="AA2"/>
      </w:pPr>
      <w:r w:rsidRPr="006F008F">
        <w:rPr>
          <w:rFonts w:hint="eastAsia"/>
        </w:rPr>
        <w:t>(B)</w:t>
      </w:r>
      <w:r w:rsidR="00A721F6" w:rsidRPr="001E043E">
        <w:rPr>
          <w:rFonts w:hint="eastAsia"/>
        </w:rPr>
        <w:t>市售胃乳液</w:t>
      </w:r>
      <w:r w:rsidR="007F6632">
        <w:rPr>
          <w:rFonts w:hint="eastAsia"/>
        </w:rPr>
        <w:t>（含制酸劑）</w:t>
      </w:r>
      <w:r w:rsidR="00A721F6" w:rsidRPr="001E043E">
        <w:t>滴在潤溼的</w:t>
      </w:r>
      <w:r w:rsidR="00A721F6" w:rsidRPr="001E043E">
        <w:rPr>
          <w:rFonts w:hint="eastAsia"/>
        </w:rPr>
        <w:t>紅</w:t>
      </w:r>
      <w:r w:rsidR="00A721F6" w:rsidRPr="001E043E">
        <w:t>色石蕊試紙上，試紙變成</w:t>
      </w:r>
      <w:r w:rsidR="00A721F6" w:rsidRPr="001E043E">
        <w:rPr>
          <w:rFonts w:hint="eastAsia"/>
        </w:rPr>
        <w:t>藍</w:t>
      </w:r>
      <w:r w:rsidR="00A721F6" w:rsidRPr="001E043E">
        <w:t>色</w:t>
      </w:r>
    </w:p>
    <w:p w:rsidR="00505AEB" w:rsidRPr="006F008F" w:rsidRDefault="00505AEB" w:rsidP="001E043E">
      <w:pPr>
        <w:pStyle w:val="AA2"/>
      </w:pPr>
      <w:r w:rsidRPr="006F008F">
        <w:rPr>
          <w:rFonts w:hint="eastAsia"/>
        </w:rPr>
        <w:t>(C)</w:t>
      </w:r>
      <w:r w:rsidR="00A721F6" w:rsidRPr="001E043E">
        <w:t>以</w:t>
      </w:r>
      <w:r w:rsidR="00A721F6" w:rsidRPr="006F008F">
        <w:t>石蕊試紙測試</w:t>
      </w:r>
      <w:r w:rsidR="00A721F6" w:rsidRPr="006F008F">
        <w:rPr>
          <w:rFonts w:hint="eastAsia"/>
        </w:rPr>
        <w:t>10 mL</w:t>
      </w:r>
      <w:r w:rsidR="00A721F6" w:rsidRPr="006F008F">
        <w:t>的</w:t>
      </w:r>
      <w:r w:rsidR="00A721F6" w:rsidRPr="006F008F">
        <w:rPr>
          <w:rFonts w:hint="eastAsia"/>
        </w:rPr>
        <w:t>鹽酸</w:t>
      </w:r>
      <w:r w:rsidR="00A721F6" w:rsidRPr="006F008F">
        <w:t>，因酸鹼反應，試紙變成白色</w:t>
      </w:r>
    </w:p>
    <w:p w:rsidR="00D71533" w:rsidRPr="001E043E" w:rsidRDefault="00505AEB" w:rsidP="001E043E">
      <w:pPr>
        <w:pStyle w:val="AA2"/>
      </w:pPr>
      <w:r w:rsidRPr="006F008F">
        <w:rPr>
          <w:rFonts w:hint="eastAsia"/>
        </w:rPr>
        <w:t>(D)</w:t>
      </w:r>
      <w:r w:rsidR="00A721F6" w:rsidRPr="001E043E">
        <w:t>將乙酸乙酯滴在潤溼的紅色石蕊試紙上，試紙變成藍色</w:t>
      </w:r>
    </w:p>
    <w:p w:rsidR="00505AEB" w:rsidRPr="006F008F" w:rsidRDefault="00505AEB" w:rsidP="001E043E">
      <w:pPr>
        <w:pStyle w:val="AA2"/>
      </w:pPr>
      <w:r w:rsidRPr="006F008F">
        <w:rPr>
          <w:rFonts w:hint="eastAsia"/>
        </w:rPr>
        <w:t>(E)</w:t>
      </w:r>
      <w:r w:rsidR="00AB14EB" w:rsidRPr="00AB14EB">
        <w:rPr>
          <w:position w:val="-10"/>
        </w:rPr>
        <w:object w:dxaOrig="360" w:dyaOrig="300">
          <v:shape id="_x0000_i1034" type="#_x0000_t75" style="width:18.8pt;height:15.05pt" o:ole="">
            <v:imagedata r:id="rId24" o:title=""/>
          </v:shape>
          <o:OLEObject Type="Embed" ProgID="Equation.DSMT4" ShapeID="_x0000_i1034" DrawAspect="Content" ObjectID="_1672302468" r:id="rId25"/>
        </w:object>
      </w:r>
      <w:r w:rsidR="00A721F6" w:rsidRPr="006F008F">
        <w:t>6.4</w:t>
      </w:r>
      <w:r w:rsidR="00A721F6" w:rsidRPr="001E043E">
        <w:t>的水溶液滴在紅色石蕊試紙上，試紙變成藍色</w:t>
      </w:r>
    </w:p>
    <w:p w:rsidR="00D71533" w:rsidRPr="001E043E" w:rsidRDefault="00161B87" w:rsidP="00F90BC9">
      <w:pPr>
        <w:pStyle w:val="TIT1"/>
      </w:pPr>
      <w:r w:rsidRPr="00414E9C">
        <w:rPr>
          <w:rFonts w:hint="eastAsia"/>
        </w:rPr>
        <w:t>7</w:t>
      </w:r>
      <w:r w:rsidR="00D71533" w:rsidRPr="00414E9C">
        <w:rPr>
          <w:rFonts w:hint="eastAsia"/>
        </w:rPr>
        <w:t>.</w:t>
      </w:r>
      <w:r w:rsidR="00D71533" w:rsidRPr="00414E9C">
        <w:rPr>
          <w:rFonts w:hint="eastAsia"/>
        </w:rPr>
        <w:tab/>
      </w:r>
      <w:r w:rsidR="00A721F6" w:rsidRPr="00414E9C">
        <w:rPr>
          <w:rFonts w:hint="eastAsia"/>
        </w:rPr>
        <w:t>下列甲</w:t>
      </w:r>
      <w:r w:rsidR="00221207">
        <w:rPr>
          <w:rFonts w:hint="eastAsia"/>
        </w:rPr>
        <w:t>～</w:t>
      </w:r>
      <w:r w:rsidR="00A721F6" w:rsidRPr="00414E9C">
        <w:rPr>
          <w:rFonts w:hint="eastAsia"/>
        </w:rPr>
        <w:t>丁的</w:t>
      </w:r>
      <w:proofErr w:type="gramStart"/>
      <w:r w:rsidR="00A721F6" w:rsidRPr="00414E9C">
        <w:rPr>
          <w:rFonts w:hint="eastAsia"/>
        </w:rPr>
        <w:t>球</w:t>
      </w:r>
      <w:r w:rsidR="00221207">
        <w:rPr>
          <w:rFonts w:hint="eastAsia"/>
        </w:rPr>
        <w:t>－</w:t>
      </w:r>
      <w:r w:rsidR="00A721F6" w:rsidRPr="00414E9C">
        <w:rPr>
          <w:rFonts w:hint="eastAsia"/>
        </w:rPr>
        <w:t>棍分子</w:t>
      </w:r>
      <w:proofErr w:type="gramEnd"/>
      <w:r w:rsidR="00A721F6" w:rsidRPr="00414E9C">
        <w:rPr>
          <w:rFonts w:hint="eastAsia"/>
        </w:rPr>
        <w:t>模型中，</w:t>
      </w:r>
      <w:proofErr w:type="gramStart"/>
      <w:r w:rsidR="00A721F6" w:rsidRPr="00414E9C">
        <w:rPr>
          <w:rFonts w:hint="eastAsia"/>
        </w:rPr>
        <w:t>斜影</w:t>
      </w:r>
      <w:proofErr w:type="gramEnd"/>
      <w:r w:rsidR="00A721F6" w:rsidRPr="00414E9C">
        <w:rPr>
          <w:rFonts w:hint="eastAsia"/>
        </w:rPr>
        <w:t>、</w:t>
      </w:r>
      <w:r w:rsidR="006406ED">
        <w:rPr>
          <w:rFonts w:hint="eastAsia"/>
        </w:rPr>
        <w:t>灰</w:t>
      </w:r>
      <w:r w:rsidR="00A721F6" w:rsidRPr="00414E9C">
        <w:rPr>
          <w:rFonts w:hint="eastAsia"/>
        </w:rPr>
        <w:t>、</w:t>
      </w:r>
      <w:proofErr w:type="gramStart"/>
      <w:r w:rsidR="00A721F6" w:rsidRPr="00414E9C">
        <w:rPr>
          <w:rFonts w:hint="eastAsia"/>
        </w:rPr>
        <w:t>黑球分別代表氧、</w:t>
      </w:r>
      <w:proofErr w:type="gramEnd"/>
      <w:r w:rsidR="00A721F6" w:rsidRPr="00414E9C">
        <w:rPr>
          <w:rFonts w:hint="eastAsia"/>
        </w:rPr>
        <w:t>氫、碳原子。此四個分子中有幾個屬於醇類化合物</w:t>
      </w:r>
      <w:r w:rsidR="001E043E">
        <w:rPr>
          <w:rFonts w:hint="eastAsia"/>
        </w:rPr>
        <w:t>？</w:t>
      </w:r>
    </w:p>
    <w:p w:rsidR="00D71533" w:rsidRDefault="005232EE" w:rsidP="002906AF">
      <w:pPr>
        <w:pStyle w:val="ABCDE0"/>
        <w:rPr>
          <w:noProof/>
        </w:rPr>
      </w:pPr>
      <w:r>
        <w:rPr>
          <w:noProof/>
        </w:rPr>
        <mc:AlternateContent>
          <mc:Choice Requires="wpg">
            <w:drawing>
              <wp:anchor distT="0" distB="0" distL="114300" distR="114300" simplePos="0" relativeHeight="251621376" behindDoc="0" locked="0" layoutInCell="1" allowOverlap="1">
                <wp:simplePos x="0" y="0"/>
                <wp:positionH relativeFrom="column">
                  <wp:posOffset>349885</wp:posOffset>
                </wp:positionH>
                <wp:positionV relativeFrom="paragraph">
                  <wp:posOffset>132024</wp:posOffset>
                </wp:positionV>
                <wp:extent cx="5220677" cy="1134563"/>
                <wp:effectExtent l="0" t="0" r="0" b="0"/>
                <wp:wrapNone/>
                <wp:docPr id="325" name="群組 325"/>
                <wp:cNvGraphicFramePr/>
                <a:graphic xmlns:a="http://schemas.openxmlformats.org/drawingml/2006/main">
                  <a:graphicData uri="http://schemas.microsoft.com/office/word/2010/wordprocessingGroup">
                    <wpg:wgp>
                      <wpg:cNvGrpSpPr/>
                      <wpg:grpSpPr>
                        <a:xfrm>
                          <a:off x="0" y="0"/>
                          <a:ext cx="5220677" cy="1134563"/>
                          <a:chOff x="0" y="0"/>
                          <a:chExt cx="5220677" cy="1134563"/>
                        </a:xfrm>
                      </wpg:grpSpPr>
                      <wpg:grpSp>
                        <wpg:cNvPr id="323" name="群組 323"/>
                        <wpg:cNvGrpSpPr/>
                        <wpg:grpSpPr>
                          <a:xfrm>
                            <a:off x="2818562" y="40193"/>
                            <a:ext cx="927100" cy="1093470"/>
                            <a:chOff x="0" y="0"/>
                            <a:chExt cx="927100" cy="1093840"/>
                          </a:xfrm>
                        </wpg:grpSpPr>
                        <wps:wsp>
                          <wps:cNvPr id="69" name="文字方塊 51"/>
                          <wps:cNvSpPr txBox="1"/>
                          <wps:spPr>
                            <a:xfrm>
                              <a:off x="316525" y="823965"/>
                              <a:ext cx="296545" cy="269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232EE" w:rsidRDefault="006406ED" w:rsidP="005232EE">
                                <w:pPr>
                                  <w:rPr>
                                    <w:rFonts w:ascii="Calibri" w:hAnsi="Calibri"/>
                                    <w:sz w:val="22"/>
                                    <w:szCs w:val="20"/>
                                  </w:rPr>
                                </w:pPr>
                                <w:r w:rsidRPr="005232EE">
                                  <w:rPr>
                                    <w:rFonts w:ascii="Calibri" w:hAnsi="Calibri" w:hint="eastAsia"/>
                                    <w:sz w:val="22"/>
                                    <w:szCs w:val="20"/>
                                  </w:rPr>
                                  <w:t>丙</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69" name="群組 169"/>
                          <wpg:cNvGrpSpPr/>
                          <wpg:grpSpPr>
                            <a:xfrm>
                              <a:off x="0" y="0"/>
                              <a:ext cx="927100" cy="727075"/>
                              <a:chOff x="0" y="0"/>
                              <a:chExt cx="927100" cy="727075"/>
                            </a:xfrm>
                          </wpg:grpSpPr>
                          <wps:wsp>
                            <wps:cNvPr id="173" name="橢圓 173"/>
                            <wps:cNvSpPr>
                              <a:spLocks noChangeAspect="1"/>
                            </wps:cNvSpPr>
                            <wps:spPr>
                              <a:xfrm>
                                <a:off x="361950" y="366712"/>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橢圓 222"/>
                            <wps:cNvSpPr>
                              <a:spLocks noChangeAspect="1"/>
                            </wps:cNvSpPr>
                            <wps:spPr>
                              <a:xfrm>
                                <a:off x="404812" y="200025"/>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3" name="圖片 223"/>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142875" y="366712"/>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24" name="圖片 224"/>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161925" y="166687"/>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0" name="圖片 230"/>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590550" y="390525"/>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31" name="圖片 231"/>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619125" y="195262"/>
                                <a:ext cx="170180" cy="173990"/>
                              </a:xfrm>
                              <a:prstGeom prst="rect">
                                <a:avLst/>
                              </a:prstGeom>
                              <a:ln>
                                <a:noFill/>
                              </a:ln>
                              <a:extLst>
                                <a:ext uri="{53640926-AAD7-44D8-BBD7-CCE9431645EC}">
                                  <a14:shadowObscured xmlns:a14="http://schemas.microsoft.com/office/drawing/2010/main"/>
                                </a:ext>
                              </a:extLst>
                            </pic:spPr>
                          </pic:pic>
                          <wps:wsp>
                            <wps:cNvPr id="232" name="橢圓 232"/>
                            <wps:cNvSpPr/>
                            <wps:spPr>
                              <a:xfrm>
                                <a:off x="38100" y="21431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橢圓 233"/>
                            <wps:cNvSpPr/>
                            <wps:spPr>
                              <a:xfrm>
                                <a:off x="190500" y="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橢圓 234"/>
                            <wps:cNvSpPr/>
                            <wps:spPr>
                              <a:xfrm>
                                <a:off x="0" y="36195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橢圓 235"/>
                            <wps:cNvSpPr/>
                            <wps:spPr>
                              <a:xfrm>
                                <a:off x="628650" y="619125"/>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橢圓 236"/>
                            <wps:cNvSpPr/>
                            <wps:spPr>
                              <a:xfrm>
                                <a:off x="819150" y="261937"/>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橢圓 237"/>
                            <wps:cNvSpPr/>
                            <wps:spPr>
                              <a:xfrm>
                                <a:off x="776287" y="409575"/>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橢圓 238"/>
                            <wps:cNvSpPr/>
                            <wps:spPr>
                              <a:xfrm>
                                <a:off x="661987" y="28575"/>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直線接點 239"/>
                            <wps:cNvCnPr/>
                            <wps:spPr>
                              <a:xfrm>
                                <a:off x="242887" y="107632"/>
                                <a:ext cx="4619" cy="6480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0" name="直線接點 240"/>
                            <wps:cNvCnPr/>
                            <wps:spPr>
                              <a:xfrm flipH="1">
                                <a:off x="238125" y="325754"/>
                                <a:ext cx="4618" cy="4680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1" name="直線接點 241"/>
                            <wps:cNvCnPr/>
                            <wps:spPr>
                              <a:xfrm flipH="1">
                                <a:off x="214312" y="525780"/>
                                <a:ext cx="4618" cy="6777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2" name="直線接點 242"/>
                            <wps:cNvCnPr/>
                            <wps:spPr>
                              <a:xfrm>
                                <a:off x="106680" y="423862"/>
                                <a:ext cx="40986" cy="9236"/>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3" name="直線接點 243"/>
                            <wps:cNvCnPr/>
                            <wps:spPr>
                              <a:xfrm>
                                <a:off x="297180" y="447675"/>
                                <a:ext cx="62345" cy="2309"/>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4" name="直線接點 244"/>
                            <wps:cNvCnPr/>
                            <wps:spPr>
                              <a:xfrm>
                                <a:off x="321945" y="257175"/>
                                <a:ext cx="80818" cy="10968"/>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5" name="直線接點 245"/>
                            <wps:cNvCnPr/>
                            <wps:spPr>
                              <a:xfrm flipV="1">
                                <a:off x="139064" y="257175"/>
                                <a:ext cx="36000" cy="2887"/>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6" name="直線接點 246"/>
                            <wps:cNvCnPr/>
                            <wps:spPr>
                              <a:xfrm>
                                <a:off x="519111" y="457200"/>
                                <a:ext cx="75600" cy="6581"/>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7" name="直線接點 247"/>
                            <wps:cNvCnPr/>
                            <wps:spPr>
                              <a:xfrm>
                                <a:off x="557212" y="280987"/>
                                <a:ext cx="66963" cy="6928"/>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8" name="直線接點 248"/>
                            <wps:cNvCnPr/>
                            <wps:spPr>
                              <a:xfrm>
                                <a:off x="772477" y="290512"/>
                                <a:ext cx="50800" cy="11545"/>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49" name="直線接點 249"/>
                            <wps:cNvCnPr/>
                            <wps:spPr>
                              <a:xfrm>
                                <a:off x="749617" y="466725"/>
                                <a:ext cx="27709" cy="173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50" name="直線接點 250"/>
                            <wps:cNvCnPr/>
                            <wps:spPr>
                              <a:xfrm flipV="1">
                                <a:off x="685800" y="355281"/>
                                <a:ext cx="4503" cy="4320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51" name="直線接點 251"/>
                            <wps:cNvCnPr/>
                            <wps:spPr>
                              <a:xfrm>
                                <a:off x="681037" y="550544"/>
                                <a:ext cx="2309" cy="6840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52" name="直線接點 252"/>
                            <wps:cNvCnPr/>
                            <wps:spPr>
                              <a:xfrm flipH="1">
                                <a:off x="704850" y="135255"/>
                                <a:ext cx="2483" cy="6120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53" name="橢圓 253"/>
                            <wps:cNvSpPr/>
                            <wps:spPr>
                              <a:xfrm>
                                <a:off x="157162" y="59531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321" name="群組 321"/>
                        <wpg:cNvGrpSpPr/>
                        <wpg:grpSpPr>
                          <a:xfrm>
                            <a:off x="0" y="130628"/>
                            <a:ext cx="927100" cy="1003935"/>
                            <a:chOff x="0" y="0"/>
                            <a:chExt cx="927100" cy="1004040"/>
                          </a:xfrm>
                        </wpg:grpSpPr>
                        <wps:wsp>
                          <wps:cNvPr id="51" name="文字方塊 51"/>
                          <wps:cNvSpPr txBox="1"/>
                          <wps:spPr>
                            <a:xfrm>
                              <a:off x="306473" y="733530"/>
                              <a:ext cx="313690" cy="2705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232EE" w:rsidRDefault="006406ED" w:rsidP="005232EE">
                                <w:pPr>
                                  <w:rPr>
                                    <w:rFonts w:ascii="Calibri" w:hAnsi="Calibri"/>
                                    <w:sz w:val="22"/>
                                    <w:szCs w:val="20"/>
                                  </w:rPr>
                                </w:pPr>
                                <w:r w:rsidRPr="005232EE">
                                  <w:rPr>
                                    <w:rFonts w:ascii="Calibri" w:hAnsi="Calibri" w:hint="eastAsia"/>
                                    <w:sz w:val="22"/>
                                    <w:szCs w:val="20"/>
                                  </w:rPr>
                                  <w:t>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4" name="群組 34"/>
                          <wpg:cNvGrpSpPr/>
                          <wpg:grpSpPr>
                            <a:xfrm>
                              <a:off x="0" y="0"/>
                              <a:ext cx="927100" cy="526415"/>
                              <a:chOff x="0" y="-4757"/>
                              <a:chExt cx="927150" cy="527045"/>
                            </a:xfrm>
                          </wpg:grpSpPr>
                          <pic:pic xmlns:pic="http://schemas.openxmlformats.org/drawingml/2006/picture">
                            <pic:nvPicPr>
                              <pic:cNvPr id="35" name="圖片 35"/>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280988" y="100013"/>
                                <a:ext cx="170180" cy="173990"/>
                              </a:xfrm>
                              <a:prstGeom prst="rect">
                                <a:avLst/>
                              </a:prstGeom>
                              <a:ln>
                                <a:noFill/>
                              </a:ln>
                              <a:extLst>
                                <a:ext uri="{53640926-AAD7-44D8-BBD7-CCE9431645EC}">
                                  <a14:shadowObscured xmlns:a14="http://schemas.microsoft.com/office/drawing/2010/main"/>
                                </a:ext>
                              </a:extLst>
                            </pic:spPr>
                          </pic:pic>
                          <wps:wsp>
                            <wps:cNvPr id="36" name="直線接點 36"/>
                            <wps:cNvCnPr/>
                            <wps:spPr>
                              <a:xfrm>
                                <a:off x="291598" y="101092"/>
                                <a:ext cx="25201" cy="25215"/>
                              </a:xfrm>
                              <a:prstGeom prst="line">
                                <a:avLst/>
                              </a:prstGeom>
                              <a:ln w="9525">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7" name="橢圓 37"/>
                            <wps:cNvSpPr>
                              <a:spLocks noChangeAspect="1"/>
                            </wps:cNvSpPr>
                            <wps:spPr>
                              <a:xfrm>
                                <a:off x="100013" y="280988"/>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橢圓 38"/>
                            <wps:cNvSpPr>
                              <a:spLocks noChangeAspect="1"/>
                            </wps:cNvSpPr>
                            <wps:spPr>
                              <a:xfrm>
                                <a:off x="657225" y="76200"/>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9" name="圖片 39"/>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485775" y="247650"/>
                                <a:ext cx="170180" cy="173990"/>
                              </a:xfrm>
                              <a:prstGeom prst="rect">
                                <a:avLst/>
                              </a:prstGeom>
                              <a:ln>
                                <a:noFill/>
                              </a:ln>
                              <a:extLst>
                                <a:ext uri="{53640926-AAD7-44D8-BBD7-CCE9431645EC}">
                                  <a14:shadowObscured xmlns:a14="http://schemas.microsoft.com/office/drawing/2010/main"/>
                                </a:ext>
                              </a:extLst>
                            </pic:spPr>
                          </pic:pic>
                          <wps:wsp>
                            <wps:cNvPr id="40" name="直線接點 40"/>
                            <wps:cNvCnPr/>
                            <wps:spPr>
                              <a:xfrm flipV="1">
                                <a:off x="629603" y="213356"/>
                                <a:ext cx="57603" cy="6844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41" name="橢圓 41"/>
                            <wps:cNvSpPr/>
                            <wps:spPr>
                              <a:xfrm>
                                <a:off x="377825" y="-4757"/>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橢圓 50"/>
                            <wps:cNvSpPr/>
                            <wps:spPr>
                              <a:xfrm>
                                <a:off x="209550" y="19050"/>
                                <a:ext cx="108000" cy="10800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橢圓 54"/>
                            <wps:cNvSpPr/>
                            <wps:spPr>
                              <a:xfrm>
                                <a:off x="819150" y="195263"/>
                                <a:ext cx="108000" cy="10800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橢圓 55"/>
                            <wps:cNvSpPr/>
                            <wps:spPr>
                              <a:xfrm>
                                <a:off x="0" y="214313"/>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橢圓 56"/>
                            <wps:cNvSpPr/>
                            <wps:spPr>
                              <a:xfrm>
                                <a:off x="457200" y="414338"/>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橢圓 62"/>
                            <wps:cNvSpPr/>
                            <wps:spPr>
                              <a:xfrm>
                                <a:off x="614363" y="38100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直線接點 63"/>
                            <wps:cNvCnPr/>
                            <wps:spPr>
                              <a:xfrm>
                                <a:off x="421004" y="229551"/>
                                <a:ext cx="90005" cy="54033"/>
                              </a:xfrm>
                              <a:prstGeom prst="line">
                                <a:avLst/>
                              </a:prstGeom>
                              <a:ln w="9525" cmpd="sng">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64" name="直線接點 64"/>
                            <wps:cNvCnPr/>
                            <wps:spPr>
                              <a:xfrm flipV="1">
                                <a:off x="233627" y="240982"/>
                                <a:ext cx="71204" cy="60698"/>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65" name="直線接點 65"/>
                            <wps:cNvCnPr/>
                            <wps:spPr>
                              <a:xfrm>
                                <a:off x="616267" y="382899"/>
                                <a:ext cx="21601" cy="21613"/>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62" name="直線接點 162"/>
                            <wps:cNvCnPr/>
                            <wps:spPr>
                              <a:xfrm>
                                <a:off x="95250" y="295275"/>
                                <a:ext cx="27305" cy="1524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63" name="直線接點 163"/>
                            <wps:cNvCnPr/>
                            <wps:spPr>
                              <a:xfrm>
                                <a:off x="795337" y="204788"/>
                                <a:ext cx="36002" cy="2078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64" name="直線接點 164"/>
                            <wps:cNvCnPr/>
                            <wps:spPr>
                              <a:xfrm flipH="1">
                                <a:off x="523875" y="400050"/>
                                <a:ext cx="13854" cy="20263"/>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165" name="直線接點 165"/>
                            <wps:cNvCnPr/>
                            <wps:spPr>
                              <a:xfrm flipH="1">
                                <a:off x="394019" y="85973"/>
                                <a:ext cx="18001" cy="28818"/>
                              </a:xfrm>
                              <a:prstGeom prst="line">
                                <a:avLst/>
                              </a:prstGeom>
                              <a:ln w="9525">
                                <a:solidFill>
                                  <a:schemeClr val="tx1">
                                    <a:lumMod val="65000"/>
                                    <a:lumOff val="35000"/>
                                  </a:schemeClr>
                                </a:solidFill>
                              </a:ln>
                            </wps:spPr>
                            <wps:style>
                              <a:lnRef idx="1">
                                <a:schemeClr val="accent3"/>
                              </a:lnRef>
                              <a:fillRef idx="0">
                                <a:schemeClr val="accent3"/>
                              </a:fillRef>
                              <a:effectRef idx="0">
                                <a:schemeClr val="accent3"/>
                              </a:effectRef>
                              <a:fontRef idx="minor">
                                <a:schemeClr val="tx1"/>
                              </a:fontRef>
                            </wps:style>
                            <wps:bodyPr/>
                          </wps:wsp>
                        </wpg:grpSp>
                      </wpg:grpSp>
                      <wpg:grpSp>
                        <wpg:cNvPr id="322" name="群組 322"/>
                        <wpg:cNvGrpSpPr/>
                        <wpg:grpSpPr>
                          <a:xfrm>
                            <a:off x="1311310" y="85411"/>
                            <a:ext cx="898525" cy="1048385"/>
                            <a:chOff x="0" y="0"/>
                            <a:chExt cx="898525" cy="1048622"/>
                          </a:xfrm>
                        </wpg:grpSpPr>
                        <wps:wsp>
                          <wps:cNvPr id="68" name="文字方塊 51"/>
                          <wps:cNvSpPr txBox="1"/>
                          <wps:spPr>
                            <a:xfrm>
                              <a:off x="296428" y="778747"/>
                              <a:ext cx="302895" cy="269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232EE" w:rsidRDefault="006406ED" w:rsidP="005232EE">
                                <w:pPr>
                                  <w:rPr>
                                    <w:rFonts w:ascii="Calibri" w:hAnsi="Calibri"/>
                                    <w:sz w:val="22"/>
                                    <w:szCs w:val="20"/>
                                  </w:rPr>
                                </w:pPr>
                                <w:r w:rsidRPr="005232EE">
                                  <w:rPr>
                                    <w:rFonts w:ascii="Calibri" w:hAnsi="Calibri" w:hint="eastAsia"/>
                                    <w:sz w:val="22"/>
                                    <w:szCs w:val="20"/>
                                  </w:rPr>
                                  <w:t>乙</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254" name="群組 254"/>
                          <wpg:cNvGrpSpPr/>
                          <wpg:grpSpPr>
                            <a:xfrm>
                              <a:off x="0" y="0"/>
                              <a:ext cx="898525" cy="626745"/>
                              <a:chOff x="0" y="0"/>
                              <a:chExt cx="898525" cy="626745"/>
                            </a:xfrm>
                          </wpg:grpSpPr>
                          <wpg:grpSp>
                            <wpg:cNvPr id="255" name="群組 255"/>
                            <wpg:cNvGrpSpPr/>
                            <wpg:grpSpPr>
                              <a:xfrm>
                                <a:off x="0" y="0"/>
                                <a:ext cx="898525" cy="626745"/>
                                <a:chOff x="0" y="0"/>
                                <a:chExt cx="898525" cy="626745"/>
                              </a:xfrm>
                            </wpg:grpSpPr>
                            <wpg:grpSp>
                              <wpg:cNvPr id="266" name="群組 266"/>
                              <wpg:cNvGrpSpPr/>
                              <wpg:grpSpPr>
                                <a:xfrm>
                                  <a:off x="0" y="0"/>
                                  <a:ext cx="898525" cy="626745"/>
                                  <a:chOff x="0" y="0"/>
                                  <a:chExt cx="898525" cy="626745"/>
                                </a:xfrm>
                              </wpg:grpSpPr>
                              <wpg:grpSp>
                                <wpg:cNvPr id="267" name="群組 267"/>
                                <wpg:cNvGrpSpPr/>
                                <wpg:grpSpPr>
                                  <a:xfrm>
                                    <a:off x="0" y="0"/>
                                    <a:ext cx="898525" cy="626745"/>
                                    <a:chOff x="0" y="0"/>
                                    <a:chExt cx="898525" cy="627062"/>
                                  </a:xfrm>
                                </wpg:grpSpPr>
                                <wps:wsp>
                                  <wps:cNvPr id="268" name="橢圓 268"/>
                                  <wps:cNvSpPr>
                                    <a:spLocks noChangeAspect="1"/>
                                  </wps:cNvSpPr>
                                  <wps:spPr>
                                    <a:xfrm>
                                      <a:off x="600075" y="33337"/>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橢圓 269"/>
                                  <wps:cNvSpPr>
                                    <a:spLocks noChangeAspect="1"/>
                                  </wps:cNvSpPr>
                                  <wps:spPr>
                                    <a:xfrm>
                                      <a:off x="638175" y="466725"/>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0" name="圖片 270"/>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147637" y="109537"/>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1" name="圖片 271"/>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266700" y="352425"/>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72" name="圖片 272"/>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514350" y="295275"/>
                                      <a:ext cx="170180" cy="173990"/>
                                    </a:xfrm>
                                    <a:prstGeom prst="rect">
                                      <a:avLst/>
                                    </a:prstGeom>
                                    <a:ln>
                                      <a:noFill/>
                                    </a:ln>
                                    <a:extLst>
                                      <a:ext uri="{53640926-AAD7-44D8-BBD7-CCE9431645EC}">
                                        <a14:shadowObscured xmlns:a14="http://schemas.microsoft.com/office/drawing/2010/main"/>
                                      </a:ext>
                                    </a:extLst>
                                  </pic:spPr>
                                </pic:pic>
                                <wps:wsp>
                                  <wps:cNvPr id="273" name="橢圓 273"/>
                                  <wps:cNvSpPr/>
                                  <wps:spPr>
                                    <a:xfrm>
                                      <a:off x="0" y="17621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橢圓 274"/>
                                  <wps:cNvSpPr/>
                                  <wps:spPr>
                                    <a:xfrm>
                                      <a:off x="157162" y="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橢圓 275"/>
                                  <wps:cNvSpPr/>
                                  <wps:spPr>
                                    <a:xfrm>
                                      <a:off x="290512" y="4286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橢圓 276"/>
                                  <wps:cNvSpPr/>
                                  <wps:spPr>
                                    <a:xfrm>
                                      <a:off x="180975" y="46196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橢圓 277"/>
                                  <wps:cNvSpPr/>
                                  <wps:spPr>
                                    <a:xfrm>
                                      <a:off x="319087" y="51911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直線接點 278"/>
                                  <wps:cNvCnPr/>
                                  <wps:spPr>
                                    <a:xfrm flipH="1" flipV="1">
                                      <a:off x="266700" y="261936"/>
                                      <a:ext cx="44912" cy="104453"/>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79" name="直線接點 279"/>
                                  <wps:cNvCnPr/>
                                  <wps:spPr>
                                    <a:xfrm flipH="1">
                                      <a:off x="107631" y="204787"/>
                                      <a:ext cx="46800" cy="16163"/>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0" name="直線接點 280"/>
                                  <wps:cNvCnPr/>
                                  <wps:spPr>
                                    <a:xfrm flipH="1">
                                      <a:off x="285750" y="128587"/>
                                      <a:ext cx="15702" cy="11545"/>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1" name="直線接點 281"/>
                                  <wps:cNvCnPr/>
                                  <wps:spPr>
                                    <a:xfrm flipH="1">
                                      <a:off x="423862" y="390525"/>
                                      <a:ext cx="100800" cy="22514"/>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2" name="直線接點 282"/>
                                  <wps:cNvCnPr/>
                                  <wps:spPr>
                                    <a:xfrm flipH="1">
                                      <a:off x="628650" y="184781"/>
                                      <a:ext cx="32154" cy="11886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3" name="直線接點 283"/>
                                  <wps:cNvCnPr/>
                                  <wps:spPr>
                                    <a:xfrm>
                                      <a:off x="642937" y="433387"/>
                                      <a:ext cx="34636" cy="48202"/>
                                    </a:xfrm>
                                    <a:prstGeom prst="line">
                                      <a:avLst/>
                                    </a:prstGeom>
                                    <a:ln w="28575" cmpd="dbl">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4" name="橢圓 284"/>
                                  <wps:cNvSpPr/>
                                  <wps:spPr>
                                    <a:xfrm>
                                      <a:off x="790575" y="5715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5" name="直線接點 285"/>
                                <wps:cNvCnPr/>
                                <wps:spPr>
                                  <a:xfrm flipH="1">
                                    <a:off x="215265" y="93345"/>
                                    <a:ext cx="0" cy="3175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286" name="直線接點 286"/>
                              <wps:cNvCnPr/>
                              <wps:spPr>
                                <a:xfrm flipH="1">
                                  <a:off x="270510" y="476250"/>
                                  <a:ext cx="15702" cy="11539"/>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287" name="直線接點 287"/>
                              <wps:cNvCnPr/>
                              <wps:spPr>
                                <a:xfrm>
                                  <a:off x="360045" y="499110"/>
                                  <a:ext cx="7620" cy="3048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288" name="直線接點 288"/>
                            <wps:cNvCnPr/>
                            <wps:spPr>
                              <a:xfrm flipH="1">
                                <a:off x="752475" y="106680"/>
                                <a:ext cx="40005" cy="55"/>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g:grpSp>
                      </wpg:grpSp>
                      <wpg:grpSp>
                        <wpg:cNvPr id="324" name="群組 324"/>
                        <wpg:cNvGrpSpPr/>
                        <wpg:grpSpPr>
                          <a:xfrm>
                            <a:off x="4255477" y="0"/>
                            <a:ext cx="965200" cy="1133475"/>
                            <a:chOff x="0" y="0"/>
                            <a:chExt cx="965200" cy="1134033"/>
                          </a:xfrm>
                        </wpg:grpSpPr>
                        <wps:wsp>
                          <wps:cNvPr id="70" name="文字方塊 51"/>
                          <wps:cNvSpPr txBox="1"/>
                          <wps:spPr>
                            <a:xfrm>
                              <a:off x="336620" y="864158"/>
                              <a:ext cx="299085" cy="269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232EE" w:rsidRDefault="006406ED" w:rsidP="005232EE">
                                <w:pPr>
                                  <w:rPr>
                                    <w:rFonts w:ascii="Calibri" w:hAnsi="Calibri"/>
                                    <w:sz w:val="22"/>
                                    <w:szCs w:val="20"/>
                                  </w:rPr>
                                </w:pPr>
                                <w:r w:rsidRPr="005232EE">
                                  <w:rPr>
                                    <w:rFonts w:ascii="Calibri" w:hAnsi="Calibri" w:hint="eastAsia"/>
                                    <w:sz w:val="22"/>
                                    <w:szCs w:val="20"/>
                                  </w:rPr>
                                  <w:t>丁</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289" name="群組 289"/>
                          <wpg:cNvGrpSpPr/>
                          <wpg:grpSpPr>
                            <a:xfrm>
                              <a:off x="0" y="0"/>
                              <a:ext cx="965200" cy="788670"/>
                              <a:chOff x="0" y="0"/>
                              <a:chExt cx="965200" cy="788670"/>
                            </a:xfrm>
                          </wpg:grpSpPr>
                          <wpg:grpSp>
                            <wpg:cNvPr id="290" name="群組 290"/>
                            <wpg:cNvGrpSpPr/>
                            <wpg:grpSpPr>
                              <a:xfrm>
                                <a:off x="0" y="0"/>
                                <a:ext cx="965200" cy="788670"/>
                                <a:chOff x="0" y="0"/>
                                <a:chExt cx="965200" cy="788987"/>
                              </a:xfrm>
                            </wpg:grpSpPr>
                            <wps:wsp>
                              <wps:cNvPr id="291" name="橢圓 291"/>
                              <wps:cNvSpPr>
                                <a:spLocks noChangeAspect="1"/>
                              </wps:cNvSpPr>
                              <wps:spPr>
                                <a:xfrm>
                                  <a:off x="404812" y="109537"/>
                                  <a:ext cx="154305" cy="154305"/>
                                </a:xfrm>
                                <a:prstGeom prst="ellipse">
                                  <a:avLst/>
                                </a:prstGeom>
                                <a:pattFill prst="wdUpDiag">
                                  <a:fgClr>
                                    <a:schemeClr val="bg1">
                                      <a:lumMod val="95000"/>
                                    </a:schemeClr>
                                  </a:fgClr>
                                  <a:bgClr>
                                    <a:schemeClr val="tx1">
                                      <a:lumMod val="75000"/>
                                      <a:lumOff val="25000"/>
                                    </a:schemeClr>
                                  </a:bgClr>
                                </a:pattFill>
                                <a:ln w="3175">
                                  <a:solidFill>
                                    <a:schemeClr val="tx1">
                                      <a:lumMod val="65000"/>
                                      <a:lumOff val="3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2" name="圖片 292"/>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114300" y="333375"/>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3" name="圖片 293"/>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504825" y="309562"/>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4" name="圖片 294"/>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695325" y="466725"/>
                                  <a:ext cx="170180" cy="17399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5" name="圖片 295"/>
                                <pic:cNvPicPr>
                                  <a:picLocks noChangeAspect="1"/>
                                </pic:cNvPicPr>
                              </pic:nvPicPr>
                              <pic:blipFill rotWithShape="1">
                                <a:blip r:embed="rId26" cstate="print">
                                  <a:extLst>
                                    <a:ext uri="{28A0092B-C50C-407E-A947-70E740481C1C}">
                                      <a14:useLocalDpi xmlns:a14="http://schemas.microsoft.com/office/drawing/2010/main" val="0"/>
                                    </a:ext>
                                  </a:extLst>
                                </a:blip>
                                <a:srcRect l="34670" t="40786" r="55416" b="43661"/>
                                <a:stretch/>
                              </pic:blipFill>
                              <pic:spPr bwMode="auto">
                                <a:xfrm>
                                  <a:off x="295275" y="485775"/>
                                  <a:ext cx="170180" cy="173990"/>
                                </a:xfrm>
                                <a:prstGeom prst="rect">
                                  <a:avLst/>
                                </a:prstGeom>
                                <a:ln>
                                  <a:noFill/>
                                </a:ln>
                                <a:extLst>
                                  <a:ext uri="{53640926-AAD7-44D8-BBD7-CCE9431645EC}">
                                    <a14:shadowObscured xmlns:a14="http://schemas.microsoft.com/office/drawing/2010/main"/>
                                  </a:ext>
                                </a:extLst>
                              </pic:spPr>
                            </pic:pic>
                            <wps:wsp>
                              <wps:cNvPr id="296" name="橢圓 296"/>
                              <wps:cNvSpPr/>
                              <wps:spPr>
                                <a:xfrm>
                                  <a:off x="238125" y="28575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橢圓 297"/>
                              <wps:cNvSpPr/>
                              <wps:spPr>
                                <a:xfrm>
                                  <a:off x="0" y="490537"/>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橢圓 298"/>
                              <wps:cNvSpPr/>
                              <wps:spPr>
                                <a:xfrm>
                                  <a:off x="233362" y="600075"/>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橢圓 299"/>
                              <wps:cNvSpPr/>
                              <wps:spPr>
                                <a:xfrm>
                                  <a:off x="633412" y="257175"/>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橢圓 300"/>
                              <wps:cNvSpPr/>
                              <wps:spPr>
                                <a:xfrm>
                                  <a:off x="857250" y="36195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橢圓 301"/>
                              <wps:cNvSpPr/>
                              <wps:spPr>
                                <a:xfrm>
                                  <a:off x="785812" y="65246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橢圓 302"/>
                              <wps:cNvSpPr/>
                              <wps:spPr>
                                <a:xfrm>
                                  <a:off x="623887" y="576262"/>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3" name="橢圓 303"/>
                              <wps:cNvSpPr/>
                              <wps:spPr>
                                <a:xfrm>
                                  <a:off x="400050" y="681037"/>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橢圓 304"/>
                              <wps:cNvSpPr/>
                              <wps:spPr>
                                <a:xfrm>
                                  <a:off x="71437" y="20955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橢圓 305"/>
                              <wps:cNvSpPr/>
                              <wps:spPr>
                                <a:xfrm>
                                  <a:off x="547687" y="0"/>
                                  <a:ext cx="107950" cy="107950"/>
                                </a:xfrm>
                                <a:prstGeom prst="ellipse">
                                  <a:avLst/>
                                </a:prstGeom>
                                <a:gradFill>
                                  <a:gsLst>
                                    <a:gs pos="0">
                                      <a:schemeClr val="accent3">
                                        <a:lumMod val="5000"/>
                                        <a:lumOff val="95000"/>
                                      </a:schemeClr>
                                    </a:gs>
                                    <a:gs pos="34000">
                                      <a:schemeClr val="accent3">
                                        <a:lumMod val="45000"/>
                                        <a:lumOff val="55000"/>
                                      </a:schemeClr>
                                    </a:gs>
                                    <a:gs pos="77000">
                                      <a:srgbClr val="383838"/>
                                    </a:gs>
                                    <a:gs pos="82000">
                                      <a:schemeClr val="tx1"/>
                                    </a:gs>
                                    <a:gs pos="74000">
                                      <a:schemeClr val="tx1">
                                        <a:lumMod val="75000"/>
                                        <a:lumOff val="25000"/>
                                      </a:schemeClr>
                                    </a:gs>
                                    <a:gs pos="82000">
                                      <a:schemeClr val="tx1"/>
                                    </a:gs>
                                    <a:gs pos="64000">
                                      <a:schemeClr val="tx1">
                                        <a:lumMod val="65000"/>
                                        <a:lumOff val="35000"/>
                                      </a:schemeClr>
                                    </a:gs>
                                  </a:gsLst>
                                  <a:lin ang="2700000" scaled="1"/>
                                </a:gra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直線接點 306"/>
                              <wps:cNvCnPr/>
                              <wps:spPr>
                                <a:xfrm flipH="1">
                                  <a:off x="92391" y="461961"/>
                                  <a:ext cx="46800" cy="5042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08" name="直線接點 308"/>
                              <wps:cNvCnPr/>
                              <wps:spPr>
                                <a:xfrm flipH="1" flipV="1">
                                  <a:off x="249554" y="461006"/>
                                  <a:ext cx="68400" cy="57623"/>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09" name="直線接點 309"/>
                              <wps:cNvCnPr/>
                              <wps:spPr>
                                <a:xfrm flipH="1" flipV="1">
                                  <a:off x="519112" y="253364"/>
                                  <a:ext cx="32328" cy="72029"/>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0" name="直線接點 310"/>
                              <wps:cNvCnPr/>
                              <wps:spPr>
                                <a:xfrm flipH="1" flipV="1">
                                  <a:off x="643890" y="430526"/>
                                  <a:ext cx="66964" cy="7923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1" name="直線接點 311"/>
                              <wps:cNvCnPr/>
                              <wps:spPr>
                                <a:xfrm flipH="1">
                                  <a:off x="434340" y="447675"/>
                                  <a:ext cx="97200" cy="6673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2" name="直線接點 312"/>
                              <wps:cNvCnPr/>
                              <wps:spPr>
                                <a:xfrm>
                                  <a:off x="414337" y="639126"/>
                                  <a:ext cx="16164" cy="46819"/>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3" name="直線接點 313"/>
                              <wps:cNvCnPr/>
                              <wps:spPr>
                                <a:xfrm flipH="1" flipV="1">
                                  <a:off x="804862" y="619125"/>
                                  <a:ext cx="18472" cy="37292"/>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4" name="直線接點 314"/>
                              <wps:cNvCnPr/>
                              <wps:spPr>
                                <a:xfrm flipH="1" flipV="1">
                                  <a:off x="145732" y="310513"/>
                                  <a:ext cx="16163" cy="36000"/>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5" name="直線接點 315"/>
                              <wps:cNvCnPr/>
                              <wps:spPr>
                                <a:xfrm flipH="1">
                                  <a:off x="823911" y="456244"/>
                                  <a:ext cx="54000" cy="39616"/>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6" name="直線接點 316"/>
                              <wps:cNvCnPr/>
                              <wps:spPr>
                                <a:xfrm flipV="1">
                                  <a:off x="533399" y="90486"/>
                                  <a:ext cx="32400" cy="39616"/>
                                </a:xfrm>
                                <a:prstGeom prst="line">
                                  <a:avLst/>
                                </a:prstGeom>
                                <a:ln w="9525" cmpd="sng">
                                  <a:solidFill>
                                    <a:schemeClr val="tx1">
                                      <a:lumMod val="65000"/>
                                      <a:lumOff val="35000"/>
                                    </a:schemeClr>
                                  </a:solidFill>
                                </a:ln>
                              </wps:spPr>
                              <wps:style>
                                <a:lnRef idx="1">
                                  <a:schemeClr val="accent1"/>
                                </a:lnRef>
                                <a:fillRef idx="0">
                                  <a:schemeClr val="accent1"/>
                                </a:fillRef>
                                <a:effectRef idx="0">
                                  <a:schemeClr val="accent1"/>
                                </a:effectRef>
                                <a:fontRef idx="minor">
                                  <a:schemeClr val="tx1"/>
                                </a:fontRef>
                              </wps:style>
                              <wps:bodyPr/>
                            </wps:wsp>
                            <wps:wsp>
                              <wps:cNvPr id="317" name="直線接點 317"/>
                              <wps:cNvCnPr/>
                              <wps:spPr>
                                <a:xfrm flipH="1">
                                  <a:off x="715326" y="590020"/>
                                  <a:ext cx="10800" cy="10804"/>
                                </a:xfrm>
                                <a:prstGeom prst="line">
                                  <a:avLst/>
                                </a:prstGeom>
                                <a:ln w="9525" cmpd="sng">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318" name="直線接點 318"/>
                            <wps:cNvCnPr/>
                            <wps:spPr>
                              <a:xfrm flipH="1">
                                <a:off x="318135" y="611505"/>
                                <a:ext cx="10800" cy="10800"/>
                              </a:xfrm>
                              <a:prstGeom prst="line">
                                <a:avLst/>
                              </a:prstGeom>
                              <a:ln w="9525" cmpd="sng">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s:wsp>
                            <wps:cNvPr id="319" name="直線接點 319"/>
                            <wps:cNvCnPr/>
                            <wps:spPr>
                              <a:xfrm flipH="1">
                                <a:off x="641985" y="342900"/>
                                <a:ext cx="10800" cy="10800"/>
                              </a:xfrm>
                              <a:prstGeom prst="line">
                                <a:avLst/>
                              </a:prstGeom>
                              <a:ln w="9525" cmpd="sng">
                                <a:solidFill>
                                  <a:schemeClr val="tx1">
                                    <a:lumMod val="50000"/>
                                    <a:lumOff val="50000"/>
                                  </a:schemeClr>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id="群組 325" o:spid="_x0000_s1026" style="position:absolute;left:0;text-align:left;margin-left:27.55pt;margin-top:10.4pt;width:411.1pt;height:89.35pt;z-index:251621376" coordsize="52206,113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">
                <v:group id="群組 323" o:spid="_x0000_s1027" style="position:absolute;left:28185;top:401;width:9271;height:10935" coordsize="9271,1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shapetype id="_x0000_t202" coordsize="21600,21600" o:spt="202" path="m,l,21600r21600,l21600,xe">
                    <v:stroke joinstyle="miter"/>
                    <v:path gradientshapeok="t" o:connecttype="rect"/>
                  </v:shapetype>
                  <v:shape id="文字方塊 51" o:spid="_x0000_s1028" type="#_x0000_t202" style="position:absolute;left:3165;top:8239;width:296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6406ED" w:rsidRPr="005232EE" w:rsidRDefault="006406ED" w:rsidP="005232EE">
                          <w:pPr>
                            <w:rPr>
                              <w:rFonts w:ascii="Calibri" w:hAnsi="Calibri"/>
                              <w:sz w:val="22"/>
                              <w:szCs w:val="20"/>
                            </w:rPr>
                          </w:pPr>
                          <w:r w:rsidRPr="005232EE">
                            <w:rPr>
                              <w:rFonts w:ascii="Calibri" w:hAnsi="Calibri" w:hint="eastAsia"/>
                              <w:sz w:val="22"/>
                              <w:szCs w:val="20"/>
                            </w:rPr>
                            <w:t>丙</w:t>
                          </w:r>
                        </w:p>
                      </w:txbxContent>
                    </v:textbox>
                  </v:shape>
                  <v:group id="群組 169" o:spid="_x0000_s1029" style="position:absolute;width:9271;height:7270" coordsize="9271,7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oval id="橢圓 173" o:spid="_x0000_s1030" style="position:absolute;left:3619;top:3667;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" fillcolor="#f2f2f2 [3052]" strokecolor="#5a5a5a [2109]" strokeweight=".25pt">
                      <v:fill r:id="rId27" o:title="" color2="#404040 [2429]" type="pattern"/>
                      <v:stroke joinstyle="miter"/>
                      <v:path arrowok="t"/>
                      <o:lock v:ext="edit" aspectratio="t"/>
                    </v:oval>
                    <v:oval id="橢圓 222" o:spid="_x0000_s1031" style="position:absolute;left:4048;top:2000;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" fillcolor="#f2f2f2 [3052]" strokecolor="#5a5a5a [2109]" strokeweight=".25pt">
                      <v:fill r:id="rId27" o:title="" color2="#404040 [2429]" type="pattern"/>
                      <v:stroke joinstyle="miter"/>
                      <v:path arrowok="t"/>
                      <o:lock v:ext="edit" aspectratio="t"/>
                    </v:oval>
                    <v:shape id="圖片 223" o:spid="_x0000_s1032" type="#_x0000_t75" style="position:absolute;left:1428;top:3667;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">
                      <v:imagedata r:id="rId28" o:title="" croptop="26730f" cropbottom="28614f" cropleft="22721f" cropright="36317f"/>
                      <v:path arrowok="t"/>
                    </v:shape>
                    <v:shape id="圖片 224" o:spid="_x0000_s1033" type="#_x0000_t75" style="position:absolute;left:1619;top:1666;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">
                      <v:imagedata r:id="rId28" o:title="" croptop="26730f" cropbottom="28614f" cropleft="22721f" cropright="36317f"/>
                      <v:path arrowok="t"/>
                    </v:shape>
                    <v:shape id="圖片 230" o:spid="_x0000_s1034" type="#_x0000_t75" style="position:absolute;left:5905;top:3905;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">
                      <v:imagedata r:id="rId28" o:title="" croptop="26730f" cropbottom="28614f" cropleft="22721f" cropright="36317f"/>
                      <v:path arrowok="t"/>
                    </v:shape>
                    <v:shape id="圖片 231" o:spid="_x0000_s1035" type="#_x0000_t75" style="position:absolute;left:6191;top:1952;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">
                      <v:imagedata r:id="rId28" o:title="" croptop="26730f" cropbottom="28614f" cropleft="22721f" cropright="36317f"/>
                      <v:path arrowok="t"/>
                    </v:shape>
                    <v:oval id="橢圓 232" o:spid="_x0000_s1036" style="position:absolute;left:381;top:2143;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233" o:spid="_x0000_s1037" style="position:absolute;left:1905;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234" o:spid="_x0000_s1038" style="position:absolute;top:3619;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35" o:spid="_x0000_s1039" style="position:absolute;left:6286;top:6191;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36" o:spid="_x0000_s1040" style="position:absolute;left:8191;top:2619;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237" o:spid="_x0000_s1041" style="position:absolute;left:7762;top:409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38" o:spid="_x0000_s1042" style="position:absolute;left:6619;top:28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" fillcolor="#fafafa [182]" stroked="f" strokeweight="1pt">
                      <v:fill color2="black [3213]" angle="45" colors="0 #fafafa;22282f #d7d7d7;41943f #595959;48497f #404040;50463f #383838;53740f black;53740f black" focus="100%" type="gradient"/>
                      <v:stroke joinstyle="miter"/>
                    </v:oval>
                    <v:line id="直線接點 239" o:spid="_x0000_s1043" style="position:absolute;visibility:visible;mso-wrap-style:square" from="2428,1076" to="2475,1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" strokecolor="#5a5a5a [2109]">
                      <v:stroke joinstyle="miter"/>
                    </v:line>
                    <v:line id="直線接點 240" o:spid="_x0000_s1044" style="position:absolute;flip:x;visibility:visible;mso-wrap-style:square" from="2381,3257" to="2427,3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" strokecolor="#5a5a5a [2109]">
                      <v:stroke joinstyle="miter"/>
                    </v:line>
                    <v:line id="直線接點 241" o:spid="_x0000_s1045" style="position:absolute;flip:x;visibility:visible;mso-wrap-style:square" from="2143,5257" to="2189,5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" strokecolor="#5a5a5a [2109]">
                      <v:stroke joinstyle="miter"/>
                    </v:line>
                    <v:line id="直線接點 242" o:spid="_x0000_s1046" style="position:absolute;visibility:visible;mso-wrap-style:square" from="1066,4238" to="1476,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" strokecolor="#5a5a5a [2109]">
                      <v:stroke joinstyle="miter"/>
                    </v:line>
                    <v:line id="直線接點 243" o:spid="_x0000_s1047" style="position:absolute;visibility:visible;mso-wrap-style:square" from="2971,4476" to="3595,4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" strokecolor="#5a5a5a [2109]">
                      <v:stroke joinstyle="miter"/>
                    </v:line>
                    <v:line id="直線接點 244" o:spid="_x0000_s1048" style="position:absolute;visibility:visible;mso-wrap-style:square" from="3219,2571" to="4027,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" strokecolor="#5a5a5a [2109]">
                      <v:stroke joinstyle="miter"/>
                    </v:line>
                    <v:line id="直線接點 245" o:spid="_x0000_s1049" style="position:absolute;flip:y;visibility:visible;mso-wrap-style:square" from="1390,2571" to="1750,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" strokecolor="#5a5a5a [2109]">
                      <v:stroke joinstyle="miter"/>
                    </v:line>
                    <v:line id="直線接點 246" o:spid="_x0000_s1050" style="position:absolute;visibility:visible;mso-wrap-style:square" from="5191,4572" to="5947,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" strokecolor="#5a5a5a [2109]">
                      <v:stroke joinstyle="miter"/>
                    </v:line>
                    <v:line id="直線接點 247" o:spid="_x0000_s1051" style="position:absolute;visibility:visible;mso-wrap-style:square" from="5572,2809" to="6241,2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" strokecolor="#5a5a5a [2109]">
                      <v:stroke joinstyle="miter"/>
                    </v:line>
                    <v:line id="直線接點 248" o:spid="_x0000_s1052" style="position:absolute;visibility:visible;mso-wrap-style:square" from="7724,2905" to="8232,3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" strokecolor="#5a5a5a [2109]">
                      <v:stroke joinstyle="miter"/>
                    </v:line>
                    <v:line id="直線接點 249" o:spid="_x0000_s1053" style="position:absolute;visibility:visible;mso-wrap-style:square" from="7496,4667" to="7773,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" strokecolor="#5a5a5a [2109]">
                      <v:stroke joinstyle="miter"/>
                    </v:line>
                    <v:line id="直線接點 250" o:spid="_x0000_s1054" style="position:absolute;flip:y;visibility:visible;mso-wrap-style:square" from="6858,3552" to="6903,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" strokecolor="#5a5a5a [2109]">
                      <v:stroke joinstyle="miter"/>
                    </v:line>
                    <v:line id="直線接點 251" o:spid="_x0000_s1055" style="position:absolute;visibility:visible;mso-wrap-style:square" from="6810,5505" to="6833,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" strokecolor="#5a5a5a [2109]">
                      <v:stroke joinstyle="miter"/>
                    </v:line>
                    <v:line id="直線接點 252" o:spid="_x0000_s1056" style="position:absolute;flip:x;visibility:visible;mso-wrap-style:square" from="7048,1352" to="7073,1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" strokecolor="#5a5a5a [2109]">
                      <v:stroke joinstyle="miter"/>
                    </v:line>
                    <v:oval id="橢圓 253" o:spid="_x0000_s1057" style="position:absolute;left:1571;top:5953;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group>
                </v:group>
                <v:group id="群組 321" o:spid="_x0000_s1058" style="position:absolute;top:1306;width:9271;height:10039" coordsize="9271,10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shape id="文字方塊 51" o:spid="_x0000_s1059" type="#_x0000_t202" style="position:absolute;left:3064;top:7335;width:3137;height:2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rsidR="006406ED" w:rsidRPr="005232EE" w:rsidRDefault="006406ED" w:rsidP="005232EE">
                          <w:pPr>
                            <w:rPr>
                              <w:rFonts w:ascii="Calibri" w:hAnsi="Calibri"/>
                              <w:sz w:val="22"/>
                              <w:szCs w:val="20"/>
                            </w:rPr>
                          </w:pPr>
                          <w:r w:rsidRPr="005232EE">
                            <w:rPr>
                              <w:rFonts w:ascii="Calibri" w:hAnsi="Calibri" w:hint="eastAsia"/>
                              <w:sz w:val="22"/>
                              <w:szCs w:val="20"/>
                            </w:rPr>
                            <w:t>甲</w:t>
                          </w:r>
                        </w:p>
                      </w:txbxContent>
                    </v:textbox>
                  </v:shape>
                  <v:group id="群組 34" o:spid="_x0000_s1060" style="position:absolute;width:9271;height:5264" coordorigin=",-47" coordsize="9271,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圖片 35" o:spid="_x0000_s1061" type="#_x0000_t75" style="position:absolute;left:2809;top:1000;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">
                      <v:imagedata r:id="rId28" o:title="" croptop="26730f" cropbottom="28614f" cropleft="22721f" cropright="36317f"/>
                      <v:path arrowok="t"/>
                    </v:shape>
                    <v:line id="直線接點 36" o:spid="_x0000_s1062" style="position:absolute;visibility:visible;mso-wrap-style:square" from="2915,1010" to="3167,1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" strokecolor="#5a5a5a [2109]">
                      <v:stroke joinstyle="miter"/>
                    </v:line>
                    <v:oval id="橢圓 37" o:spid="_x0000_s1063" style="position:absolute;left:1000;top:2809;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" fillcolor="#f2f2f2 [3052]" strokecolor="#5a5a5a [2109]" strokeweight=".25pt">
                      <v:fill r:id="rId27" o:title="" color2="#404040 [2429]" type="pattern"/>
                      <v:stroke joinstyle="miter"/>
                      <v:path arrowok="t"/>
                      <o:lock v:ext="edit" aspectratio="t"/>
                    </v:oval>
                    <v:oval id="橢圓 38" o:spid="_x0000_s1064" style="position:absolute;left:6572;top:762;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" fillcolor="#f2f2f2 [3052]" strokecolor="#5a5a5a [2109]" strokeweight=".25pt">
                      <v:fill r:id="rId27" o:title="" color2="#404040 [2429]" type="pattern"/>
                      <v:stroke joinstyle="miter"/>
                      <v:path arrowok="t"/>
                      <o:lock v:ext="edit" aspectratio="t"/>
                    </v:oval>
                    <v:shape id="圖片 39" o:spid="_x0000_s1065" type="#_x0000_t75" style="position:absolute;left:4857;top:2476;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">
                      <v:imagedata r:id="rId28" o:title="" croptop="26730f" cropbottom="28614f" cropleft="22721f" cropright="36317f"/>
                      <v:path arrowok="t"/>
                    </v:shape>
                    <v:line id="直線接點 40" o:spid="_x0000_s1066" style="position:absolute;flip:y;visibility:visible;mso-wrap-style:square" from="6296,2133" to="6872,2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" strokecolor="#5a5a5a [2109]">
                      <v:stroke joinstyle="miter"/>
                    </v:line>
                    <v:oval id="橢圓 41" o:spid="_x0000_s1067" style="position:absolute;left:3778;top:-47;width:1079;height:1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50" o:spid="_x0000_s1068" style="position:absolute;left:2095;top:190;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" fillcolor="#fafafa [182]" stroked="f" strokeweight="1pt">
                      <v:fill color2="black [3213]" angle="45" colors="0 #fafafa;22282f #d7d7d7;41943f #595959;48497f #404040;50463f #383838;53740f black;53740f black" focus="100%" type="gradient"/>
                      <v:stroke joinstyle="miter"/>
                    </v:oval>
                    <v:oval id="橢圓 54" o:spid="_x0000_s1069" style="position:absolute;left:8191;top:1952;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55" o:spid="_x0000_s1070" style="position:absolute;top:2143;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" fillcolor="#fafafa [182]" stroked="f" strokeweight="1pt">
                      <v:fill color2="black [3213]" angle="45" colors="0 #fafafa;22282f #d7d7d7;41943f #595959;48497f #404040;50463f #383838;53740f black;53740f black" focus="100%" type="gradient"/>
                      <v:stroke joinstyle="miter"/>
                    </v:oval>
                    <v:oval id="橢圓 56" o:spid="_x0000_s1071" style="position:absolute;left:4572;top:4143;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62" o:spid="_x0000_s1072" style="position:absolute;left:6143;top:3810;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line id="直線接點 63" o:spid="_x0000_s1073" style="position:absolute;visibility:visible;mso-wrap-style:square" from="4210,2295" to="5110,2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" strokecolor="gray [1629]">
                      <v:stroke joinstyle="miter"/>
                    </v:line>
                    <v:line id="直線接點 64" o:spid="_x0000_s1074" style="position:absolute;flip:y;visibility:visible;mso-wrap-style:square" from="2336,2409" to="3048,3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" strokecolor="#5a5a5a [2109]">
                      <v:stroke joinstyle="miter"/>
                    </v:line>
                    <v:line id="直線接點 65" o:spid="_x0000_s1075" style="position:absolute;visibility:visible;mso-wrap-style:square" from="6162,3828" to="6378,4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" strokecolor="#5a5a5a [2109]">
                      <v:stroke joinstyle="miter"/>
                    </v:line>
                    <v:line id="直線接點 162" o:spid="_x0000_s1076" style="position:absolute;visibility:visible;mso-wrap-style:square" from="952,2952" to="1225,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" strokecolor="#5a5a5a [2109]">
                      <v:stroke joinstyle="miter"/>
                    </v:line>
                    <v:line id="直線接點 163" o:spid="_x0000_s1077" style="position:absolute;visibility:visible;mso-wrap-style:square" from="7953,2047" to="8313,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" strokecolor="#5a5a5a [2109]">
                      <v:stroke joinstyle="miter"/>
                    </v:line>
                    <v:line id="直線接點 164" o:spid="_x0000_s1078" style="position:absolute;flip:x;visibility:visible;mso-wrap-style:square" from="5238,4000" to="5377,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" strokecolor="#5a5a5a [2109]">
                      <v:stroke joinstyle="miter"/>
                    </v:line>
                    <v:line id="直線接點 165" o:spid="_x0000_s1079" style="position:absolute;flip:x;visibility:visible;mso-wrap-style:square" from="3940,859" to="4120,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" strokecolor="#5a5a5a [2109]">
                      <v:stroke joinstyle="miter"/>
                    </v:line>
                  </v:group>
                </v:group>
                <v:group id="群組 322" o:spid="_x0000_s1080" style="position:absolute;left:13113;top:854;width:8985;height:10483" coordsize="8985,10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文字方塊 51" o:spid="_x0000_s1081" type="#_x0000_t202" style="position:absolute;left:2964;top:7787;width:3029;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rsidR="006406ED" w:rsidRPr="005232EE" w:rsidRDefault="006406ED" w:rsidP="005232EE">
                          <w:pPr>
                            <w:rPr>
                              <w:rFonts w:ascii="Calibri" w:hAnsi="Calibri"/>
                              <w:sz w:val="22"/>
                              <w:szCs w:val="20"/>
                            </w:rPr>
                          </w:pPr>
                          <w:r w:rsidRPr="005232EE">
                            <w:rPr>
                              <w:rFonts w:ascii="Calibri" w:hAnsi="Calibri" w:hint="eastAsia"/>
                              <w:sz w:val="22"/>
                              <w:szCs w:val="20"/>
                            </w:rPr>
                            <w:t>乙</w:t>
                          </w:r>
                        </w:p>
                      </w:txbxContent>
                    </v:textbox>
                  </v:shape>
                  <v:group id="群組 254" o:spid="_x0000_s1082" style="position:absolute;width:8985;height:6267" coordsize="8985,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群組 255" o:spid="_x0000_s1083" style="position:absolute;width:8985;height:6267" coordsize="8985,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群組 266" o:spid="_x0000_s1084" style="position:absolute;width:8985;height:6267" coordsize="8985,6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group id="群組 267" o:spid="_x0000_s1085" style="position:absolute;width:8985;height:6267" coordsize="8985,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oval id="橢圓 268" o:spid="_x0000_s1086" style="position:absolute;left:6000;top:333;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" fillcolor="#f2f2f2 [3052]" strokecolor="#5a5a5a [2109]" strokeweight=".25pt">
                            <v:fill r:id="rId27" o:title="" color2="#404040 [2429]" type="pattern"/>
                            <v:stroke joinstyle="miter"/>
                            <v:path arrowok="t"/>
                            <o:lock v:ext="edit" aspectratio="t"/>
                          </v:oval>
                          <v:oval id="橢圓 269" o:spid="_x0000_s1087" style="position:absolute;left:6381;top:4667;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" fillcolor="#f2f2f2 [3052]" strokecolor="#5a5a5a [2109]" strokeweight=".25pt">
                            <v:fill r:id="rId27" o:title="" color2="#404040 [2429]" type="pattern"/>
                            <v:stroke joinstyle="miter"/>
                            <v:path arrowok="t"/>
                            <o:lock v:ext="edit" aspectratio="t"/>
                          </v:oval>
                          <v:shape id="圖片 270" o:spid="_x0000_s1088" type="#_x0000_t75" style="position:absolute;left:1476;top:1095;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">
                            <v:imagedata r:id="rId28" o:title="" croptop="26730f" cropbottom="28614f" cropleft="22721f" cropright="36317f"/>
                            <v:path arrowok="t"/>
                          </v:shape>
                          <v:shape id="圖片 271" o:spid="_x0000_s1089" type="#_x0000_t75" style="position:absolute;left:2667;top:3524;width:1701;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">
                            <v:imagedata r:id="rId28" o:title="" croptop="26730f" cropbottom="28614f" cropleft="22721f" cropright="36317f"/>
                            <v:path arrowok="t"/>
                          </v:shape>
                          <v:shape id="圖片 272" o:spid="_x0000_s1090" type="#_x0000_t75" style="position:absolute;left:5143;top:2952;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">
                            <v:imagedata r:id="rId28" o:title="" croptop="26730f" cropbottom="28614f" cropleft="22721f" cropright="36317f"/>
                            <v:path arrowok="t"/>
                          </v:shape>
                          <v:oval id="橢圓 273" o:spid="_x0000_s1091" style="position:absolute;top:1762;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74" o:spid="_x0000_s1092" style="position:absolute;left:1571;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75" o:spid="_x0000_s1093" style="position:absolute;left:2905;top:428;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76" o:spid="_x0000_s1094" style="position:absolute;left:1809;top:4619;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277" o:spid="_x0000_s1095" style="position:absolute;left:3190;top:5191;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line id="直線接點 278" o:spid="_x0000_s1096" style="position:absolute;flip:x y;visibility:visible;mso-wrap-style:square" from="2667,2619" to="3116,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" strokecolor="#5a5a5a [2109]">
                            <v:stroke joinstyle="miter"/>
                          </v:line>
                          <v:line id="直線接點 279" o:spid="_x0000_s1097" style="position:absolute;flip:x;visibility:visible;mso-wrap-style:square" from="1076,2047" to="1544,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" strokecolor="#5a5a5a [2109]">
                            <v:stroke joinstyle="miter"/>
                          </v:line>
                          <v:line id="直線接點 280" o:spid="_x0000_s1098" style="position:absolute;flip:x;visibility:visible;mso-wrap-style:square" from="2857,1285" to="3014,1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" strokecolor="#5a5a5a [2109]">
                            <v:stroke joinstyle="miter"/>
                          </v:line>
                          <v:line id="直線接點 281" o:spid="_x0000_s1099" style="position:absolute;flip:x;visibility:visible;mso-wrap-style:square" from="4238,3905" to="5246,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" strokecolor="#5a5a5a [2109]">
                            <v:stroke joinstyle="miter"/>
                          </v:line>
                          <v:line id="直線接點 282" o:spid="_x0000_s1100" style="position:absolute;flip:x;visibility:visible;mso-wrap-style:square" from="6286,1847" to="6608,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" strokecolor="#5a5a5a [2109]">
                            <v:stroke joinstyle="miter"/>
                          </v:line>
                          <v:line id="直線接點 283" o:spid="_x0000_s1101" style="position:absolute;visibility:visible;mso-wrap-style:square" from="6429,4333" to="6775,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" strokecolor="#5a5a5a [2109]" strokeweight="2.25pt">
                            <v:stroke linestyle="thinThin" joinstyle="miter"/>
                          </v:line>
                          <v:oval id="橢圓 284" o:spid="_x0000_s1102" style="position:absolute;left:7905;top:571;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group>
                        <v:line id="直線接點 285" o:spid="_x0000_s1103" style="position:absolute;flip:x;visibility:visible;mso-wrap-style:square" from="2152,933" to="2152,1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" strokecolor="#5a5a5a [2109]">
                          <v:stroke joinstyle="miter"/>
                        </v:line>
                      </v:group>
                      <v:line id="直線接點 286" o:spid="_x0000_s1104" style="position:absolute;flip:x;visibility:visible;mso-wrap-style:square" from="2705,4762" to="2862,4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" strokecolor="#5a5a5a [2109]">
                        <v:stroke joinstyle="miter"/>
                      </v:line>
                      <v:line id="直線接點 287" o:spid="_x0000_s1105" style="position:absolute;visibility:visible;mso-wrap-style:square" from="3600,4991" to="3676,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" strokecolor="#5a5a5a [2109]">
                        <v:stroke joinstyle="miter"/>
                      </v:line>
                    </v:group>
                    <v:line id="直線接點 288" o:spid="_x0000_s1106" style="position:absolute;flip:x;visibility:visible;mso-wrap-style:square" from="7524,1066" to="7924,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" strokecolor="#5a5a5a [2109]">
                      <v:stroke joinstyle="miter"/>
                    </v:line>
                  </v:group>
                </v:group>
                <v:group id="群組 324" o:spid="_x0000_s1107" style="position:absolute;left:42554;width:9652;height:11334" coordsize="9652,1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shape id="文字方塊 51" o:spid="_x0000_s1108" type="#_x0000_t202" style="position:absolute;left:3366;top:8641;width:2991;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rsidR="006406ED" w:rsidRPr="005232EE" w:rsidRDefault="006406ED" w:rsidP="005232EE">
                          <w:pPr>
                            <w:rPr>
                              <w:rFonts w:ascii="Calibri" w:hAnsi="Calibri"/>
                              <w:sz w:val="22"/>
                              <w:szCs w:val="20"/>
                            </w:rPr>
                          </w:pPr>
                          <w:r w:rsidRPr="005232EE">
                            <w:rPr>
                              <w:rFonts w:ascii="Calibri" w:hAnsi="Calibri" w:hint="eastAsia"/>
                              <w:sz w:val="22"/>
                              <w:szCs w:val="20"/>
                            </w:rPr>
                            <w:t>丁</w:t>
                          </w:r>
                        </w:p>
                      </w:txbxContent>
                    </v:textbox>
                  </v:shape>
                  <v:group id="群組 289" o:spid="_x0000_s1109" style="position:absolute;width:9652;height:7886" coordsize="9652,7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group id="群組 290" o:spid="_x0000_s1110" style="position:absolute;width:9652;height:7886" coordsize="9652,7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oval id="橢圓 291" o:spid="_x0000_s1111" style="position:absolute;left:4048;top:1095;width:1543;height:15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" fillcolor="#f2f2f2 [3052]" strokecolor="#5a5a5a [2109]" strokeweight=".25pt">
                        <v:fill r:id="rId27" o:title="" color2="#404040 [2429]" type="pattern"/>
                        <v:stroke joinstyle="miter"/>
                        <v:path arrowok="t"/>
                        <o:lock v:ext="edit" aspectratio="t"/>
                      </v:oval>
                      <v:shape id="圖片 292" o:spid="_x0000_s1112" type="#_x0000_t75" style="position:absolute;left:1143;top:3333;width:1701;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">
                        <v:imagedata r:id="rId28" o:title="" croptop="26730f" cropbottom="28614f" cropleft="22721f" cropright="36317f"/>
                        <v:path arrowok="t"/>
                      </v:shape>
                      <v:shape id="圖片 293" o:spid="_x0000_s1113" type="#_x0000_t75" style="position:absolute;left:5048;top:3095;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">
                        <v:imagedata r:id="rId28" o:title="" croptop="26730f" cropbottom="28614f" cropleft="22721f" cropright="36317f"/>
                        <v:path arrowok="t"/>
                      </v:shape>
                      <v:shape id="圖片 294" o:spid="_x0000_s1114" type="#_x0000_t75" style="position:absolute;left:6953;top:4667;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">
                        <v:imagedata r:id="rId28" o:title="" croptop="26730f" cropbottom="28614f" cropleft="22721f" cropright="36317f"/>
                        <v:path arrowok="t"/>
                      </v:shape>
                      <v:shape id="圖片 295" o:spid="_x0000_s1115" type="#_x0000_t75" style="position:absolute;left:2952;top:4857;width:1702;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">
                        <v:imagedata r:id="rId28" o:title="" croptop="26730f" cropbottom="28614f" cropleft="22721f" cropright="36317f"/>
                        <v:path arrowok="t"/>
                      </v:shape>
                      <v:oval id="橢圓 296" o:spid="_x0000_s1116" style="position:absolute;left:2381;top:2857;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97" o:spid="_x0000_s1117" style="position:absolute;top:4905;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298" o:spid="_x0000_s1118" style="position:absolute;left:2333;top:6000;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" fillcolor="#fafafa [182]" stroked="f" strokeweight="1pt">
                        <v:fill color2="black [3213]" angle="45" colors="0 #fafafa;22282f #d7d7d7;41943f #595959;48497f #404040;50463f #383838;53740f black;53740f black" focus="100%" type="gradient"/>
                        <v:stroke joinstyle="miter"/>
                      </v:oval>
                      <v:oval id="橢圓 299" o:spid="_x0000_s1119" style="position:absolute;left:6334;top:2571;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300" o:spid="_x0000_s1120" style="position:absolute;left:8572;top:3619;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" fillcolor="#fafafa [182]" stroked="f" strokeweight="1pt">
                        <v:fill color2="black [3213]" angle="45" colors="0 #fafafa;22282f #d7d7d7;41943f #595959;48497f #404040;50463f #383838;53740f black;53740f black" focus="100%" type="gradient"/>
                        <v:stroke joinstyle="miter"/>
                      </v:oval>
                      <v:oval id="橢圓 301" o:spid="_x0000_s1121" style="position:absolute;left:7858;top:6524;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302" o:spid="_x0000_s1122" style="position:absolute;left:6238;top:5762;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" fillcolor="#fafafa [182]" stroked="f" strokeweight="1pt">
                        <v:fill color2="black [3213]" angle="45" colors="0 #fafafa;22282f #d7d7d7;41943f #595959;48497f #404040;50463f #383838;53740f black;53740f black" focus="100%" type="gradient"/>
                        <v:stroke joinstyle="miter"/>
                      </v:oval>
                      <v:oval id="橢圓 303" o:spid="_x0000_s1123" style="position:absolute;left:4000;top:6810;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304" o:spid="_x0000_s1124" style="position:absolute;left:714;top:2095;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oval id="橢圓 305" o:spid="_x0000_s1125" style="position:absolute;left:5476;width:1080;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" fillcolor="#fafafa [182]" stroked="f" strokeweight="1pt">
                        <v:fill color2="black [3213]" angle="45" colors="0 #fafafa;22282f #d7d7d7;41943f #595959;48497f #404040;50463f #383838;53740f black;53740f black" focus="100%" type="gradient"/>
                        <v:stroke joinstyle="miter"/>
                      </v:oval>
                      <v:line id="直線接點 306" o:spid="_x0000_s1126" style="position:absolute;flip:x;visibility:visible;mso-wrap-style:square" from="923,4619" to="1391,5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" strokecolor="#5a5a5a [2109]">
                        <v:stroke joinstyle="miter"/>
                      </v:line>
                      <v:line id="直線接點 308" o:spid="_x0000_s1127" style="position:absolute;flip:x y;visibility:visible;mso-wrap-style:square" from="2495,4610" to="3179,5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" strokecolor="#5a5a5a [2109]">
                        <v:stroke joinstyle="miter"/>
                      </v:line>
                      <v:line id="直線接點 309" o:spid="_x0000_s1128" style="position:absolute;flip:x y;visibility:visible;mso-wrap-style:square" from="5191,2533" to="5514,3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" strokecolor="#5a5a5a [2109]">
                        <v:stroke joinstyle="miter"/>
                      </v:line>
                      <v:line id="直線接點 310" o:spid="_x0000_s1129" style="position:absolute;flip:x y;visibility:visible;mso-wrap-style:square" from="6438,4305" to="7108,5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" strokecolor="#5a5a5a [2109]">
                        <v:stroke joinstyle="miter"/>
                      </v:line>
                      <v:line id="直線接點 311" o:spid="_x0000_s1130" style="position:absolute;flip:x;visibility:visible;mso-wrap-style:square" from="4343,4476" to="5315,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" strokecolor="#5a5a5a [2109]">
                        <v:stroke joinstyle="miter"/>
                      </v:line>
                      <v:line id="直線接點 312" o:spid="_x0000_s1131" style="position:absolute;visibility:visible;mso-wrap-style:square" from="4143,6391" to="4305,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" strokecolor="#5a5a5a [2109]">
                        <v:stroke joinstyle="miter"/>
                      </v:line>
                      <v:line id="直線接點 313" o:spid="_x0000_s1132" style="position:absolute;flip:x y;visibility:visible;mso-wrap-style:square" from="8048,6191" to="8233,6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" strokecolor="#5a5a5a [2109]">
                        <v:stroke joinstyle="miter"/>
                      </v:line>
                      <v:line id="直線接點 314" o:spid="_x0000_s1133" style="position:absolute;flip:x y;visibility:visible;mso-wrap-style:square" from="1457,3105" to="1618,3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" strokecolor="#5a5a5a [2109]">
                        <v:stroke joinstyle="miter"/>
                      </v:line>
                      <v:line id="直線接點 315" o:spid="_x0000_s1134" style="position:absolute;flip:x;visibility:visible;mso-wrap-style:square" from="8239,4562" to="8779,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" strokecolor="#5a5a5a [2109]">
                        <v:stroke joinstyle="miter"/>
                      </v:line>
                      <v:line id="直線接點 316" o:spid="_x0000_s1135" style="position:absolute;flip:y;visibility:visible;mso-wrap-style:square" from="5333,904" to="5657,1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" strokecolor="#5a5a5a [2109]">
                        <v:stroke joinstyle="miter"/>
                      </v:line>
                      <v:line id="直線接點 317" o:spid="_x0000_s1136" style="position:absolute;flip:x;visibility:visible;mso-wrap-style:square" from="7153,5900" to="726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" strokecolor="gray [1629]">
                        <v:stroke joinstyle="miter"/>
                      </v:line>
                    </v:group>
                    <v:line id="直線接點 318" o:spid="_x0000_s1137" style="position:absolute;flip:x;visibility:visible;mso-wrap-style:square" from="3181,6115" to="3289,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" strokecolor="gray [1629]">
                      <v:stroke joinstyle="miter"/>
                    </v:line>
                    <v:line id="直線接點 319" o:spid="_x0000_s1138" style="position:absolute;flip:x;visibility:visible;mso-wrap-style:square" from="6419,3429" to="6527,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" strokecolor="gray [1629]">
                      <v:stroke joinstyle="miter"/>
                    </v:line>
                  </v:group>
                </v:group>
              </v:group>
            </w:pict>
          </mc:Fallback>
        </mc:AlternateContent>
      </w:r>
    </w:p>
    <w:p w:rsidR="00D64ED8" w:rsidRDefault="00D64ED8" w:rsidP="002906AF">
      <w:pPr>
        <w:pStyle w:val="ABCDE0"/>
        <w:rPr>
          <w:noProof/>
        </w:rPr>
      </w:pPr>
    </w:p>
    <w:p w:rsidR="00D64ED8" w:rsidRDefault="00D64ED8" w:rsidP="002906AF">
      <w:pPr>
        <w:pStyle w:val="ABCDE0"/>
        <w:rPr>
          <w:noProof/>
        </w:rPr>
      </w:pPr>
    </w:p>
    <w:p w:rsidR="00D64ED8" w:rsidRDefault="00D64ED8" w:rsidP="002906AF">
      <w:pPr>
        <w:pStyle w:val="ABCDE0"/>
        <w:rPr>
          <w:noProof/>
        </w:rPr>
      </w:pPr>
    </w:p>
    <w:p w:rsidR="00D64ED8" w:rsidRPr="00414E9C" w:rsidRDefault="00D64ED8" w:rsidP="002906AF">
      <w:pPr>
        <w:pStyle w:val="ABCDE0"/>
      </w:pPr>
    </w:p>
    <w:p w:rsidR="005232EE" w:rsidRDefault="005232EE" w:rsidP="002906AF">
      <w:pPr>
        <w:pStyle w:val="ABCDE0"/>
      </w:pPr>
    </w:p>
    <w:p w:rsidR="00D71533" w:rsidRPr="00F90BC9" w:rsidRDefault="00D71533" w:rsidP="002906AF">
      <w:pPr>
        <w:pStyle w:val="ABCDE0"/>
      </w:pPr>
      <w:r w:rsidRPr="00F90BC9">
        <w:rPr>
          <w:rFonts w:hint="eastAsia"/>
        </w:rPr>
        <w:t>(A)</w:t>
      </w:r>
      <w:r w:rsidRPr="00F90BC9">
        <w:rPr>
          <w:szCs w:val="22"/>
        </w:rPr>
        <w:t xml:space="preserve"> </w:t>
      </w:r>
      <w:r w:rsidR="00C0288B" w:rsidRPr="00F90BC9">
        <w:rPr>
          <w:rFonts w:hint="eastAsia"/>
          <w:szCs w:val="22"/>
        </w:rPr>
        <w:t>0</w:t>
      </w:r>
      <w:r w:rsidRPr="00F90BC9">
        <w:rPr>
          <w:rFonts w:hint="eastAsia"/>
        </w:rPr>
        <w:tab/>
        <w:t>(B)</w:t>
      </w:r>
      <w:r w:rsidRPr="00F90BC9">
        <w:rPr>
          <w:szCs w:val="22"/>
        </w:rPr>
        <w:t xml:space="preserve"> </w:t>
      </w:r>
      <w:r w:rsidR="00C0288B" w:rsidRPr="00F90BC9">
        <w:rPr>
          <w:rFonts w:hint="eastAsia"/>
          <w:szCs w:val="22"/>
        </w:rPr>
        <w:t>1</w:t>
      </w:r>
      <w:r w:rsidRPr="00F90BC9">
        <w:rPr>
          <w:rFonts w:hint="eastAsia"/>
        </w:rPr>
        <w:tab/>
      </w:r>
      <w:r w:rsidRPr="00F90BC9">
        <w:rPr>
          <w:rFonts w:hint="eastAsia"/>
          <w:color w:val="000000" w:themeColor="text1"/>
        </w:rPr>
        <w:t>(C)</w:t>
      </w:r>
      <w:r w:rsidRPr="00F90BC9">
        <w:rPr>
          <w:color w:val="000000" w:themeColor="text1"/>
          <w:szCs w:val="22"/>
        </w:rPr>
        <w:t xml:space="preserve"> </w:t>
      </w:r>
      <w:r w:rsidR="00C0288B" w:rsidRPr="00F90BC9">
        <w:rPr>
          <w:rFonts w:hint="eastAsia"/>
          <w:color w:val="000000" w:themeColor="text1"/>
          <w:szCs w:val="22"/>
        </w:rPr>
        <w:t>2</w:t>
      </w:r>
      <w:r w:rsidRPr="00F90BC9">
        <w:rPr>
          <w:rFonts w:hint="eastAsia"/>
        </w:rPr>
        <w:tab/>
        <w:t>(D)</w:t>
      </w:r>
      <w:r w:rsidRPr="00F90BC9">
        <w:rPr>
          <w:szCs w:val="22"/>
        </w:rPr>
        <w:t xml:space="preserve"> </w:t>
      </w:r>
      <w:r w:rsidR="00C0288B" w:rsidRPr="00F90BC9">
        <w:rPr>
          <w:rFonts w:hint="eastAsia"/>
          <w:szCs w:val="22"/>
        </w:rPr>
        <w:t>3</w:t>
      </w:r>
      <w:r w:rsidRPr="00F90BC9">
        <w:rPr>
          <w:rFonts w:hint="eastAsia"/>
        </w:rPr>
        <w:tab/>
        <w:t>(E)</w:t>
      </w:r>
      <w:r w:rsidRPr="00F90BC9">
        <w:rPr>
          <w:color w:val="FF0000"/>
          <w:szCs w:val="22"/>
        </w:rPr>
        <w:t xml:space="preserve"> </w:t>
      </w:r>
      <w:r w:rsidR="00C0288B" w:rsidRPr="00F90BC9">
        <w:rPr>
          <w:rFonts w:hint="eastAsia"/>
          <w:color w:val="000000" w:themeColor="text1"/>
          <w:szCs w:val="22"/>
        </w:rPr>
        <w:t>4</w:t>
      </w:r>
    </w:p>
    <w:p w:rsidR="00494668" w:rsidRPr="00414E9C" w:rsidRDefault="00161B87" w:rsidP="00F90BC9">
      <w:pPr>
        <w:pStyle w:val="TIT1"/>
      </w:pPr>
      <w:r w:rsidRPr="00414E9C">
        <w:rPr>
          <w:rFonts w:hint="eastAsia"/>
        </w:rPr>
        <w:t>8</w:t>
      </w:r>
      <w:r w:rsidR="00494668" w:rsidRPr="00414E9C">
        <w:rPr>
          <w:rFonts w:hint="eastAsia"/>
        </w:rPr>
        <w:t>.</w:t>
      </w:r>
      <w:r w:rsidR="00494668" w:rsidRPr="00414E9C">
        <w:rPr>
          <w:rFonts w:hint="eastAsia"/>
        </w:rPr>
        <w:tab/>
      </w:r>
      <w:r w:rsidR="00494668" w:rsidRPr="00414E9C">
        <w:rPr>
          <w:rFonts w:hint="eastAsia"/>
        </w:rPr>
        <w:t>硼</w:t>
      </w:r>
      <w:r w:rsidR="00494668" w:rsidRPr="00414E9C">
        <w:t>的原子序為</w:t>
      </w:r>
      <w:r w:rsidR="00494668" w:rsidRPr="00414E9C">
        <w:t>5</w:t>
      </w:r>
      <w:r w:rsidR="00494668" w:rsidRPr="00414E9C">
        <w:t>，平均原子量為</w:t>
      </w:r>
      <w:r w:rsidR="00494668" w:rsidRPr="00414E9C">
        <w:rPr>
          <w:rFonts w:hint="eastAsia"/>
        </w:rPr>
        <w:t>1</w:t>
      </w:r>
      <w:r w:rsidR="00494668" w:rsidRPr="00414E9C">
        <w:t>0.</w:t>
      </w:r>
      <w:r w:rsidR="00494668" w:rsidRPr="00414E9C">
        <w:rPr>
          <w:rFonts w:hint="eastAsia"/>
        </w:rPr>
        <w:t>81</w:t>
      </w:r>
      <w:r w:rsidR="00494668" w:rsidRPr="00414E9C">
        <w:t>。下列關於</w:t>
      </w:r>
      <w:r w:rsidR="00494668" w:rsidRPr="00414E9C">
        <w:rPr>
          <w:rFonts w:hint="eastAsia"/>
        </w:rPr>
        <w:t>硼及其化合物</w:t>
      </w:r>
      <w:r w:rsidR="00494668" w:rsidRPr="00414E9C">
        <w:t>的敘述，</w:t>
      </w:r>
      <w:r w:rsidR="00494668" w:rsidRPr="00414E9C">
        <w:rPr>
          <w:rFonts w:hint="eastAsia"/>
        </w:rPr>
        <w:t>何者</w:t>
      </w:r>
      <w:r w:rsidR="00494668" w:rsidRPr="00414E9C">
        <w:t>正確</w:t>
      </w:r>
      <w:r w:rsidR="00494668" w:rsidRPr="00414E9C">
        <w:rPr>
          <w:rFonts w:hint="eastAsia"/>
        </w:rPr>
        <w:t>？</w:t>
      </w:r>
    </w:p>
    <w:p w:rsidR="00494668" w:rsidRPr="00414E9C" w:rsidRDefault="00494668" w:rsidP="00F90BC9">
      <w:pPr>
        <w:pStyle w:val="AB15"/>
      </w:pPr>
      <w:r w:rsidRPr="00414E9C">
        <w:t>(A)</w:t>
      </w:r>
      <w:r w:rsidRPr="00414E9C">
        <w:t>沒有同位素</w:t>
      </w:r>
      <w:r w:rsidR="00F36467" w:rsidRPr="00414E9C">
        <w:rPr>
          <w:rFonts w:hint="eastAsia"/>
        </w:rPr>
        <w:tab/>
      </w:r>
      <w:r w:rsidRPr="00414E9C">
        <w:t>(B)</w:t>
      </w:r>
      <w:r w:rsidRPr="00414E9C">
        <w:t>中子數為</w:t>
      </w:r>
      <w:r w:rsidRPr="00414E9C">
        <w:t>5</w:t>
      </w:r>
    </w:p>
    <w:p w:rsidR="00494668" w:rsidRPr="00414E9C" w:rsidRDefault="00494668" w:rsidP="00F90BC9">
      <w:pPr>
        <w:pStyle w:val="AB15"/>
      </w:pPr>
      <w:r w:rsidRPr="00414E9C">
        <w:t>(C)</w:t>
      </w:r>
      <w:r w:rsidRPr="00414E9C">
        <w:t>價電子數為</w:t>
      </w:r>
      <w:r w:rsidRPr="00414E9C">
        <w:t>2</w:t>
      </w:r>
      <w:r w:rsidRPr="00414E9C">
        <w:tab/>
        <w:t>(D)</w:t>
      </w:r>
      <w:r w:rsidR="002906AF" w:rsidRPr="002906AF">
        <w:rPr>
          <w:position w:val="-10"/>
        </w:rPr>
        <w:object w:dxaOrig="460" w:dyaOrig="320">
          <v:shape id="_x0000_i1035" type="#_x0000_t75" style="width:23.15pt;height:16.3pt" o:ole="">
            <v:imagedata r:id="rId29" o:title=""/>
          </v:shape>
          <o:OLEObject Type="Embed" ProgID="Equation.DSMT4" ShapeID="_x0000_i1035" DrawAspect="Content" ObjectID="_1672302469" r:id="rId30"/>
        </w:object>
      </w:r>
      <w:r w:rsidRPr="00414E9C">
        <w:rPr>
          <w:rFonts w:hint="eastAsia"/>
        </w:rPr>
        <w:t>不符合八</w:t>
      </w:r>
      <w:proofErr w:type="gramStart"/>
      <w:r w:rsidRPr="00414E9C">
        <w:rPr>
          <w:rFonts w:hint="eastAsia"/>
        </w:rPr>
        <w:t>隅體規則</w:t>
      </w:r>
      <w:proofErr w:type="gramEnd"/>
    </w:p>
    <w:p w:rsidR="00494668" w:rsidRPr="00414E9C" w:rsidRDefault="00494668" w:rsidP="00F90BC9">
      <w:pPr>
        <w:pStyle w:val="AB15"/>
      </w:pPr>
      <w:r w:rsidRPr="00414E9C">
        <w:rPr>
          <w:rFonts w:hint="eastAsia"/>
        </w:rPr>
        <w:t>(E)</w:t>
      </w:r>
      <w:r w:rsidR="002906AF" w:rsidRPr="002906AF">
        <w:rPr>
          <w:position w:val="-10"/>
        </w:rPr>
        <w:object w:dxaOrig="820" w:dyaOrig="320">
          <v:shape id="_x0000_i1036" type="#_x0000_t75" style="width:41.3pt;height:16.3pt" o:ole="">
            <v:imagedata r:id="rId31" o:title=""/>
          </v:shape>
          <o:OLEObject Type="Embed" ProgID="Equation.DSMT4" ShapeID="_x0000_i1036" DrawAspect="Content" ObjectID="_1672302470" r:id="rId32"/>
        </w:object>
      </w:r>
      <w:r w:rsidRPr="00414E9C">
        <w:rPr>
          <w:rFonts w:hint="eastAsia"/>
        </w:rPr>
        <w:t>為分子化合物</w:t>
      </w:r>
    </w:p>
    <w:p w:rsidR="00C15A27" w:rsidRPr="00414E9C" w:rsidRDefault="00161B87" w:rsidP="00F90BC9">
      <w:pPr>
        <w:pStyle w:val="TIT1"/>
      </w:pPr>
      <w:r w:rsidRPr="00414E9C">
        <w:rPr>
          <w:rFonts w:hint="eastAsia"/>
        </w:rPr>
        <w:t>9</w:t>
      </w:r>
      <w:r w:rsidR="00C15A27" w:rsidRPr="00414E9C">
        <w:rPr>
          <w:rFonts w:hint="eastAsia"/>
        </w:rPr>
        <w:t>.</w:t>
      </w:r>
      <w:r w:rsidR="00C15A27" w:rsidRPr="00414E9C">
        <w:rPr>
          <w:rFonts w:hint="eastAsia"/>
        </w:rPr>
        <w:tab/>
      </w:r>
      <w:r w:rsidR="00252F8A" w:rsidRPr="00414E9C">
        <w:t>丙烯</w:t>
      </w:r>
      <w:r w:rsidR="00221207">
        <w:rPr>
          <w:rFonts w:hint="eastAsia"/>
        </w:rPr>
        <w:t>（</w:t>
      </w:r>
      <w:r w:rsidR="002906AF" w:rsidRPr="002906AF">
        <w:rPr>
          <w:position w:val="-10"/>
        </w:rPr>
        <w:object w:dxaOrig="560" w:dyaOrig="320">
          <v:shape id="_x0000_i1037" type="#_x0000_t75" style="width:26.9pt;height:16.3pt" o:ole="">
            <v:imagedata r:id="rId33" o:title=""/>
          </v:shape>
          <o:OLEObject Type="Embed" ProgID="Equation.DSMT4" ShapeID="_x0000_i1037" DrawAspect="Content" ObjectID="_1672302471" r:id="rId34"/>
        </w:object>
      </w:r>
      <w:r w:rsidR="00221207">
        <w:rPr>
          <w:rFonts w:hint="eastAsia"/>
        </w:rPr>
        <w:t>）</w:t>
      </w:r>
      <w:r w:rsidR="00252F8A" w:rsidRPr="00414E9C">
        <w:t>、丙醛</w:t>
      </w:r>
      <w:r w:rsidR="00221207">
        <w:rPr>
          <w:rFonts w:hint="eastAsia"/>
        </w:rPr>
        <w:t>（</w:t>
      </w:r>
      <w:r w:rsidR="002906AF" w:rsidRPr="002906AF">
        <w:rPr>
          <w:position w:val="-10"/>
        </w:rPr>
        <w:object w:dxaOrig="720" w:dyaOrig="320">
          <v:shape id="_x0000_i1038" type="#_x0000_t75" style="width:36.3pt;height:16.3pt" o:ole="">
            <v:imagedata r:id="rId35" o:title=""/>
          </v:shape>
          <o:OLEObject Type="Embed" ProgID="Equation.DSMT4" ShapeID="_x0000_i1038" DrawAspect="Content" ObjectID="_1672302472" r:id="rId36"/>
        </w:object>
      </w:r>
      <w:r w:rsidR="00221207">
        <w:rPr>
          <w:rFonts w:hint="eastAsia"/>
        </w:rPr>
        <w:t>）</w:t>
      </w:r>
      <w:r w:rsidR="00252F8A" w:rsidRPr="00414E9C">
        <w:t>、丙酮</w:t>
      </w:r>
      <w:r w:rsidR="00221207">
        <w:rPr>
          <w:rFonts w:hint="eastAsia"/>
        </w:rPr>
        <w:t>（</w:t>
      </w:r>
      <w:r w:rsidR="002906AF" w:rsidRPr="002906AF">
        <w:rPr>
          <w:position w:val="-10"/>
        </w:rPr>
        <w:object w:dxaOrig="720" w:dyaOrig="320">
          <v:shape id="_x0000_i1039" type="#_x0000_t75" style="width:36.3pt;height:16.3pt" o:ole="">
            <v:imagedata r:id="rId37" o:title=""/>
          </v:shape>
          <o:OLEObject Type="Embed" ProgID="Equation.DSMT4" ShapeID="_x0000_i1039" DrawAspect="Content" ObjectID="_1672302473" r:id="rId38"/>
        </w:object>
      </w:r>
      <w:r w:rsidR="00221207">
        <w:rPr>
          <w:rFonts w:hint="eastAsia"/>
        </w:rPr>
        <w:t>）</w:t>
      </w:r>
      <w:r w:rsidR="00252F8A" w:rsidRPr="00414E9C">
        <w:t>和</w:t>
      </w:r>
      <w:proofErr w:type="gramStart"/>
      <w:r w:rsidR="00252F8A" w:rsidRPr="00414E9C">
        <w:t>丙酸</w:t>
      </w:r>
      <w:proofErr w:type="gramEnd"/>
      <w:r w:rsidR="00221207">
        <w:rPr>
          <w:rFonts w:hint="eastAsia"/>
        </w:rPr>
        <w:t>（</w:t>
      </w:r>
      <w:r w:rsidR="002906AF" w:rsidRPr="002906AF">
        <w:rPr>
          <w:position w:val="-10"/>
        </w:rPr>
        <w:object w:dxaOrig="820" w:dyaOrig="320">
          <v:shape id="_x0000_i1040" type="#_x0000_t75" style="width:41.3pt;height:16.3pt" o:ole="">
            <v:imagedata r:id="rId39" o:title=""/>
          </v:shape>
          <o:OLEObject Type="Embed" ProgID="Equation.DSMT4" ShapeID="_x0000_i1040" DrawAspect="Content" ObjectID="_1672302474" r:id="rId40"/>
        </w:object>
      </w:r>
      <w:r w:rsidR="00221207">
        <w:rPr>
          <w:rFonts w:hint="eastAsia"/>
        </w:rPr>
        <w:t>）</w:t>
      </w:r>
      <w:r w:rsidR="00252F8A" w:rsidRPr="00414E9C">
        <w:t>之標準莫耳燃燒熱分別為</w:t>
      </w:r>
      <w:r w:rsidR="002906AF" w:rsidRPr="002906AF">
        <w:rPr>
          <w:position w:val="-6"/>
        </w:rPr>
        <w:object w:dxaOrig="639" w:dyaOrig="260">
          <v:shape id="_x0000_i1041" type="#_x0000_t75" style="width:31.95pt;height:12.5pt" o:ole="">
            <v:imagedata r:id="rId41" o:title=""/>
          </v:shape>
          <o:OLEObject Type="Embed" ProgID="Equation.DSMT4" ShapeID="_x0000_i1041" DrawAspect="Content" ObjectID="_1672302475" r:id="rId42"/>
        </w:object>
      </w:r>
      <w:r w:rsidR="00252F8A" w:rsidRPr="00414E9C">
        <w:t>、</w:t>
      </w:r>
      <w:r w:rsidR="002906AF" w:rsidRPr="002906AF">
        <w:rPr>
          <w:position w:val="-6"/>
        </w:rPr>
        <w:object w:dxaOrig="639" w:dyaOrig="260">
          <v:shape id="_x0000_i1042" type="#_x0000_t75" style="width:31.95pt;height:12.5pt" o:ole="">
            <v:imagedata r:id="rId43" o:title=""/>
          </v:shape>
          <o:OLEObject Type="Embed" ProgID="Equation.DSMT4" ShapeID="_x0000_i1042" DrawAspect="Content" ObjectID="_1672302476" r:id="rId44"/>
        </w:object>
      </w:r>
      <w:r w:rsidR="00252F8A" w:rsidRPr="00414E9C">
        <w:t>、</w:t>
      </w:r>
      <w:r w:rsidR="002906AF" w:rsidRPr="002906AF">
        <w:rPr>
          <w:position w:val="-6"/>
        </w:rPr>
        <w:object w:dxaOrig="639" w:dyaOrig="260">
          <v:shape id="_x0000_i1043" type="#_x0000_t75" style="width:31.95pt;height:12.5pt" o:ole="">
            <v:imagedata r:id="rId45" o:title=""/>
          </v:shape>
          <o:OLEObject Type="Embed" ProgID="Equation.DSMT4" ShapeID="_x0000_i1043" DrawAspect="Content" ObjectID="_1672302477" r:id="rId46"/>
        </w:object>
      </w:r>
      <w:r w:rsidR="00252F8A" w:rsidRPr="00414E9C">
        <w:t>和</w:t>
      </w:r>
      <w:r w:rsidR="00CF444C" w:rsidRPr="002906AF">
        <w:rPr>
          <w:position w:val="-6"/>
        </w:rPr>
        <w:object w:dxaOrig="900" w:dyaOrig="260">
          <v:shape id="_x0000_i1044" type="#_x0000_t75" style="width:45.1pt;height:12.5pt" o:ole="">
            <v:imagedata r:id="rId47" o:title=""/>
          </v:shape>
          <o:OLEObject Type="Embed" ProgID="Equation.DSMT4" ShapeID="_x0000_i1044" DrawAspect="Content" ObjectID="_1672302478" r:id="rId48"/>
        </w:object>
      </w:r>
      <w:r w:rsidR="00252F8A" w:rsidRPr="00414E9C">
        <w:rPr>
          <w:rFonts w:hint="eastAsia"/>
        </w:rPr>
        <w:t>。</w:t>
      </w:r>
      <w:r w:rsidR="00252F8A" w:rsidRPr="00414E9C">
        <w:t>此四化合物標準莫耳生成熱的大小順序，下列何者正確？</w:t>
      </w:r>
    </w:p>
    <w:p w:rsidR="00C15A27" w:rsidRPr="00414E9C" w:rsidRDefault="00C15A27" w:rsidP="00F90BC9">
      <w:pPr>
        <w:pStyle w:val="AB15"/>
      </w:pPr>
      <w:r w:rsidRPr="00414E9C">
        <w:t>(A)</w:t>
      </w:r>
      <w:r w:rsidRPr="00414E9C">
        <w:t>丙酸</w:t>
      </w:r>
      <w:r w:rsidR="00221207">
        <w:rPr>
          <w:rFonts w:hint="eastAsia"/>
        </w:rPr>
        <w:t>＜</w:t>
      </w:r>
      <w:r w:rsidRPr="00414E9C">
        <w:t>丙酮</w:t>
      </w:r>
      <w:r w:rsidR="00221207">
        <w:rPr>
          <w:rFonts w:hint="eastAsia"/>
        </w:rPr>
        <w:t>＜</w:t>
      </w:r>
      <w:r w:rsidRPr="00414E9C">
        <w:t>丙醛</w:t>
      </w:r>
      <w:r w:rsidR="00221207">
        <w:rPr>
          <w:rFonts w:hint="eastAsia"/>
        </w:rPr>
        <w:t>＜</w:t>
      </w:r>
      <w:r w:rsidRPr="00414E9C">
        <w:t>丙烯</w:t>
      </w:r>
      <w:r w:rsidR="005156BE">
        <w:tab/>
        <w:t>(B)</w:t>
      </w:r>
      <w:r w:rsidRPr="009800C0">
        <w:t>丙酸</w:t>
      </w:r>
      <w:r w:rsidR="00221207">
        <w:rPr>
          <w:rFonts w:hint="eastAsia"/>
        </w:rPr>
        <w:t>＜</w:t>
      </w:r>
      <w:r w:rsidRPr="009800C0">
        <w:t>丙醛</w:t>
      </w:r>
      <w:r w:rsidR="00221207">
        <w:rPr>
          <w:rFonts w:hint="eastAsia"/>
        </w:rPr>
        <w:t>＜</w:t>
      </w:r>
      <w:r w:rsidRPr="009800C0">
        <w:t>丙酮</w:t>
      </w:r>
      <w:r w:rsidR="00221207">
        <w:rPr>
          <w:rFonts w:hint="eastAsia"/>
        </w:rPr>
        <w:t>＜</w:t>
      </w:r>
      <w:r w:rsidRPr="009800C0">
        <w:t>丙烯</w:t>
      </w:r>
    </w:p>
    <w:p w:rsidR="00C15A27" w:rsidRPr="00414E9C" w:rsidRDefault="005156BE" w:rsidP="00F90BC9">
      <w:pPr>
        <w:pStyle w:val="AB15"/>
      </w:pPr>
      <w:r>
        <w:t>(C)</w:t>
      </w:r>
      <w:r w:rsidR="00C15A27" w:rsidRPr="00414E9C">
        <w:t>丙酸</w:t>
      </w:r>
      <w:r w:rsidR="00221207">
        <w:rPr>
          <w:rFonts w:hint="eastAsia"/>
        </w:rPr>
        <w:t>＜</w:t>
      </w:r>
      <w:r w:rsidR="00C15A27" w:rsidRPr="00414E9C">
        <w:t>丙醛</w:t>
      </w:r>
      <w:r w:rsidR="00221207">
        <w:rPr>
          <w:rFonts w:hint="eastAsia"/>
        </w:rPr>
        <w:t>＜</w:t>
      </w:r>
      <w:r w:rsidR="00C15A27" w:rsidRPr="00414E9C">
        <w:t>丙烯</w:t>
      </w:r>
      <w:r w:rsidR="00221207">
        <w:rPr>
          <w:rFonts w:hint="eastAsia"/>
        </w:rPr>
        <w:t>＜</w:t>
      </w:r>
      <w:r w:rsidR="00C15A27" w:rsidRPr="00414E9C">
        <w:t>丙酮</w:t>
      </w:r>
      <w:r w:rsidR="00C15A27" w:rsidRPr="00414E9C">
        <w:tab/>
        <w:t>(D)</w:t>
      </w:r>
      <w:r w:rsidR="00C15A27" w:rsidRPr="00414E9C">
        <w:t>丙烯</w:t>
      </w:r>
      <w:r w:rsidR="00221207">
        <w:rPr>
          <w:rFonts w:hint="eastAsia"/>
        </w:rPr>
        <w:t>＜</w:t>
      </w:r>
      <w:r w:rsidR="00C15A27" w:rsidRPr="00414E9C">
        <w:t>丙醛</w:t>
      </w:r>
      <w:r w:rsidR="00221207">
        <w:rPr>
          <w:rFonts w:hint="eastAsia"/>
        </w:rPr>
        <w:t>＜</w:t>
      </w:r>
      <w:r w:rsidR="00C15A27" w:rsidRPr="00414E9C">
        <w:t>丙酮</w:t>
      </w:r>
      <w:r w:rsidR="00221207">
        <w:rPr>
          <w:rFonts w:hint="eastAsia"/>
        </w:rPr>
        <w:t>＜</w:t>
      </w:r>
      <w:r w:rsidR="00C15A27" w:rsidRPr="00414E9C">
        <w:t>丙酸</w:t>
      </w:r>
    </w:p>
    <w:p w:rsidR="00C15A27" w:rsidRPr="00414E9C" w:rsidRDefault="005156BE" w:rsidP="00F90BC9">
      <w:pPr>
        <w:pStyle w:val="AB15"/>
      </w:pPr>
      <w:r>
        <w:rPr>
          <w:rFonts w:hint="eastAsia"/>
        </w:rPr>
        <w:t>(E)</w:t>
      </w:r>
      <w:r w:rsidR="00C15A27" w:rsidRPr="00414E9C">
        <w:t>丙烯</w:t>
      </w:r>
      <w:r w:rsidR="00221207">
        <w:rPr>
          <w:rFonts w:hint="eastAsia"/>
        </w:rPr>
        <w:t>＜</w:t>
      </w:r>
      <w:r w:rsidR="00C15A27" w:rsidRPr="00414E9C">
        <w:t>丙酸</w:t>
      </w:r>
      <w:r w:rsidR="00221207">
        <w:rPr>
          <w:rFonts w:hint="eastAsia"/>
        </w:rPr>
        <w:t>＜</w:t>
      </w:r>
      <w:r w:rsidR="00C15A27" w:rsidRPr="00414E9C">
        <w:t>丙酮</w:t>
      </w:r>
      <w:r w:rsidR="00221207">
        <w:rPr>
          <w:rFonts w:hint="eastAsia"/>
        </w:rPr>
        <w:t>＜</w:t>
      </w:r>
      <w:r w:rsidR="00C15A27" w:rsidRPr="00414E9C">
        <w:t>丙醛</w:t>
      </w:r>
    </w:p>
    <w:p w:rsidR="00B52497" w:rsidRPr="00414E9C" w:rsidRDefault="00B52497" w:rsidP="00F90BC9">
      <w:pPr>
        <w:pStyle w:val="TIT1"/>
      </w:pPr>
      <w:r w:rsidRPr="00414E9C">
        <w:rPr>
          <w:rFonts w:hint="eastAsia"/>
        </w:rPr>
        <w:t>10.</w:t>
      </w:r>
      <w:r w:rsidRPr="00414E9C">
        <w:rPr>
          <w:rFonts w:hint="eastAsia"/>
        </w:rPr>
        <w:tab/>
      </w:r>
      <w:r w:rsidR="00252F8A" w:rsidRPr="00414E9C">
        <w:t>某物質不溶於水，富含一種半導體</w:t>
      </w:r>
      <w:r w:rsidR="00252F8A" w:rsidRPr="00414E9C">
        <w:rPr>
          <w:rFonts w:hint="eastAsia"/>
        </w:rPr>
        <w:t>工業</w:t>
      </w:r>
      <w:r w:rsidR="00252F8A" w:rsidRPr="00414E9C">
        <w:t>所需的重要元素，</w:t>
      </w:r>
      <w:r w:rsidR="005A5079" w:rsidRPr="00414E9C">
        <w:rPr>
          <w:rFonts w:hint="eastAsia"/>
        </w:rPr>
        <w:t>且</w:t>
      </w:r>
      <w:r w:rsidR="00252F8A" w:rsidRPr="00414E9C">
        <w:t>所含另一元素是人體不可或缺的成分之一。下列</w:t>
      </w:r>
      <w:r w:rsidR="00252F8A" w:rsidRPr="00414E9C">
        <w:rPr>
          <w:rFonts w:hint="eastAsia"/>
        </w:rPr>
        <w:t>何</w:t>
      </w:r>
      <w:r w:rsidR="005A5079" w:rsidRPr="00414E9C">
        <w:rPr>
          <w:rFonts w:hint="eastAsia"/>
        </w:rPr>
        <w:t>者</w:t>
      </w:r>
      <w:r w:rsidR="00252F8A" w:rsidRPr="00414E9C">
        <w:t>最符合以上</w:t>
      </w:r>
      <w:r w:rsidR="00252F8A" w:rsidRPr="00414E9C">
        <w:rPr>
          <w:rFonts w:hint="eastAsia"/>
        </w:rPr>
        <w:t>所</w:t>
      </w:r>
      <w:r w:rsidR="00252F8A" w:rsidRPr="00414E9C">
        <w:t>述</w:t>
      </w:r>
      <w:r w:rsidR="005A5079" w:rsidRPr="00414E9C">
        <w:t>？</w:t>
      </w:r>
    </w:p>
    <w:p w:rsidR="00B52497" w:rsidRPr="00F90BC9" w:rsidRDefault="00B52497" w:rsidP="002906AF">
      <w:pPr>
        <w:pStyle w:val="ABCDE0"/>
      </w:pPr>
      <w:r w:rsidRPr="00414E9C">
        <w:rPr>
          <w:rFonts w:hint="eastAsia"/>
        </w:rPr>
        <w:t>(A)</w:t>
      </w:r>
      <w:r w:rsidR="00E343CE" w:rsidRPr="00F90BC9">
        <w:t>石英砂</w:t>
      </w:r>
      <w:r w:rsidRPr="00414E9C">
        <w:rPr>
          <w:rFonts w:hint="eastAsia"/>
        </w:rPr>
        <w:tab/>
        <w:t>(B)</w:t>
      </w:r>
      <w:r w:rsidRPr="00414E9C">
        <w:t>硫化鉛</w:t>
      </w:r>
      <w:r w:rsidRPr="00414E9C">
        <w:rPr>
          <w:rFonts w:hint="eastAsia"/>
        </w:rPr>
        <w:tab/>
        <w:t>(C)</w:t>
      </w:r>
      <w:r w:rsidRPr="00414E9C">
        <w:t>氯化鈣</w:t>
      </w:r>
      <w:r w:rsidRPr="00414E9C">
        <w:rPr>
          <w:rFonts w:hint="eastAsia"/>
        </w:rPr>
        <w:tab/>
        <w:t>(D)</w:t>
      </w:r>
      <w:r w:rsidRPr="00414E9C">
        <w:t>氧化鐵</w:t>
      </w:r>
      <w:r w:rsidRPr="00414E9C">
        <w:rPr>
          <w:rFonts w:hint="eastAsia"/>
        </w:rPr>
        <w:tab/>
        <w:t>(E)</w:t>
      </w:r>
      <w:r w:rsidR="00E343CE" w:rsidRPr="00414E9C">
        <w:t>大理石</w:t>
      </w:r>
    </w:p>
    <w:p w:rsidR="00405632" w:rsidRPr="00414E9C" w:rsidRDefault="004D2ECC" w:rsidP="00F90BC9">
      <w:pPr>
        <w:pStyle w:val="TIT1"/>
      </w:pPr>
      <w:r w:rsidRPr="004D2ECC">
        <w:rPr>
          <w:noProof/>
        </w:rPr>
        <w:lastRenderedPageBreak/>
        <mc:AlternateContent>
          <mc:Choice Requires="wpg">
            <w:drawing>
              <wp:anchor distT="0" distB="0" distL="114300" distR="114300" simplePos="0" relativeHeight="251906048" behindDoc="0" locked="0" layoutInCell="1" allowOverlap="1" wp14:anchorId="6CE28ED8" wp14:editId="3B21CC19">
                <wp:simplePos x="0" y="0"/>
                <wp:positionH relativeFrom="column">
                  <wp:posOffset>4816086</wp:posOffset>
                </wp:positionH>
                <wp:positionV relativeFrom="paragraph">
                  <wp:posOffset>146558</wp:posOffset>
                </wp:positionV>
                <wp:extent cx="990000" cy="1400400"/>
                <wp:effectExtent l="0" t="0" r="19685" b="9525"/>
                <wp:wrapSquare wrapText="bothSides"/>
                <wp:docPr id="48" name="群組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90000" cy="1400400"/>
                          <a:chOff x="0" y="0"/>
                          <a:chExt cx="1201082" cy="1694639"/>
                        </a:xfrm>
                      </wpg:grpSpPr>
                      <wpg:grpSp>
                        <wpg:cNvPr id="53" name="群組 53"/>
                        <wpg:cNvGrpSpPr/>
                        <wpg:grpSpPr>
                          <a:xfrm>
                            <a:off x="251459" y="443595"/>
                            <a:ext cx="949623" cy="1251044"/>
                            <a:chOff x="254072" y="443595"/>
                            <a:chExt cx="929202" cy="1251044"/>
                          </a:xfrm>
                        </wpg:grpSpPr>
                        <wpg:grpSp>
                          <wpg:cNvPr id="449" name="群組 449"/>
                          <wpg:cNvGrpSpPr/>
                          <wpg:grpSpPr>
                            <a:xfrm>
                              <a:off x="372989" y="443595"/>
                              <a:ext cx="810285" cy="878186"/>
                              <a:chOff x="372989" y="443595"/>
                              <a:chExt cx="810285" cy="878186"/>
                            </a:xfrm>
                          </wpg:grpSpPr>
                          <wps:wsp>
                            <wps:cNvPr id="498" name="矩形 498"/>
                            <wps:cNvSpPr/>
                            <wps:spPr>
                              <a:xfrm>
                                <a:off x="372989" y="511496"/>
                                <a:ext cx="810285" cy="810285"/>
                              </a:xfrm>
                              <a:prstGeom prst="rect">
                                <a:avLst/>
                              </a:prstGeom>
                              <a:gradFill flip="none" rotWithShape="1">
                                <a:gsLst>
                                  <a:gs pos="0">
                                    <a:schemeClr val="tx1">
                                      <a:lumMod val="65000"/>
                                      <a:lumOff val="35000"/>
                                      <a:alpha val="70000"/>
                                    </a:schemeClr>
                                  </a:gs>
                                  <a:gs pos="67000">
                                    <a:schemeClr val="bg1">
                                      <a:lumMod val="85000"/>
                                    </a:schemeClr>
                                  </a:gs>
                                  <a:gs pos="100000">
                                    <a:schemeClr val="bg1">
                                      <a:lumMod val="95000"/>
                                    </a:schemeClr>
                                  </a:gs>
                                </a:gsLst>
                                <a:lin ang="16200000" scaled="1"/>
                                <a:tileRect/>
                              </a:gradFill>
                              <a:ln w="2857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0" name="矩形 500"/>
                            <wps:cNvSpPr/>
                            <wps:spPr>
                              <a:xfrm>
                                <a:off x="386117" y="443595"/>
                                <a:ext cx="783125" cy="2037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03" name="文字方塊 76"/>
                          <wps:cNvSpPr txBox="1"/>
                          <wps:spPr>
                            <a:xfrm>
                              <a:off x="254072" y="1413981"/>
                              <a:ext cx="707737" cy="280658"/>
                            </a:xfrm>
                            <a:prstGeom prst="rect">
                              <a:avLst/>
                            </a:prstGeom>
                            <a:noFill/>
                            <a:ln w="6350">
                              <a:noFill/>
                            </a:ln>
                          </wps:spPr>
                          <wps:txbx>
                            <w:txbxContent>
                              <w:p w:rsidR="006406ED" w:rsidRPr="004D2ECC" w:rsidRDefault="006406ED" w:rsidP="004D2ECC">
                                <w:pPr>
                                  <w:pStyle w:val="Web"/>
                                  <w:spacing w:before="0" w:beforeAutospacing="0" w:after="0" w:afterAutospacing="0"/>
                                  <w:jc w:val="center"/>
                                </w:pPr>
                                <w:r w:rsidRPr="004D2ECC">
                                  <w:rPr>
                                    <w:rFonts w:ascii="Times New Roman" w:cstheme="minorBidi" w:hint="eastAsia"/>
                                    <w:color w:val="000000" w:themeColor="text1"/>
                                    <w:sz w:val="22"/>
                                    <w:szCs w:val="22"/>
                                  </w:rPr>
                                  <w:t>圖</w:t>
                                </w:r>
                                <w:r w:rsidRPr="004D2ECC">
                                  <w:rPr>
                                    <w:rFonts w:ascii="Times New Roman" w:hAnsi="Times New Roman" w:cstheme="minorBidi"/>
                                    <w:color w:val="000000" w:themeColor="text1"/>
                                    <w:sz w:val="22"/>
                                    <w:szCs w:val="22"/>
                                  </w:rPr>
                                  <w:t>1</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504" name="直線單箭頭接點 504"/>
                        <wps:cNvCnPr/>
                        <wps:spPr>
                          <a:xfrm>
                            <a:off x="23300" y="0"/>
                            <a:ext cx="648000" cy="64800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s:wsp>
                        <wps:cNvPr id="505" name="直線單箭頭接點 505"/>
                        <wps:cNvCnPr/>
                        <wps:spPr>
                          <a:xfrm>
                            <a:off x="0" y="587788"/>
                            <a:ext cx="360000" cy="36000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CE28ED8" id="群組 1" o:spid="_x0000_s1139" style="position:absolute;left:0;text-align:left;margin-left:379.2pt;margin-top:11.55pt;width:77.95pt;height:110.25pt;z-index:251906048;mso-width-relative:margin;mso-height-relative:margin" coordsize="12010,16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">
                <o:lock v:ext="edit" aspectratio="t"/>
                <v:group id="群組 53" o:spid="_x0000_s1140" style="position:absolute;left:2514;top:4435;width:9496;height:12511" coordorigin="2540,4435" coordsize="9292,12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群組 449" o:spid="_x0000_s1141" style="position:absolute;left:3729;top:4435;width:8103;height:8782" coordorigin="3729,4435" coordsize="8102,8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rect id="矩形 498" o:spid="_x0000_s1142" style="position:absolute;left:3729;top:5114;width:8103;height:8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" fillcolor="#5a5a5a [2109]" strokecolor="#0d0d0d [3069]" strokeweight="2.25pt">
                      <v:fill color2="#f2f2f2 [3052]" o:opacity2="45875f" rotate="t" angle="180" colors="0 #595959;43909f #d9d9d9;1 #f2f2f2" focus="100%" type="gradient"/>
                    </v:rect>
                    <v:rect id="矩形 500" o:spid="_x0000_s1143" style="position:absolute;left:3861;top:4435;width:7831;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" fillcolor="white [3212]" stroked="f" strokeweight="1pt"/>
                  </v:group>
                  <v:shape id="文字方塊 76" o:spid="_x0000_s1144" type="#_x0000_t202" style="position:absolute;left:2540;top:14139;width:7078;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" filled="f" stroked="f" strokeweight=".5pt">
                    <v:textbox inset="0,0,0,0">
                      <w:txbxContent>
                        <w:p w:rsidR="006406ED" w:rsidRPr="004D2ECC" w:rsidRDefault="006406ED" w:rsidP="004D2ECC">
                          <w:pPr>
                            <w:pStyle w:val="Web"/>
                            <w:spacing w:before="0" w:beforeAutospacing="0" w:after="0" w:afterAutospacing="0"/>
                            <w:jc w:val="center"/>
                          </w:pPr>
                          <w:r w:rsidRPr="004D2ECC">
                            <w:rPr>
                              <w:rFonts w:ascii="Times New Roman" w:cstheme="minorBidi" w:hint="eastAsia"/>
                              <w:color w:val="000000" w:themeColor="text1"/>
                              <w:sz w:val="22"/>
                              <w:szCs w:val="22"/>
                            </w:rPr>
                            <w:t>圖</w:t>
                          </w:r>
                          <w:r w:rsidRPr="004D2ECC">
                            <w:rPr>
                              <w:rFonts w:ascii="Times New Roman" w:hAnsi="Times New Roman" w:cstheme="minorBidi"/>
                              <w:color w:val="000000" w:themeColor="text1"/>
                              <w:sz w:val="22"/>
                              <w:szCs w:val="22"/>
                            </w:rPr>
                            <w:t>1</w:t>
                          </w:r>
                        </w:p>
                      </w:txbxContent>
                    </v:textbox>
                  </v:shape>
                </v:group>
                <v:shapetype id="_x0000_t32" coordsize="21600,21600" o:spt="32" o:oned="t" path="m,l21600,21600e" filled="f">
                  <v:path arrowok="t" fillok="f" o:connecttype="none"/>
                  <o:lock v:ext="edit" shapetype="t"/>
                </v:shapetype>
                <v:shape id="直線單箭頭接點 504" o:spid="_x0000_s1145" type="#_x0000_t32" style="position:absolute;left:233;width:6480;height:6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" strokecolor="black [3200]" strokeweight="1.5pt">
                  <v:stroke endarrow="block" endarrowwidth="wide" endarrowlength="long" joinstyle="miter"/>
                </v:shape>
                <v:shape id="直線單箭頭接點 505" o:spid="_x0000_s1146" type="#_x0000_t32" style="position:absolute;top:5877;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" strokecolor="black [3200]" strokeweight="1.5pt">
                  <v:stroke endarrow="block" endarrowwidth="wide" endarrowlength="long" joinstyle="miter"/>
                </v:shape>
                <w10:wrap type="square"/>
              </v:group>
            </w:pict>
          </mc:Fallback>
        </mc:AlternateContent>
      </w:r>
      <w:r w:rsidR="000707BA" w:rsidRPr="00414E9C">
        <w:rPr>
          <w:rFonts w:hint="eastAsia"/>
        </w:rPr>
        <w:t>1</w:t>
      </w:r>
      <w:r w:rsidR="00161B87" w:rsidRPr="00414E9C">
        <w:rPr>
          <w:rFonts w:hint="eastAsia"/>
        </w:rPr>
        <w:t>1</w:t>
      </w:r>
      <w:r w:rsidR="000707BA" w:rsidRPr="00414E9C">
        <w:rPr>
          <w:rFonts w:hint="eastAsia"/>
        </w:rPr>
        <w:t>.</w:t>
      </w:r>
      <w:r w:rsidR="000707BA" w:rsidRPr="00414E9C">
        <w:rPr>
          <w:rFonts w:hint="eastAsia"/>
        </w:rPr>
        <w:tab/>
      </w:r>
      <w:r w:rsidR="00A16C39" w:rsidRPr="00414E9C">
        <w:rPr>
          <w:rFonts w:hint="eastAsia"/>
        </w:rPr>
        <w:t>某</w:t>
      </w:r>
      <w:r w:rsidR="000707BA" w:rsidRPr="00414E9C">
        <w:rPr>
          <w:rFonts w:hint="eastAsia"/>
        </w:rPr>
        <w:t>單頻光在一種透明水溶液中的傳播速率與</w:t>
      </w:r>
      <w:r w:rsidR="004B6D29" w:rsidRPr="00414E9C">
        <w:rPr>
          <w:rFonts w:hint="eastAsia"/>
        </w:rPr>
        <w:t>該</w:t>
      </w:r>
      <w:r w:rsidR="00DE558F" w:rsidRPr="00414E9C">
        <w:rPr>
          <w:rFonts w:hint="eastAsia"/>
        </w:rPr>
        <w:t>水溶液的</w:t>
      </w:r>
      <w:r w:rsidR="000707BA" w:rsidRPr="00414E9C">
        <w:rPr>
          <w:rFonts w:hint="eastAsia"/>
        </w:rPr>
        <w:t>密度成反比。今以</w:t>
      </w:r>
      <w:r>
        <w:rPr>
          <w:rFonts w:hint="eastAsia"/>
        </w:rPr>
        <w:t>厚度非常薄的</w:t>
      </w:r>
      <w:r w:rsidR="000707BA" w:rsidRPr="00414E9C">
        <w:rPr>
          <w:rFonts w:hint="eastAsia"/>
        </w:rPr>
        <w:t>均勻透明玻璃平板組成的立方形容器盛裝此水溶液，並靜置於水平桌面上後，發現水溶液的密度由下而上隨高度遞減。如圖</w:t>
      </w:r>
      <w:r w:rsidR="000707BA" w:rsidRPr="00414E9C">
        <w:rPr>
          <w:rFonts w:hint="eastAsia"/>
        </w:rPr>
        <w:t>1</w:t>
      </w:r>
      <w:r w:rsidR="000707BA" w:rsidRPr="00414E9C">
        <w:rPr>
          <w:rFonts w:hint="eastAsia"/>
        </w:rPr>
        <w:t>所示，</w:t>
      </w:r>
      <w:r>
        <w:rPr>
          <w:rFonts w:hint="eastAsia"/>
        </w:rPr>
        <w:t>兩道相同</w:t>
      </w:r>
      <w:r w:rsidR="000707BA" w:rsidRPr="00414E9C">
        <w:rPr>
          <w:rFonts w:hint="eastAsia"/>
        </w:rPr>
        <w:t>單頻光</w:t>
      </w:r>
      <w:r>
        <w:rPr>
          <w:rFonts w:hint="eastAsia"/>
        </w:rPr>
        <w:t>線由空氣中斜</w:t>
      </w:r>
      <w:r w:rsidR="000707BA" w:rsidRPr="00414E9C">
        <w:rPr>
          <w:rFonts w:hint="eastAsia"/>
        </w:rPr>
        <w:t>向射入水溶液</w:t>
      </w:r>
      <w:r>
        <w:rPr>
          <w:rFonts w:hint="eastAsia"/>
        </w:rPr>
        <w:t>，若忽略玻璃的折射</w:t>
      </w:r>
      <w:r w:rsidR="000707BA" w:rsidRPr="00414E9C">
        <w:rPr>
          <w:rFonts w:hint="eastAsia"/>
        </w:rPr>
        <w:t>，則下列</w:t>
      </w:r>
      <w:r>
        <w:rPr>
          <w:rFonts w:hint="eastAsia"/>
        </w:rPr>
        <w:t>選項的光線行進方向</w:t>
      </w:r>
      <w:r w:rsidR="000707BA" w:rsidRPr="00414E9C">
        <w:rPr>
          <w:rFonts w:hint="eastAsia"/>
        </w:rPr>
        <w:t>何者正確？</w:t>
      </w:r>
    </w:p>
    <w:p w:rsidR="004D2ECC" w:rsidRPr="00414E9C" w:rsidRDefault="004D2ECC" w:rsidP="00FD1B5A">
      <w:pPr>
        <w:pStyle w:val="ABC0"/>
      </w:pPr>
      <w:r w:rsidRPr="00414E9C">
        <w:t>(A)</w:t>
      </w:r>
      <w:r>
        <w:tab/>
      </w:r>
      <w:r w:rsidRPr="00414E9C">
        <w:t>(B)</w:t>
      </w:r>
      <w:r>
        <w:tab/>
      </w:r>
      <w:r w:rsidRPr="00414E9C">
        <w:t>(C)</w:t>
      </w:r>
    </w:p>
    <w:p w:rsidR="004D2ECC" w:rsidRDefault="003D2FDF" w:rsidP="00FD1B5A">
      <w:pPr>
        <w:pStyle w:val="ABC0"/>
      </w:pPr>
      <w:r w:rsidRPr="004D2ECC">
        <w:rPr>
          <w:noProof/>
        </w:rPr>
        <mc:AlternateContent>
          <mc:Choice Requires="wpg">
            <w:drawing>
              <wp:anchor distT="0" distB="0" distL="114300" distR="114300" simplePos="0" relativeHeight="251910144" behindDoc="0" locked="0" layoutInCell="1" allowOverlap="1" wp14:anchorId="0FD8FA48" wp14:editId="12064BD0">
                <wp:simplePos x="0" y="0"/>
                <wp:positionH relativeFrom="column">
                  <wp:posOffset>4249674</wp:posOffset>
                </wp:positionH>
                <wp:positionV relativeFrom="paragraph">
                  <wp:posOffset>91440</wp:posOffset>
                </wp:positionV>
                <wp:extent cx="989965" cy="1104900"/>
                <wp:effectExtent l="0" t="0" r="19685" b="19050"/>
                <wp:wrapNone/>
                <wp:docPr id="513" name="群組 11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89965" cy="1104900"/>
                          <a:chOff x="3097924" y="40853"/>
                          <a:chExt cx="1186302" cy="1325590"/>
                        </a:xfrm>
                      </wpg:grpSpPr>
                      <wpg:grpSp>
                        <wpg:cNvPr id="514" name="群組 514"/>
                        <wpg:cNvGrpSpPr/>
                        <wpg:grpSpPr>
                          <a:xfrm>
                            <a:off x="3097924" y="40853"/>
                            <a:ext cx="1186302" cy="1325590"/>
                            <a:chOff x="3097924" y="40853"/>
                            <a:chExt cx="1186302" cy="1325590"/>
                          </a:xfrm>
                        </wpg:grpSpPr>
                        <wpg:grpSp>
                          <wpg:cNvPr id="515" name="群組 515"/>
                          <wpg:cNvGrpSpPr/>
                          <wpg:grpSpPr>
                            <a:xfrm>
                              <a:off x="3097924" y="40853"/>
                              <a:ext cx="1186302" cy="1325590"/>
                              <a:chOff x="3097924" y="40853"/>
                              <a:chExt cx="1186302" cy="1325590"/>
                            </a:xfrm>
                          </wpg:grpSpPr>
                          <wpg:grpSp>
                            <wpg:cNvPr id="516" name="群組 516"/>
                            <wpg:cNvGrpSpPr/>
                            <wpg:grpSpPr>
                              <a:xfrm>
                                <a:off x="3456133" y="480816"/>
                                <a:ext cx="828093" cy="885627"/>
                                <a:chOff x="3456133" y="480816"/>
                                <a:chExt cx="810285" cy="885627"/>
                              </a:xfrm>
                            </wpg:grpSpPr>
                            <wps:wsp>
                              <wps:cNvPr id="517" name="矩形 517"/>
                              <wps:cNvSpPr/>
                              <wps:spPr>
                                <a:xfrm>
                                  <a:off x="3456133" y="556158"/>
                                  <a:ext cx="810285" cy="810285"/>
                                </a:xfrm>
                                <a:prstGeom prst="rect">
                                  <a:avLst/>
                                </a:prstGeom>
                                <a:gradFill flip="none" rotWithShape="1">
                                  <a:gsLst>
                                    <a:gs pos="0">
                                      <a:schemeClr val="tx1">
                                        <a:lumMod val="65000"/>
                                        <a:lumOff val="35000"/>
                                        <a:alpha val="70000"/>
                                      </a:schemeClr>
                                    </a:gs>
                                    <a:gs pos="67000">
                                      <a:schemeClr val="bg1">
                                        <a:lumMod val="85000"/>
                                      </a:schemeClr>
                                    </a:gs>
                                    <a:gs pos="100000">
                                      <a:schemeClr val="bg1">
                                        <a:lumMod val="95000"/>
                                      </a:schemeClr>
                                    </a:gs>
                                  </a:gsLst>
                                  <a:lin ang="16200000" scaled="1"/>
                                  <a:tileRect/>
                                </a:gradFill>
                                <a:ln w="2857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8" name="矩形 518"/>
                              <wps:cNvSpPr/>
                              <wps:spPr>
                                <a:xfrm>
                                  <a:off x="3469713" y="480816"/>
                                  <a:ext cx="783125" cy="2037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58" name="直線單箭頭接點 558"/>
                            <wps:cNvCnPr/>
                            <wps:spPr>
                              <a:xfrm>
                                <a:off x="3107337" y="40853"/>
                                <a:ext cx="648000" cy="648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s:wsp>
                            <wps:cNvPr id="559" name="直線單箭頭接點 559"/>
                            <wps:cNvCnPr/>
                            <wps:spPr>
                              <a:xfrm>
                                <a:off x="3097924" y="624573"/>
                                <a:ext cx="360000" cy="360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g:grpSp>
                        <wps:wsp>
                          <wps:cNvPr id="560" name="弧形 560"/>
                          <wps:cNvSpPr/>
                          <wps:spPr>
                            <a:xfrm rot="8697729" flipH="1">
                              <a:off x="3163420" y="409634"/>
                              <a:ext cx="632344" cy="864971"/>
                            </a:xfrm>
                            <a:prstGeom prst="arc">
                              <a:avLst>
                                <a:gd name="adj1" fmla="val 18176972"/>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grpSp>
                      <wps:wsp>
                        <wps:cNvPr id="561" name="弧形 561"/>
                        <wps:cNvSpPr/>
                        <wps:spPr>
                          <a:xfrm rot="8169499">
                            <a:off x="3369903" y="521142"/>
                            <a:ext cx="568554" cy="513232"/>
                          </a:xfrm>
                          <a:prstGeom prst="arc">
                            <a:avLst>
                              <a:gd name="adj1" fmla="val 17917705"/>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436BCE32" id="群組 118" o:spid="_x0000_s1026" style="position:absolute;margin-left:334.6pt;margin-top:7.2pt;width:77.95pt;height:87pt;z-index:251910144;mso-width-relative:margin;mso-height-relative:margin" coordorigin="30979,408" coordsize="11863,1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">
                <o:lock v:ext="edit" aspectratio="t"/>
                <v:group id="群組 514" o:spid="_x0000_s1027" style="position:absolute;left:30979;top:408;width:11863;height:13256" coordorigin="30979,408" coordsize="11863,1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group id="群組 515" o:spid="_x0000_s1028" style="position:absolute;left:30979;top:408;width:11863;height:13256" coordorigin="30979,408" coordsize="11863,1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group id="群組 516" o:spid="_x0000_s1029" style="position:absolute;left:34561;top:4808;width:8281;height:8856" coordorigin="34561,4808" coordsize="8102,8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rect id="矩形 517" o:spid="_x0000_s1030" style="position:absolute;left:34561;top:5561;width:8103;height:8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" fillcolor="#5a5a5a [2109]" strokecolor="#0d0d0d [3069]" strokeweight="2.25pt">
                        <v:fill color2="#f2f2f2 [3052]" o:opacity2="45875f" rotate="t" angle="180" colors="0 #595959;43909f #d9d9d9;1 #f2f2f2" focus="100%" type="gradient"/>
                      </v:rect>
                      <v:rect id="矩形 518" o:spid="_x0000_s1031" style="position:absolute;left:34697;top:4808;width:7831;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" fillcolor="white [3212]" stroked="f" strokeweight="1pt"/>
                    </v:group>
                    <v:shape id="直線單箭頭接點 558" o:spid="_x0000_s1032" type="#_x0000_t32" style="position:absolute;left:31073;top:408;width:6480;height:6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" strokecolor="black [3200]" strokeweight="1.5pt">
                      <v:stroke endarrowwidth="wide" endarrowlength="long" joinstyle="miter"/>
                    </v:shape>
                    <v:shape id="直線單箭頭接點 559" o:spid="_x0000_s1033" type="#_x0000_t32" style="position:absolute;left:30979;top:6245;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" strokecolor="black [3200]" strokeweight="1.5pt">
                      <v:stroke endarrowwidth="wide" endarrowlength="long" joinstyle="miter"/>
                    </v:shape>
                  </v:group>
                  <v:shape id="弧形 560" o:spid="_x0000_s1034" style="position:absolute;left:31634;top:4096;width:6323;height:8650;rotation:-9500239fd;flip:x;visibility:visible;mso-wrap-style:square;v-text-anchor:middle" coordsize="632344,864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" path="m525923,108874nsc588430,184680,626464,291243,631718,405284l316172,432486,525923,108874xem525923,108874nfc588430,184680,626464,291243,631718,405284e" filled="f" strokecolor="black [3213]" strokeweight="1.5pt">
                    <v:stroke startarrow="block" startarrowwidth="wide" startarrowlength="long" endarrowwidth="wide" endarrowlength="long" joinstyle="miter"/>
                    <v:path arrowok="t" o:connecttype="custom" o:connectlocs="525923,108874;631718,405284" o:connectangles="0,0"/>
                  </v:shape>
                </v:group>
                <v:shape id="弧形 561" o:spid="_x0000_s1035" style="position:absolute;left:33699;top:5211;width:5685;height:5132;rotation:8923271fd;visibility:visible;mso-wrap-style:square;v-text-anchor:middle" coordsize="568554,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" path="m409928,26428nsc498354,65760,557895,143638,567267,232221l284277,256616,409928,26428xem409928,26428nfc498354,65760,557895,143638,567267,232221e" filled="f" strokecolor="black [3213]" strokeweight="1.5pt">
                  <v:stroke startarrow="block" startarrowwidth="wide" startarrowlength="long" endarrowwidth="wide" endarrowlength="long" joinstyle="miter"/>
                  <v:path arrowok="t" o:connecttype="custom" o:connectlocs="409928,26428;567267,232221" o:connectangles="0,0"/>
                </v:shape>
              </v:group>
            </w:pict>
          </mc:Fallback>
        </mc:AlternateContent>
      </w:r>
      <w:r w:rsidRPr="004D2ECC">
        <w:rPr>
          <w:noProof/>
        </w:rPr>
        <mc:AlternateContent>
          <mc:Choice Requires="wpg">
            <w:drawing>
              <wp:anchor distT="0" distB="0" distL="114300" distR="114300" simplePos="0" relativeHeight="251909120" behindDoc="0" locked="0" layoutInCell="1" allowOverlap="1" wp14:anchorId="68090B4E" wp14:editId="3E0392B1">
                <wp:simplePos x="0" y="0"/>
                <wp:positionH relativeFrom="column">
                  <wp:posOffset>2346452</wp:posOffset>
                </wp:positionH>
                <wp:positionV relativeFrom="paragraph">
                  <wp:posOffset>125730</wp:posOffset>
                </wp:positionV>
                <wp:extent cx="989965" cy="1065530"/>
                <wp:effectExtent l="0" t="0" r="635" b="20320"/>
                <wp:wrapNone/>
                <wp:docPr id="96" name="群組 10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89965" cy="1065530"/>
                          <a:chOff x="1577985" y="51162"/>
                          <a:chExt cx="1221790" cy="1316850"/>
                        </a:xfrm>
                      </wpg:grpSpPr>
                      <wpg:grpSp>
                        <wpg:cNvPr id="97" name="群組 97"/>
                        <wpg:cNvGrpSpPr/>
                        <wpg:grpSpPr>
                          <a:xfrm>
                            <a:off x="1577985" y="51162"/>
                            <a:ext cx="1190177" cy="1316850"/>
                            <a:chOff x="1577985" y="51162"/>
                            <a:chExt cx="1190177" cy="1316850"/>
                          </a:xfrm>
                        </wpg:grpSpPr>
                        <wpg:grpSp>
                          <wpg:cNvPr id="98" name="群組 98"/>
                          <wpg:cNvGrpSpPr/>
                          <wpg:grpSpPr>
                            <a:xfrm>
                              <a:off x="1577985" y="51162"/>
                              <a:ext cx="1190177" cy="1316850"/>
                              <a:chOff x="1577985" y="51162"/>
                              <a:chExt cx="1190177" cy="1316850"/>
                            </a:xfrm>
                          </wpg:grpSpPr>
                          <wpg:grpSp>
                            <wpg:cNvPr id="99" name="群組 99"/>
                            <wpg:cNvGrpSpPr/>
                            <wpg:grpSpPr>
                              <a:xfrm>
                                <a:off x="1940069" y="489826"/>
                                <a:ext cx="828093" cy="878186"/>
                                <a:chOff x="1940069" y="489826"/>
                                <a:chExt cx="810285" cy="878186"/>
                              </a:xfrm>
                            </wpg:grpSpPr>
                            <wps:wsp>
                              <wps:cNvPr id="100" name="矩形 100"/>
                              <wps:cNvSpPr/>
                              <wps:spPr>
                                <a:xfrm>
                                  <a:off x="1940069" y="557727"/>
                                  <a:ext cx="810285" cy="810285"/>
                                </a:xfrm>
                                <a:prstGeom prst="rect">
                                  <a:avLst/>
                                </a:prstGeom>
                                <a:gradFill flip="none" rotWithShape="1">
                                  <a:gsLst>
                                    <a:gs pos="0">
                                      <a:schemeClr val="tx1">
                                        <a:lumMod val="65000"/>
                                        <a:lumOff val="35000"/>
                                        <a:alpha val="70000"/>
                                      </a:schemeClr>
                                    </a:gs>
                                    <a:gs pos="67000">
                                      <a:schemeClr val="bg1">
                                        <a:lumMod val="85000"/>
                                      </a:schemeClr>
                                    </a:gs>
                                    <a:gs pos="100000">
                                      <a:schemeClr val="bg1">
                                        <a:lumMod val="95000"/>
                                      </a:schemeClr>
                                    </a:gs>
                                  </a:gsLst>
                                  <a:lin ang="16200000" scaled="1"/>
                                  <a:tileRect/>
                                </a:gradFill>
                                <a:ln w="2857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 name="矩形 101"/>
                              <wps:cNvSpPr/>
                              <wps:spPr>
                                <a:xfrm>
                                  <a:off x="1953197" y="489826"/>
                                  <a:ext cx="783125" cy="2037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2" name="直線單箭頭接點 102"/>
                            <wps:cNvCnPr/>
                            <wps:spPr>
                              <a:xfrm>
                                <a:off x="1589202" y="51162"/>
                                <a:ext cx="648000" cy="648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s:wsp>
                            <wps:cNvPr id="103" name="直線單箭頭接點 103"/>
                            <wps:cNvCnPr/>
                            <wps:spPr>
                              <a:xfrm>
                                <a:off x="1577985" y="633583"/>
                                <a:ext cx="360000" cy="360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g:grpSp>
                        <wps:wsp>
                          <wps:cNvPr id="104" name="弧形 104"/>
                          <wps:cNvSpPr/>
                          <wps:spPr>
                            <a:xfrm rot="8169499">
                              <a:off x="1837707" y="523916"/>
                              <a:ext cx="568554" cy="513232"/>
                            </a:xfrm>
                            <a:prstGeom prst="arc">
                              <a:avLst>
                                <a:gd name="adj1" fmla="val 17917705"/>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grpSp>
                      <wps:wsp>
                        <wps:cNvPr id="105" name="弧形 105"/>
                        <wps:cNvSpPr/>
                        <wps:spPr>
                          <a:xfrm rot="10506225">
                            <a:off x="2231221" y="391444"/>
                            <a:ext cx="568554" cy="513232"/>
                          </a:xfrm>
                          <a:prstGeom prst="arc">
                            <a:avLst>
                              <a:gd name="adj1" fmla="val 16888003"/>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0ED8CF96" id="群組 107" o:spid="_x0000_s1026" style="position:absolute;margin-left:184.75pt;margin-top:9.9pt;width:77.95pt;height:83.9pt;z-index:251909120;mso-width-relative:margin;mso-height-relative:margin" coordorigin="15779,511" coordsize="12217,1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">
                <o:lock v:ext="edit" aspectratio="t"/>
                <v:group id="群組 97" o:spid="_x0000_s1027" style="position:absolute;left:15779;top:511;width:11902;height:13169" coordorigin="15779,511" coordsize="11901,13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群組 98" o:spid="_x0000_s1028" style="position:absolute;left:15779;top:511;width:11902;height:13169" coordorigin="15779,511" coordsize="11901,13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群組 99" o:spid="_x0000_s1029" style="position:absolute;left:19400;top:4898;width:8281;height:8782" coordorigin="19400,4898" coordsize="8102,8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矩形 100" o:spid="_x0000_s1030" style="position:absolute;left:19400;top:5577;width:8103;height:8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" fillcolor="#5a5a5a [2109]" strokecolor="#0d0d0d [3069]" strokeweight="2.25pt">
                        <v:fill color2="#f2f2f2 [3052]" o:opacity2="45875f" rotate="t" angle="180" colors="0 #595959;43909f #d9d9d9;1 #f2f2f2" focus="100%" type="gradient"/>
                      </v:rect>
                      <v:rect id="矩形 101" o:spid="_x0000_s1031" style="position:absolute;left:19531;top:4898;width:7832;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" fillcolor="white [3212]" stroked="f" strokeweight="1pt"/>
                    </v:group>
                    <v:shape id="直線單箭頭接點 102" o:spid="_x0000_s1032" type="#_x0000_t32" style="position:absolute;left:15892;top:511;width:6480;height:6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" strokecolor="black [3200]" strokeweight="1.5pt">
                      <v:stroke endarrowwidth="wide" endarrowlength="long" joinstyle="miter"/>
                    </v:shape>
                    <v:shape id="直線單箭頭接點 103" o:spid="_x0000_s1033" type="#_x0000_t32" style="position:absolute;left:15779;top:6335;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" strokecolor="black [3200]" strokeweight="1.5pt">
                      <v:stroke endarrowwidth="wide" endarrowlength="long" joinstyle="miter"/>
                    </v:shape>
                  </v:group>
                  <v:shape id="弧形 104" o:spid="_x0000_s1034" style="position:absolute;left:18377;top:5239;width:5685;height:5132;rotation:8923271fd;visibility:visible;mso-wrap-style:square;v-text-anchor:middle" coordsize="568554,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" path="m409928,26428nsc498354,65760,557895,143638,567267,232221l284277,256616,409928,26428xem409928,26428nfc498354,65760,557895,143638,567267,232221e" filled="f" strokecolor="black [3213]" strokeweight="1.5pt">
                    <v:stroke startarrow="block" startarrowwidth="wide" startarrowlength="long" endarrowwidth="wide" endarrowlength="long" joinstyle="miter"/>
                    <v:path arrowok="t" o:connecttype="custom" o:connectlocs="409928,26428;567267,232221" o:connectangles="0,0"/>
                  </v:shape>
                </v:group>
                <v:shape id="弧形 105" o:spid="_x0000_s1035" style="position:absolute;left:22312;top:3914;width:5685;height:5132;rotation:11475599fd;visibility:visible;mso-wrap-style:square;v-text-anchor:middle" coordsize="568554,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" path="m335480,4197nsc460534,24868,555181,117978,567267,232221l284277,256616,335480,4197xem335480,4197nfc460534,24868,555181,117978,567267,232221e" filled="f" strokecolor="black [3213]" strokeweight="1.5pt">
                  <v:stroke startarrow="block" startarrowwidth="wide" startarrowlength="long" endarrowwidth="wide" endarrowlength="long" joinstyle="miter"/>
                  <v:path arrowok="t" o:connecttype="custom" o:connectlocs="335480,4197;567267,232221" o:connectangles="0,0"/>
                </v:shape>
              </v:group>
            </w:pict>
          </mc:Fallback>
        </mc:AlternateContent>
      </w:r>
      <w:r w:rsidRPr="004D2ECC">
        <w:rPr>
          <w:noProof/>
        </w:rPr>
        <mc:AlternateContent>
          <mc:Choice Requires="wpg">
            <w:drawing>
              <wp:anchor distT="0" distB="0" distL="114300" distR="114300" simplePos="0" relativeHeight="251908096" behindDoc="0" locked="0" layoutInCell="1" allowOverlap="1" wp14:anchorId="2A1F6499" wp14:editId="11630253">
                <wp:simplePos x="0" y="0"/>
                <wp:positionH relativeFrom="column">
                  <wp:posOffset>447294</wp:posOffset>
                </wp:positionH>
                <wp:positionV relativeFrom="paragraph">
                  <wp:posOffset>125095</wp:posOffset>
                </wp:positionV>
                <wp:extent cx="989965" cy="1209040"/>
                <wp:effectExtent l="0" t="0" r="0" b="0"/>
                <wp:wrapNone/>
                <wp:docPr id="506" name="群組 10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89965" cy="1209040"/>
                          <a:chOff x="0" y="0"/>
                          <a:chExt cx="1221790" cy="1494736"/>
                        </a:xfrm>
                      </wpg:grpSpPr>
                      <wpg:grpSp>
                        <wpg:cNvPr id="507" name="群組 507"/>
                        <wpg:cNvGrpSpPr/>
                        <wpg:grpSpPr>
                          <a:xfrm>
                            <a:off x="0" y="0"/>
                            <a:ext cx="1185896" cy="1319603"/>
                            <a:chOff x="0" y="0"/>
                            <a:chExt cx="1185896" cy="1319603"/>
                          </a:xfrm>
                        </wpg:grpSpPr>
                        <wpg:grpSp>
                          <wpg:cNvPr id="508" name="群組 508"/>
                          <wpg:cNvGrpSpPr/>
                          <wpg:grpSpPr>
                            <a:xfrm>
                              <a:off x="357803" y="441417"/>
                              <a:ext cx="828093" cy="878186"/>
                              <a:chOff x="357803" y="441417"/>
                              <a:chExt cx="810285" cy="878186"/>
                            </a:xfrm>
                          </wpg:grpSpPr>
                          <wps:wsp>
                            <wps:cNvPr id="509" name="矩形 509"/>
                            <wps:cNvSpPr/>
                            <wps:spPr>
                              <a:xfrm>
                                <a:off x="357803" y="509318"/>
                                <a:ext cx="810285" cy="810285"/>
                              </a:xfrm>
                              <a:prstGeom prst="rect">
                                <a:avLst/>
                              </a:prstGeom>
                              <a:gradFill flip="none" rotWithShape="1">
                                <a:gsLst>
                                  <a:gs pos="0">
                                    <a:schemeClr val="tx1">
                                      <a:lumMod val="65000"/>
                                      <a:lumOff val="35000"/>
                                      <a:alpha val="70000"/>
                                    </a:schemeClr>
                                  </a:gs>
                                  <a:gs pos="67000">
                                    <a:schemeClr val="bg1">
                                      <a:lumMod val="85000"/>
                                    </a:schemeClr>
                                  </a:gs>
                                  <a:gs pos="100000">
                                    <a:schemeClr val="bg1">
                                      <a:lumMod val="95000"/>
                                    </a:schemeClr>
                                  </a:gs>
                                </a:gsLst>
                                <a:lin ang="16200000" scaled="1"/>
                                <a:tileRect/>
                              </a:gradFill>
                              <a:ln w="2857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0" name="矩形 510"/>
                            <wps:cNvSpPr/>
                            <wps:spPr>
                              <a:xfrm>
                                <a:off x="370931" y="441417"/>
                                <a:ext cx="783125" cy="2037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11" name="直線單箭頭接點 511"/>
                          <wps:cNvCnPr/>
                          <wps:spPr>
                            <a:xfrm>
                              <a:off x="13886" y="0"/>
                              <a:ext cx="648000" cy="648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s:wsp>
                          <wps:cNvPr id="66" name="直線單箭頭接點 66"/>
                          <wps:cNvCnPr/>
                          <wps:spPr>
                            <a:xfrm>
                              <a:off x="0" y="589840"/>
                              <a:ext cx="360000" cy="360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g:grpSp>
                      <wps:wsp>
                        <wps:cNvPr id="75" name="弧形 75"/>
                        <wps:cNvSpPr/>
                        <wps:spPr>
                          <a:xfrm rot="10506225">
                            <a:off x="653236" y="337459"/>
                            <a:ext cx="568554" cy="513232"/>
                          </a:xfrm>
                          <a:prstGeom prst="arc">
                            <a:avLst>
                              <a:gd name="adj1" fmla="val 16888003"/>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s:wsp>
                        <wps:cNvPr id="95" name="弧形 95"/>
                        <wps:cNvSpPr/>
                        <wps:spPr>
                          <a:xfrm rot="6363226" flipH="1">
                            <a:off x="-27400" y="953843"/>
                            <a:ext cx="568554" cy="513232"/>
                          </a:xfrm>
                          <a:prstGeom prst="arc">
                            <a:avLst>
                              <a:gd name="adj1" fmla="val 16888003"/>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0E2F866" id="群組 103" o:spid="_x0000_s1026" style="position:absolute;margin-left:35.2pt;margin-top:9.85pt;width:77.95pt;height:95.2pt;z-index:251908096;mso-width-relative:margin;mso-height-relative:margin" coordsize="12217,14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">
                <o:lock v:ext="edit" aspectratio="t"/>
                <v:group id="群組 507" o:spid="_x0000_s1027" style="position:absolute;width:11858;height:13196" coordsize="11858,1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group id="群組 508" o:spid="_x0000_s1028" style="position:absolute;left:3578;top:4414;width:8280;height:8782" coordorigin="3578,4414" coordsize="8102,8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rect id="矩形 509" o:spid="_x0000_s1029" style="position:absolute;left:3578;top:5093;width:8102;height:8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" fillcolor="#5a5a5a [2109]" strokecolor="#0d0d0d [3069]" strokeweight="2.25pt">
                      <v:fill color2="#f2f2f2 [3052]" o:opacity2="45875f" rotate="t" angle="180" colors="0 #595959;43909f #d9d9d9;1 #f2f2f2" focus="100%" type="gradient"/>
                    </v:rect>
                    <v:rect id="矩形 510" o:spid="_x0000_s1030" style="position:absolute;left:3709;top:4414;width:7831;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" fillcolor="white [3212]" stroked="f" strokeweight="1pt"/>
                  </v:group>
                  <v:shape id="直線單箭頭接點 511" o:spid="_x0000_s1031" type="#_x0000_t32" style="position:absolute;left:138;width:6480;height:6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" strokecolor="black [3200]" strokeweight="1.5pt">
                    <v:stroke endarrowwidth="wide" endarrowlength="long" joinstyle="miter"/>
                  </v:shape>
                  <v:shape id="直線單箭頭接點 66" o:spid="_x0000_s1032" type="#_x0000_t32" style="position:absolute;top:5898;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" strokecolor="black [3200]" strokeweight="1.5pt">
                    <v:stroke endarrowwidth="wide" endarrowlength="long" joinstyle="miter"/>
                  </v:shape>
                </v:group>
                <v:shape id="弧形 75" o:spid="_x0000_s1033" style="position:absolute;left:6532;top:3374;width:5685;height:5132;rotation:11475599fd;visibility:visible;mso-wrap-style:square;v-text-anchor:middle" coordsize="568554,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" path="m335480,4197nsc460534,24868,555181,117978,567267,232221l284277,256616,335480,4197xem335480,4197nfc460534,24868,555181,117978,567267,232221e" filled="f" strokecolor="black [3213]" strokeweight="1.5pt">
                  <v:stroke startarrow="block" startarrowwidth="wide" startarrowlength="long" endarrowwidth="wide" endarrowlength="long" joinstyle="miter"/>
                  <v:path arrowok="t" o:connecttype="custom" o:connectlocs="335480,4197;567267,232221" o:connectangles="0,0"/>
                </v:shape>
                <v:shape id="弧形 95" o:spid="_x0000_s1034" style="position:absolute;left:-275;top:9538;width:5686;height:5132;rotation:-6950340fd;flip:x;visibility:visible;mso-wrap-style:square;v-text-anchor:middle" coordsize="568554,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" path="m335480,4197nsc460534,24868,555181,117978,567267,232221l284277,256616,335480,4197xem335480,4197nfc460534,24868,555181,117978,567267,232221e" filled="f" strokecolor="black [3213]" strokeweight="1.5pt">
                  <v:stroke startarrow="block" startarrowwidth="wide" startarrowlength="long" endarrowwidth="wide" endarrowlength="long" joinstyle="miter"/>
                  <v:path arrowok="t" o:connecttype="custom" o:connectlocs="335480,4197;567267,232221" o:connectangles="0,0"/>
                </v:shape>
              </v:group>
            </w:pict>
          </mc:Fallback>
        </mc:AlternateContent>
      </w:r>
    </w:p>
    <w:p w:rsidR="004D2ECC" w:rsidRDefault="004D2ECC" w:rsidP="00FD1B5A">
      <w:pPr>
        <w:pStyle w:val="ABC0"/>
      </w:pPr>
    </w:p>
    <w:p w:rsidR="004D2ECC" w:rsidRDefault="004D2ECC" w:rsidP="00FD1B5A">
      <w:pPr>
        <w:pStyle w:val="ABC0"/>
      </w:pPr>
    </w:p>
    <w:p w:rsidR="004D2ECC" w:rsidRDefault="004D2ECC" w:rsidP="00FD1B5A">
      <w:pPr>
        <w:pStyle w:val="ABC0"/>
      </w:pPr>
    </w:p>
    <w:p w:rsidR="004D2ECC" w:rsidRDefault="004D2ECC" w:rsidP="00FD1B5A">
      <w:pPr>
        <w:pStyle w:val="ABC0"/>
      </w:pPr>
    </w:p>
    <w:p w:rsidR="004D2ECC" w:rsidRPr="00414E9C" w:rsidRDefault="004D2ECC" w:rsidP="00FD1B5A">
      <w:pPr>
        <w:pStyle w:val="ABC0"/>
      </w:pPr>
      <w:r w:rsidRPr="00414E9C">
        <w:t>(</w:t>
      </w:r>
      <w:r>
        <w:t>D</w:t>
      </w:r>
      <w:r w:rsidRPr="00414E9C">
        <w:t>)</w:t>
      </w:r>
      <w:r>
        <w:tab/>
      </w:r>
      <w:r w:rsidRPr="00414E9C">
        <w:t>(</w:t>
      </w:r>
      <w:r>
        <w:t>E</w:t>
      </w:r>
      <w:r w:rsidRPr="00414E9C">
        <w:t>)</w:t>
      </w:r>
    </w:p>
    <w:p w:rsidR="004D2ECC" w:rsidRDefault="003D2FDF" w:rsidP="00F90BC9">
      <w:pPr>
        <w:pStyle w:val="TIT1"/>
      </w:pPr>
      <w:r w:rsidRPr="004D2ECC">
        <w:rPr>
          <w:noProof/>
        </w:rPr>
        <mc:AlternateContent>
          <mc:Choice Requires="wpg">
            <w:drawing>
              <wp:anchor distT="0" distB="0" distL="114300" distR="114300" simplePos="0" relativeHeight="251911168" behindDoc="0" locked="0" layoutInCell="1" allowOverlap="1" wp14:anchorId="18795F0E" wp14:editId="03405808">
                <wp:simplePos x="0" y="0"/>
                <wp:positionH relativeFrom="column">
                  <wp:posOffset>455930</wp:posOffset>
                </wp:positionH>
                <wp:positionV relativeFrom="paragraph">
                  <wp:posOffset>101600</wp:posOffset>
                </wp:positionV>
                <wp:extent cx="989965" cy="1094105"/>
                <wp:effectExtent l="0" t="0" r="19685" b="48895"/>
                <wp:wrapNone/>
                <wp:docPr id="562" name="群組 1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89965" cy="1094105"/>
                          <a:chOff x="21519" y="1652707"/>
                          <a:chExt cx="1197560" cy="1322483"/>
                        </a:xfrm>
                      </wpg:grpSpPr>
                      <wpg:grpSp>
                        <wpg:cNvPr id="563" name="群組 563"/>
                        <wpg:cNvGrpSpPr/>
                        <wpg:grpSpPr>
                          <a:xfrm>
                            <a:off x="21519" y="1652707"/>
                            <a:ext cx="1197560" cy="1322483"/>
                            <a:chOff x="21519" y="1652707"/>
                            <a:chExt cx="1197560" cy="1322483"/>
                          </a:xfrm>
                        </wpg:grpSpPr>
                        <wpg:grpSp>
                          <wpg:cNvPr id="564" name="群組 564"/>
                          <wpg:cNvGrpSpPr/>
                          <wpg:grpSpPr>
                            <a:xfrm>
                              <a:off x="21519" y="1652707"/>
                              <a:ext cx="1197560" cy="1322483"/>
                              <a:chOff x="21519" y="1652707"/>
                              <a:chExt cx="1197560" cy="1322483"/>
                            </a:xfrm>
                          </wpg:grpSpPr>
                          <wpg:grpSp>
                            <wpg:cNvPr id="565" name="群組 565"/>
                            <wpg:cNvGrpSpPr/>
                            <wpg:grpSpPr>
                              <a:xfrm>
                                <a:off x="390986" y="2097004"/>
                                <a:ext cx="828093" cy="878186"/>
                                <a:chOff x="390986" y="2097004"/>
                                <a:chExt cx="810285" cy="878186"/>
                              </a:xfrm>
                            </wpg:grpSpPr>
                            <wps:wsp>
                              <wps:cNvPr id="566" name="矩形 566"/>
                              <wps:cNvSpPr/>
                              <wps:spPr>
                                <a:xfrm>
                                  <a:off x="390986" y="2164905"/>
                                  <a:ext cx="810285" cy="810285"/>
                                </a:xfrm>
                                <a:prstGeom prst="rect">
                                  <a:avLst/>
                                </a:prstGeom>
                                <a:gradFill flip="none" rotWithShape="1">
                                  <a:gsLst>
                                    <a:gs pos="0">
                                      <a:schemeClr val="tx1">
                                        <a:lumMod val="65000"/>
                                        <a:lumOff val="35000"/>
                                        <a:alpha val="70000"/>
                                      </a:schemeClr>
                                    </a:gs>
                                    <a:gs pos="67000">
                                      <a:schemeClr val="bg1">
                                        <a:lumMod val="85000"/>
                                      </a:schemeClr>
                                    </a:gs>
                                    <a:gs pos="100000">
                                      <a:schemeClr val="bg1">
                                        <a:lumMod val="95000"/>
                                      </a:schemeClr>
                                    </a:gs>
                                  </a:gsLst>
                                  <a:lin ang="16200000" scaled="1"/>
                                  <a:tileRect/>
                                </a:gradFill>
                                <a:ln w="2857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67" name="矩形 567"/>
                              <wps:cNvSpPr/>
                              <wps:spPr>
                                <a:xfrm>
                                  <a:off x="404114" y="2097004"/>
                                  <a:ext cx="783125" cy="2037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68" name="直線單箭頭接點 568"/>
                            <wps:cNvCnPr/>
                            <wps:spPr>
                              <a:xfrm>
                                <a:off x="39241" y="1652707"/>
                                <a:ext cx="648000" cy="648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s:wsp>
                            <wps:cNvPr id="569" name="直線單箭頭接點 569"/>
                            <wps:cNvCnPr/>
                            <wps:spPr>
                              <a:xfrm>
                                <a:off x="21519" y="2236691"/>
                                <a:ext cx="360000" cy="360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g:grpSp>
                        <wps:wsp>
                          <wps:cNvPr id="570" name="直線單箭頭接點 570"/>
                          <wps:cNvCnPr/>
                          <wps:spPr>
                            <a:xfrm>
                              <a:off x="373573" y="2584783"/>
                              <a:ext cx="288000" cy="28800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g:grpSp>
                      <wps:wsp>
                        <wps:cNvPr id="571" name="弧形 571"/>
                        <wps:cNvSpPr/>
                        <wps:spPr>
                          <a:xfrm rot="8697729" flipH="1">
                            <a:off x="96226" y="2023891"/>
                            <a:ext cx="632344" cy="864971"/>
                          </a:xfrm>
                          <a:prstGeom prst="arc">
                            <a:avLst>
                              <a:gd name="adj1" fmla="val 18230208"/>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6E153691" id="群組 114" o:spid="_x0000_s1026" style="position:absolute;margin-left:35.9pt;margin-top:8pt;width:77.95pt;height:86.15pt;z-index:251911168;mso-width-relative:margin;mso-height-relative:margin" coordorigin="215,16527" coordsize="11975,13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">
                <o:lock v:ext="edit" aspectratio="t"/>
                <v:group id="群組 563" o:spid="_x0000_s1027" style="position:absolute;left:215;top:16527;width:11975;height:13224" coordorigin="215,16527" coordsize="11975,13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group id="群組 564" o:spid="_x0000_s1028" style="position:absolute;left:215;top:16527;width:11975;height:13224" coordorigin="215,16527" coordsize="11975,13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group id="群組 565" o:spid="_x0000_s1029" style="position:absolute;left:3909;top:20970;width:8281;height:8781" coordorigin="3909,20970" coordsize="8102,8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rect id="矩形 566" o:spid="_x0000_s1030" style="position:absolute;left:3909;top:21649;width:8103;height:81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" fillcolor="#5a5a5a [2109]" strokecolor="#0d0d0d [3069]" strokeweight="2.25pt">
                        <v:fill color2="#f2f2f2 [3052]" o:opacity2="45875f" rotate="t" angle="180" colors="0 #595959;43909f #d9d9d9;1 #f2f2f2" focus="100%" type="gradient"/>
                      </v:rect>
                      <v:rect id="矩形 567" o:spid="_x0000_s1031" style="position:absolute;left:4041;top:20970;width:7831;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" fillcolor="white [3212]" stroked="f" strokeweight="1pt"/>
                    </v:group>
                    <v:shape id="直線單箭頭接點 568" o:spid="_x0000_s1032" type="#_x0000_t32" style="position:absolute;left:392;top:16527;width:6480;height:6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" strokecolor="black [3200]" strokeweight="1.5pt">
                      <v:stroke endarrowwidth="wide" endarrowlength="long" joinstyle="miter"/>
                    </v:shape>
                    <v:shape id="直線單箭頭接點 569" o:spid="_x0000_s1033" type="#_x0000_t32" style="position:absolute;left:215;top:22366;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" strokecolor="black [3200]" strokeweight="1.5pt">
                      <v:stroke endarrowwidth="wide" endarrowlength="long" joinstyle="miter"/>
                    </v:shape>
                  </v:group>
                  <v:shape id="直線單箭頭接點 570" o:spid="_x0000_s1034" type="#_x0000_t32" style="position:absolute;left:3735;top:25847;width:2880;height:2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" strokecolor="black [3200]" strokeweight="1.5pt">
                    <v:stroke endarrow="block" endarrowwidth="wide" endarrowlength="long" joinstyle="miter"/>
                  </v:shape>
                </v:group>
                <v:shape id="弧形 571" o:spid="_x0000_s1035" style="position:absolute;left:962;top:20238;width:6323;height:8650;rotation:-9500239fd;flip:x;visibility:visible;mso-wrap-style:square;v-text-anchor:middle" coordsize="632344,864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" path="m529858,113728nsc590075,189260,626579,293747,631718,405284l316172,432486,529858,113728xem529858,113728nfc590075,189260,626579,293747,631718,405284e" filled="f" strokecolor="black [3213]" strokeweight="1.5pt">
                  <v:stroke startarrow="block" startarrowwidth="wide" startarrowlength="long" endarrowwidth="wide" endarrowlength="long" joinstyle="miter"/>
                  <v:path arrowok="t" o:connecttype="custom" o:connectlocs="529858,113728;631718,405284" o:connectangles="0,0"/>
                </v:shape>
              </v:group>
            </w:pict>
          </mc:Fallback>
        </mc:AlternateContent>
      </w:r>
      <w:r w:rsidRPr="004D2ECC">
        <w:rPr>
          <w:noProof/>
        </w:rPr>
        <mc:AlternateContent>
          <mc:Choice Requires="wpg">
            <w:drawing>
              <wp:anchor distT="0" distB="0" distL="114300" distR="114300" simplePos="0" relativeHeight="251912192" behindDoc="0" locked="0" layoutInCell="1" allowOverlap="1" wp14:anchorId="1CDCB15D" wp14:editId="598D0444">
                <wp:simplePos x="0" y="0"/>
                <wp:positionH relativeFrom="margin">
                  <wp:posOffset>2353310</wp:posOffset>
                </wp:positionH>
                <wp:positionV relativeFrom="paragraph">
                  <wp:posOffset>101219</wp:posOffset>
                </wp:positionV>
                <wp:extent cx="989965" cy="1223645"/>
                <wp:effectExtent l="0" t="0" r="19685" b="0"/>
                <wp:wrapNone/>
                <wp:docPr id="572" name="群組 1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989965" cy="1223645"/>
                          <a:chOff x="1614446" y="1645408"/>
                          <a:chExt cx="1199669" cy="1481655"/>
                        </a:xfrm>
                      </wpg:grpSpPr>
                      <wpg:grpSp>
                        <wpg:cNvPr id="573" name="群組 573"/>
                        <wpg:cNvGrpSpPr/>
                        <wpg:grpSpPr>
                          <a:xfrm>
                            <a:off x="1614446" y="1645408"/>
                            <a:ext cx="1199669" cy="1313815"/>
                            <a:chOff x="1614446" y="1645408"/>
                            <a:chExt cx="1199669" cy="1313815"/>
                          </a:xfrm>
                        </wpg:grpSpPr>
                        <wpg:grpSp>
                          <wpg:cNvPr id="574" name="群組 574"/>
                          <wpg:cNvGrpSpPr/>
                          <wpg:grpSpPr>
                            <a:xfrm>
                              <a:off x="1986022" y="2081037"/>
                              <a:ext cx="828093" cy="878186"/>
                              <a:chOff x="1986022" y="2081037"/>
                              <a:chExt cx="810285" cy="878186"/>
                            </a:xfrm>
                          </wpg:grpSpPr>
                          <wps:wsp>
                            <wps:cNvPr id="575" name="矩形 575"/>
                            <wps:cNvSpPr/>
                            <wps:spPr>
                              <a:xfrm>
                                <a:off x="1986022" y="2148938"/>
                                <a:ext cx="810285" cy="810285"/>
                              </a:xfrm>
                              <a:prstGeom prst="rect">
                                <a:avLst/>
                              </a:prstGeom>
                              <a:gradFill flip="none" rotWithShape="1">
                                <a:gsLst>
                                  <a:gs pos="0">
                                    <a:schemeClr val="tx1">
                                      <a:lumMod val="65000"/>
                                      <a:lumOff val="35000"/>
                                      <a:alpha val="70000"/>
                                    </a:schemeClr>
                                  </a:gs>
                                  <a:gs pos="67000">
                                    <a:schemeClr val="bg1">
                                      <a:lumMod val="85000"/>
                                    </a:schemeClr>
                                  </a:gs>
                                  <a:gs pos="100000">
                                    <a:schemeClr val="bg1">
                                      <a:lumMod val="95000"/>
                                    </a:schemeClr>
                                  </a:gs>
                                </a:gsLst>
                                <a:lin ang="16200000" scaled="1"/>
                                <a:tileRect/>
                              </a:gradFill>
                              <a:ln w="28575">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 name="矩形 129"/>
                            <wps:cNvSpPr/>
                            <wps:spPr>
                              <a:xfrm>
                                <a:off x="1999150" y="2081037"/>
                                <a:ext cx="783125" cy="2037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31" name="直線單箭頭接點 131"/>
                          <wps:cNvCnPr/>
                          <wps:spPr>
                            <a:xfrm>
                              <a:off x="1636279" y="1645408"/>
                              <a:ext cx="648000" cy="648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s:wsp>
                          <wps:cNvPr id="134" name="直線單箭頭接點 134"/>
                          <wps:cNvCnPr/>
                          <wps:spPr>
                            <a:xfrm>
                              <a:off x="1614446" y="2216019"/>
                              <a:ext cx="360000" cy="360000"/>
                            </a:xfrm>
                            <a:prstGeom prst="straightConnector1">
                              <a:avLst/>
                            </a:prstGeom>
                            <a:ln w="19050">
                              <a:tailEnd type="none" w="lg" len="lg"/>
                            </a:ln>
                          </wps:spPr>
                          <wps:style>
                            <a:lnRef idx="1">
                              <a:schemeClr val="dk1"/>
                            </a:lnRef>
                            <a:fillRef idx="0">
                              <a:schemeClr val="dk1"/>
                            </a:fillRef>
                            <a:effectRef idx="0">
                              <a:schemeClr val="dk1"/>
                            </a:effectRef>
                            <a:fontRef idx="minor">
                              <a:schemeClr val="tx1"/>
                            </a:fontRef>
                          </wps:style>
                          <wps:bodyPr/>
                        </wps:wsp>
                      </wpg:grpSp>
                      <wps:wsp>
                        <wps:cNvPr id="147" name="弧形 147"/>
                        <wps:cNvSpPr/>
                        <wps:spPr>
                          <a:xfrm rot="8697729" flipH="1">
                            <a:off x="1681172" y="2007077"/>
                            <a:ext cx="632344" cy="864971"/>
                          </a:xfrm>
                          <a:prstGeom prst="arc">
                            <a:avLst>
                              <a:gd name="adj1" fmla="val 18164814"/>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s:wsp>
                        <wps:cNvPr id="150" name="弧形 150"/>
                        <wps:cNvSpPr/>
                        <wps:spPr>
                          <a:xfrm rot="6363226" flipH="1">
                            <a:off x="1598640" y="2586170"/>
                            <a:ext cx="568554" cy="513232"/>
                          </a:xfrm>
                          <a:prstGeom prst="arc">
                            <a:avLst>
                              <a:gd name="adj1" fmla="val 16888003"/>
                              <a:gd name="adj2" fmla="val 21304380"/>
                            </a:avLst>
                          </a:prstGeom>
                          <a:ln w="19050">
                            <a:solidFill>
                              <a:schemeClr val="tx1"/>
                            </a:solidFill>
                            <a:headEnd type="triangle" w="lg" len="lg"/>
                            <a:tailEnd w="lg" len="lg"/>
                          </a:ln>
                        </wps:spPr>
                        <wps:style>
                          <a:lnRef idx="1">
                            <a:schemeClr val="accent1"/>
                          </a:lnRef>
                          <a:fillRef idx="0">
                            <a:schemeClr val="accent1"/>
                          </a:fillRef>
                          <a:effectRef idx="0">
                            <a:schemeClr val="accent1"/>
                          </a:effectRef>
                          <a:fontRef idx="minor">
                            <a:schemeClr val="tx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24EF689F" id="群組 117" o:spid="_x0000_s1026" style="position:absolute;margin-left:185.3pt;margin-top:7.95pt;width:77.95pt;height:96.35pt;z-index:251912192;mso-position-horizontal-relative:margin;mso-width-relative:margin;mso-height-relative:margin" coordorigin="16144,16454" coordsize="11996,14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">
                <o:lock v:ext="edit" aspectratio="t"/>
                <v:group id="群組 573" o:spid="_x0000_s1027" style="position:absolute;left:16144;top:16454;width:11997;height:13138" coordorigin="16144,16454" coordsize="11996,13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group id="群組 574" o:spid="_x0000_s1028" style="position:absolute;left:19860;top:20810;width:8281;height:8782" coordorigin="19860,20810" coordsize="8102,8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rect id="矩形 575" o:spid="_x0000_s1029" style="position:absolute;left:19860;top:21489;width:8103;height:8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" fillcolor="#5a5a5a [2109]" strokecolor="#0d0d0d [3069]" strokeweight="2.25pt">
                      <v:fill color2="#f2f2f2 [3052]" o:opacity2="45875f" rotate="t" angle="180" colors="0 #595959;43909f #d9d9d9;1 #f2f2f2" focus="100%" type="gradient"/>
                    </v:rect>
                    <v:rect id="矩形 129" o:spid="_x0000_s1030" style="position:absolute;left:19991;top:20810;width:7831;height:20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" fillcolor="white [3212]" stroked="f" strokeweight="1pt"/>
                  </v:group>
                  <v:shape id="直線單箭頭接點 131" o:spid="_x0000_s1031" type="#_x0000_t32" style="position:absolute;left:16362;top:16454;width:6480;height:6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" strokecolor="black [3200]" strokeweight="1.5pt">
                    <v:stroke endarrowwidth="wide" endarrowlength="long" joinstyle="miter"/>
                  </v:shape>
                  <v:shape id="直線單箭頭接點 134" o:spid="_x0000_s1032" type="#_x0000_t32" style="position:absolute;left:16144;top:22160;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" strokecolor="black [3200]" strokeweight="1.5pt">
                    <v:stroke endarrowwidth="wide" endarrowlength="long" joinstyle="miter"/>
                  </v:shape>
                </v:group>
                <v:shape id="弧形 147" o:spid="_x0000_s1033" style="position:absolute;left:16811;top:20070;width:6324;height:8650;rotation:-9500239fd;flip:x;visibility:visible;mso-wrap-style:square;v-text-anchor:middle" coordsize="632344,864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" path="m525010,107772nsc588046,183629,626437,290667,631718,405284l316172,432486,525010,107772xem525010,107772nfc588046,183629,626437,290667,631718,405284e" filled="f" strokecolor="black [3213]" strokeweight="1.5pt">
                  <v:stroke startarrow="block" startarrowwidth="wide" startarrowlength="long" endarrowwidth="wide" endarrowlength="long" joinstyle="miter"/>
                  <v:path arrowok="t" o:connecttype="custom" o:connectlocs="525010,107772;631718,405284" o:connectangles="0,0"/>
                </v:shape>
                <v:shape id="弧形 150" o:spid="_x0000_s1034" style="position:absolute;left:15986;top:25862;width:5685;height:5132;rotation:-6950340fd;flip:x;visibility:visible;mso-wrap-style:square;v-text-anchor:middle" coordsize="568554,51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" path="m335480,4197nsc460534,24868,555181,117978,567267,232221l284277,256616,335480,4197xem335480,4197nfc460534,24868,555181,117978,567267,232221e" filled="f" strokecolor="black [3213]" strokeweight="1.5pt">
                  <v:stroke startarrow="block" startarrowwidth="wide" startarrowlength="long" endarrowwidth="wide" endarrowlength="long" joinstyle="miter"/>
                  <v:path arrowok="t" o:connecttype="custom" o:connectlocs="335480,4197;567267,232221" o:connectangles="0,0"/>
                </v:shape>
                <w10:wrap anchorx="margin"/>
              </v:group>
            </w:pict>
          </mc:Fallback>
        </mc:AlternateContent>
      </w:r>
    </w:p>
    <w:p w:rsidR="004D2ECC" w:rsidRDefault="004D2ECC" w:rsidP="00F90BC9">
      <w:pPr>
        <w:pStyle w:val="TIT1"/>
      </w:pPr>
    </w:p>
    <w:p w:rsidR="004D2ECC" w:rsidRDefault="004D2ECC" w:rsidP="00FD1B5A">
      <w:pPr>
        <w:pStyle w:val="ABC0"/>
      </w:pPr>
    </w:p>
    <w:p w:rsidR="004D2ECC" w:rsidRDefault="004D2ECC" w:rsidP="00F90BC9">
      <w:pPr>
        <w:pStyle w:val="TIT1"/>
      </w:pPr>
    </w:p>
    <w:p w:rsidR="004D2ECC" w:rsidRDefault="004D2ECC" w:rsidP="00F90BC9">
      <w:pPr>
        <w:pStyle w:val="TIT1"/>
      </w:pPr>
    </w:p>
    <w:p w:rsidR="00B709ED" w:rsidRPr="00414E9C" w:rsidRDefault="00B709ED" w:rsidP="00F90BC9">
      <w:pPr>
        <w:pStyle w:val="TIT1"/>
      </w:pPr>
      <w:r w:rsidRPr="00414E9C">
        <w:rPr>
          <w:rFonts w:hint="eastAsia"/>
        </w:rPr>
        <w:t>1</w:t>
      </w:r>
      <w:r w:rsidR="00161B87" w:rsidRPr="00414E9C">
        <w:rPr>
          <w:rFonts w:hint="eastAsia"/>
        </w:rPr>
        <w:t>2</w:t>
      </w:r>
      <w:r w:rsidRPr="00414E9C">
        <w:rPr>
          <w:rFonts w:hint="eastAsia"/>
        </w:rPr>
        <w:t>.</w:t>
      </w:r>
      <w:r w:rsidRPr="00414E9C">
        <w:rPr>
          <w:rFonts w:hint="eastAsia"/>
        </w:rPr>
        <w:tab/>
      </w:r>
      <w:r w:rsidRPr="00414E9C">
        <w:rPr>
          <w:rFonts w:hint="eastAsia"/>
        </w:rPr>
        <w:t>下</w:t>
      </w:r>
      <w:r w:rsidR="00A16C39" w:rsidRPr="00414E9C">
        <w:rPr>
          <w:rFonts w:hint="eastAsia"/>
        </w:rPr>
        <w:t>列</w:t>
      </w:r>
      <w:r w:rsidRPr="00414E9C">
        <w:rPr>
          <w:rFonts w:hint="eastAsia"/>
        </w:rPr>
        <w:t>甲、乙、丙描述的狀況，屬於宇宙演化過程中的不同階段：</w:t>
      </w:r>
    </w:p>
    <w:p w:rsidR="00B709ED" w:rsidRPr="00414E9C" w:rsidRDefault="00B709ED" w:rsidP="006F008F">
      <w:pPr>
        <w:pStyle w:val="AA2"/>
      </w:pPr>
      <w:r w:rsidRPr="00414E9C">
        <w:rPr>
          <w:rFonts w:hint="eastAsia"/>
        </w:rPr>
        <w:t>甲、宇宙中大部分</w:t>
      </w:r>
      <w:r w:rsidR="003D2FDF">
        <w:rPr>
          <w:rFonts w:hint="eastAsia"/>
        </w:rPr>
        <w:t>粒子為</w:t>
      </w:r>
      <w:r w:rsidRPr="00414E9C">
        <w:rPr>
          <w:rFonts w:hint="eastAsia"/>
        </w:rPr>
        <w:t>電子與質子，尚未結合成原子</w:t>
      </w:r>
    </w:p>
    <w:p w:rsidR="00B709ED" w:rsidRPr="00414E9C" w:rsidRDefault="00B709ED" w:rsidP="006F008F">
      <w:pPr>
        <w:pStyle w:val="AA2"/>
      </w:pPr>
      <w:r w:rsidRPr="00414E9C">
        <w:rPr>
          <w:rFonts w:hint="eastAsia"/>
        </w:rPr>
        <w:t>乙、</w:t>
      </w:r>
      <w:r w:rsidR="00E91B98" w:rsidRPr="00414E9C">
        <w:t>宇宙</w:t>
      </w:r>
      <w:r w:rsidR="003D2FDF">
        <w:rPr>
          <w:rFonts w:hint="eastAsia"/>
        </w:rPr>
        <w:t>中開始出現氦原子</w:t>
      </w:r>
    </w:p>
    <w:p w:rsidR="00B709ED" w:rsidRPr="00414E9C" w:rsidRDefault="00B709ED" w:rsidP="006F008F">
      <w:pPr>
        <w:pStyle w:val="AA2"/>
      </w:pPr>
      <w:r w:rsidRPr="00414E9C">
        <w:rPr>
          <w:rFonts w:hint="eastAsia"/>
        </w:rPr>
        <w:t>丙、恆星開始形成</w:t>
      </w:r>
    </w:p>
    <w:p w:rsidR="00B709ED" w:rsidRPr="00414E9C" w:rsidRDefault="00B709ED" w:rsidP="006F008F">
      <w:pPr>
        <w:pStyle w:val="AA2"/>
      </w:pPr>
      <w:r w:rsidRPr="00414E9C">
        <w:rPr>
          <w:rFonts w:hint="eastAsia"/>
        </w:rPr>
        <w:t>依時間先後順序排列，下列何者正確？</w:t>
      </w:r>
    </w:p>
    <w:p w:rsidR="00B709ED" w:rsidRPr="00414E9C" w:rsidRDefault="00B709ED" w:rsidP="002906AF">
      <w:pPr>
        <w:pStyle w:val="ABCDE0"/>
      </w:pPr>
      <w:bookmarkStart w:id="0" w:name="_Hlk56503363"/>
      <w:r w:rsidRPr="00414E9C">
        <w:rPr>
          <w:rFonts w:hint="eastAsia"/>
        </w:rPr>
        <w:t>(</w:t>
      </w:r>
      <w:r w:rsidRPr="00414E9C">
        <w:t>A)</w:t>
      </w:r>
      <w:r w:rsidR="00E07147" w:rsidRPr="00F90BC9">
        <w:rPr>
          <w:rFonts w:hint="eastAsia"/>
        </w:rPr>
        <w:t>甲</w:t>
      </w:r>
      <w:r w:rsidR="00E343CE" w:rsidRPr="00F90BC9">
        <w:rPr>
          <w:rFonts w:hint="eastAsia"/>
        </w:rPr>
        <w:t>乙</w:t>
      </w:r>
      <w:r w:rsidR="00E07147" w:rsidRPr="00F90BC9">
        <w:rPr>
          <w:rFonts w:hint="eastAsia"/>
        </w:rPr>
        <w:t>丙</w:t>
      </w:r>
      <w:r w:rsidRPr="00414E9C">
        <w:tab/>
        <w:t>(B)</w:t>
      </w:r>
      <w:r w:rsidRPr="00F90BC9">
        <w:rPr>
          <w:rFonts w:hint="eastAsia"/>
        </w:rPr>
        <w:t>乙甲丙</w:t>
      </w:r>
      <w:r w:rsidRPr="00414E9C">
        <w:tab/>
        <w:t>(C)</w:t>
      </w:r>
      <w:r w:rsidRPr="00F90BC9">
        <w:rPr>
          <w:rFonts w:hint="eastAsia"/>
        </w:rPr>
        <w:t>丙乙甲</w:t>
      </w:r>
      <w:r w:rsidRPr="00414E9C">
        <w:tab/>
        <w:t>(D)</w:t>
      </w:r>
      <w:r w:rsidR="00E821A1" w:rsidRPr="00F90BC9">
        <w:rPr>
          <w:rFonts w:hint="eastAsia"/>
        </w:rPr>
        <w:t>丙甲乙</w:t>
      </w:r>
      <w:r w:rsidR="005156BE">
        <w:tab/>
        <w:t>(E)</w:t>
      </w:r>
      <w:r w:rsidR="00E07147" w:rsidRPr="00F90BC9">
        <w:rPr>
          <w:rFonts w:hint="eastAsia"/>
        </w:rPr>
        <w:t>甲丙</w:t>
      </w:r>
      <w:r w:rsidR="00E343CE" w:rsidRPr="00F90BC9">
        <w:rPr>
          <w:rFonts w:hint="eastAsia"/>
        </w:rPr>
        <w:t>乙</w:t>
      </w:r>
    </w:p>
    <w:bookmarkEnd w:id="0"/>
    <w:p w:rsidR="00B709ED" w:rsidRPr="001E043E" w:rsidRDefault="00B709ED" w:rsidP="001E043E">
      <w:pPr>
        <w:pStyle w:val="TIT1"/>
      </w:pPr>
      <w:r w:rsidRPr="001E043E">
        <w:rPr>
          <w:rFonts w:hint="eastAsia"/>
        </w:rPr>
        <w:t>1</w:t>
      </w:r>
      <w:r w:rsidR="00161B87" w:rsidRPr="001E043E">
        <w:rPr>
          <w:rFonts w:hint="eastAsia"/>
        </w:rPr>
        <w:t>3</w:t>
      </w:r>
      <w:r w:rsidRPr="001E043E">
        <w:rPr>
          <w:rFonts w:hint="eastAsia"/>
        </w:rPr>
        <w:t>.</w:t>
      </w:r>
      <w:r w:rsidR="00221207" w:rsidRPr="001E043E">
        <w:tab/>
      </w:r>
      <w:r w:rsidRPr="001E043E">
        <w:rPr>
          <w:rFonts w:hint="eastAsia"/>
        </w:rPr>
        <w:t>下列關於基本交互作用力的敘述，何者正確？</w:t>
      </w:r>
    </w:p>
    <w:p w:rsidR="00E343CE" w:rsidRPr="00414E9C" w:rsidRDefault="00E343CE" w:rsidP="006F008F">
      <w:pPr>
        <w:pStyle w:val="AA2"/>
      </w:pPr>
      <w:r w:rsidRPr="00414E9C">
        <w:t>(</w:t>
      </w:r>
      <w:r w:rsidRPr="00414E9C">
        <w:rPr>
          <w:rFonts w:hint="eastAsia"/>
        </w:rPr>
        <w:t>A</w:t>
      </w:r>
      <w:r w:rsidR="00522972">
        <w:t>)</w:t>
      </w:r>
      <w:r w:rsidRPr="00414E9C">
        <w:rPr>
          <w:rFonts w:hint="eastAsia"/>
        </w:rPr>
        <w:t>物體的彈性伸縮力和</w:t>
      </w:r>
      <w:proofErr w:type="gramStart"/>
      <w:r w:rsidRPr="00414E9C">
        <w:rPr>
          <w:rFonts w:hint="eastAsia"/>
        </w:rPr>
        <w:t>物體間的摩擦力</w:t>
      </w:r>
      <w:proofErr w:type="gramEnd"/>
      <w:r w:rsidRPr="00414E9C">
        <w:rPr>
          <w:rFonts w:hint="eastAsia"/>
        </w:rPr>
        <w:t>都源自電磁力</w:t>
      </w:r>
    </w:p>
    <w:p w:rsidR="00E343CE" w:rsidRPr="00414E9C" w:rsidRDefault="00522972" w:rsidP="006F008F">
      <w:pPr>
        <w:pStyle w:val="AA2"/>
      </w:pPr>
      <w:r>
        <w:rPr>
          <w:rFonts w:hint="eastAsia"/>
        </w:rPr>
        <w:t>(B)</w:t>
      </w:r>
      <w:r w:rsidR="00E343CE" w:rsidRPr="00414E9C">
        <w:rPr>
          <w:rFonts w:hint="eastAsia"/>
        </w:rPr>
        <w:t>原子核內質子和中子之間的交互作用主要</w:t>
      </w:r>
      <w:proofErr w:type="gramStart"/>
      <w:r w:rsidR="00E343CE" w:rsidRPr="00414E9C">
        <w:rPr>
          <w:rFonts w:hint="eastAsia"/>
        </w:rPr>
        <w:t>是弱力</w:t>
      </w:r>
      <w:proofErr w:type="gramEnd"/>
    </w:p>
    <w:p w:rsidR="00E343CE" w:rsidRPr="00414E9C" w:rsidRDefault="00522972" w:rsidP="006F008F">
      <w:pPr>
        <w:pStyle w:val="AA2"/>
      </w:pPr>
      <w:r>
        <w:rPr>
          <w:rFonts w:hint="eastAsia"/>
        </w:rPr>
        <w:t>(C)</w:t>
      </w:r>
      <w:r w:rsidR="00E343CE" w:rsidRPr="00414E9C">
        <w:rPr>
          <w:rFonts w:hint="eastAsia"/>
        </w:rPr>
        <w:t>強力的作用尺度一定</w:t>
      </w:r>
      <w:proofErr w:type="gramStart"/>
      <w:r w:rsidR="00E343CE" w:rsidRPr="00414E9C">
        <w:rPr>
          <w:rFonts w:hint="eastAsia"/>
        </w:rPr>
        <w:t>比弱力的</w:t>
      </w:r>
      <w:proofErr w:type="gramEnd"/>
      <w:r w:rsidR="00E343CE" w:rsidRPr="00414E9C">
        <w:rPr>
          <w:rFonts w:hint="eastAsia"/>
        </w:rPr>
        <w:t>作用尺度為小</w:t>
      </w:r>
    </w:p>
    <w:p w:rsidR="00E343CE" w:rsidRPr="00414E9C" w:rsidRDefault="00522972" w:rsidP="006F008F">
      <w:pPr>
        <w:pStyle w:val="AA2"/>
      </w:pPr>
      <w:r>
        <w:rPr>
          <w:rFonts w:hint="eastAsia"/>
        </w:rPr>
        <w:t>(D)</w:t>
      </w:r>
      <w:r w:rsidR="00E343CE" w:rsidRPr="00414E9C">
        <w:rPr>
          <w:rFonts w:hint="eastAsia"/>
        </w:rPr>
        <w:t>電子會衰變是其內部</w:t>
      </w:r>
      <w:proofErr w:type="gramStart"/>
      <w:r w:rsidR="00E343CE" w:rsidRPr="00414E9C">
        <w:rPr>
          <w:rFonts w:hint="eastAsia"/>
        </w:rPr>
        <w:t>的弱力作用</w:t>
      </w:r>
      <w:proofErr w:type="gramEnd"/>
      <w:r w:rsidR="003D2FDF">
        <w:rPr>
          <w:rFonts w:hint="eastAsia"/>
        </w:rPr>
        <w:t>所</w:t>
      </w:r>
      <w:r w:rsidR="00E343CE" w:rsidRPr="00414E9C">
        <w:rPr>
          <w:rFonts w:hint="eastAsia"/>
        </w:rPr>
        <w:t>造成</w:t>
      </w:r>
    </w:p>
    <w:p w:rsidR="00E343CE" w:rsidRPr="00414E9C" w:rsidRDefault="00522972" w:rsidP="006F008F">
      <w:pPr>
        <w:pStyle w:val="AA2"/>
      </w:pPr>
      <w:r>
        <w:rPr>
          <w:rFonts w:hint="eastAsia"/>
        </w:rPr>
        <w:t>(E)</w:t>
      </w:r>
      <w:r w:rsidR="00E343CE" w:rsidRPr="00414E9C">
        <w:rPr>
          <w:rFonts w:hint="eastAsia"/>
        </w:rPr>
        <w:t>重力不是物體之間的基本交互作用力</w:t>
      </w:r>
    </w:p>
    <w:p w:rsidR="00252F8A" w:rsidRPr="00337AB4" w:rsidRDefault="00252F8A" w:rsidP="001E043E">
      <w:pPr>
        <w:pStyle w:val="TIT1"/>
      </w:pPr>
      <w:r w:rsidRPr="00337AB4">
        <w:rPr>
          <w:rFonts w:hint="eastAsia"/>
        </w:rPr>
        <w:t>1</w:t>
      </w:r>
      <w:r w:rsidR="00161B87" w:rsidRPr="00337AB4">
        <w:rPr>
          <w:rFonts w:hint="eastAsia"/>
        </w:rPr>
        <w:t>4</w:t>
      </w:r>
      <w:r w:rsidRPr="00337AB4">
        <w:rPr>
          <w:rFonts w:hint="eastAsia"/>
        </w:rPr>
        <w:t>.</w:t>
      </w:r>
      <w:r w:rsidR="00221207" w:rsidRPr="00337AB4">
        <w:tab/>
      </w:r>
      <w:r w:rsidRPr="00337AB4">
        <w:rPr>
          <w:rFonts w:hint="eastAsia"/>
        </w:rPr>
        <w:t>下列以</w:t>
      </w:r>
      <w:r w:rsidRPr="00337AB4">
        <w:t>SI</w:t>
      </w:r>
      <w:r w:rsidRPr="00337AB4">
        <w:rPr>
          <w:rFonts w:hint="eastAsia"/>
        </w:rPr>
        <w:t>基本單位表示之物理量單位，何者正確？</w:t>
      </w:r>
    </w:p>
    <w:p w:rsidR="00252F8A" w:rsidRPr="00414E9C" w:rsidRDefault="00252F8A" w:rsidP="00FD1B5A">
      <w:pPr>
        <w:pStyle w:val="ABC0"/>
      </w:pPr>
      <w:r w:rsidRPr="00414E9C">
        <w:t>(A)</w:t>
      </w:r>
      <w:r w:rsidRPr="00414E9C">
        <w:rPr>
          <w:rFonts w:hint="eastAsia"/>
        </w:rPr>
        <w:t>電量</w:t>
      </w:r>
      <w:r w:rsidR="009E37CB" w:rsidRPr="009800C0">
        <w:rPr>
          <w:position w:val="-6"/>
        </w:rPr>
        <w:object w:dxaOrig="520" w:dyaOrig="300">
          <v:shape id="_x0000_i1045" type="#_x0000_t75" style="width:26.3pt;height:15.05pt" o:ole="">
            <v:imagedata r:id="rId49" o:title=""/>
          </v:shape>
          <o:OLEObject Type="Embed" ProgID="Equation.DSMT4" ShapeID="_x0000_i1045" DrawAspect="Content" ObjectID="_1672302479" r:id="rId50"/>
        </w:object>
      </w:r>
      <w:r w:rsidR="00221207">
        <w:tab/>
      </w:r>
      <w:r w:rsidRPr="00414E9C">
        <w:t>(B)</w:t>
      </w:r>
      <w:r w:rsidRPr="00414E9C">
        <w:rPr>
          <w:rFonts w:hint="eastAsia"/>
        </w:rPr>
        <w:t>壓力</w:t>
      </w:r>
      <w:r w:rsidR="009E37CB" w:rsidRPr="009E37CB">
        <w:rPr>
          <w:position w:val="-22"/>
        </w:rPr>
        <w:object w:dxaOrig="480" w:dyaOrig="580">
          <v:shape id="_x0000_i1046" type="#_x0000_t75" style="width:23.15pt;height:29.45pt" o:ole="">
            <v:imagedata r:id="rId51" o:title=""/>
          </v:shape>
          <o:OLEObject Type="Embed" ProgID="Equation.DSMT4" ShapeID="_x0000_i1046" DrawAspect="Content" ObjectID="_1672302480" r:id="rId52"/>
        </w:object>
      </w:r>
      <w:r w:rsidR="00221207">
        <w:tab/>
      </w:r>
      <w:r w:rsidR="005156BE">
        <w:t>(C)</w:t>
      </w:r>
      <w:r w:rsidRPr="00414E9C">
        <w:rPr>
          <w:rFonts w:hint="eastAsia"/>
        </w:rPr>
        <w:t>功率</w:t>
      </w:r>
      <w:r w:rsidR="009E37CB" w:rsidRPr="009E37CB">
        <w:rPr>
          <w:position w:val="-22"/>
        </w:rPr>
        <w:object w:dxaOrig="740" w:dyaOrig="600">
          <v:shape id="_x0000_i1047" type="#_x0000_t75" style="width:36.95pt;height:29.45pt" o:ole="">
            <v:imagedata r:id="rId53" o:title=""/>
          </v:shape>
          <o:OLEObject Type="Embed" ProgID="Equation.DSMT4" ShapeID="_x0000_i1047" DrawAspect="Content" ObjectID="_1672302481" r:id="rId54"/>
        </w:object>
      </w:r>
    </w:p>
    <w:p w:rsidR="00252F8A" w:rsidRPr="00414E9C" w:rsidRDefault="00252F8A" w:rsidP="00FD1B5A">
      <w:pPr>
        <w:pStyle w:val="ABC0"/>
      </w:pPr>
      <w:r w:rsidRPr="00414E9C">
        <w:t>(D)</w:t>
      </w:r>
      <w:r w:rsidR="004B6D29" w:rsidRPr="00414E9C">
        <w:rPr>
          <w:rFonts w:hint="eastAsia"/>
        </w:rPr>
        <w:t>動</w:t>
      </w:r>
      <w:r w:rsidRPr="00414E9C">
        <w:rPr>
          <w:rFonts w:hint="eastAsia"/>
        </w:rPr>
        <w:t>能</w:t>
      </w:r>
      <w:r w:rsidR="009E37CB" w:rsidRPr="009E37CB">
        <w:rPr>
          <w:position w:val="-22"/>
        </w:rPr>
        <w:object w:dxaOrig="740" w:dyaOrig="600">
          <v:shape id="_x0000_i1048" type="#_x0000_t75" style="width:36.95pt;height:29.45pt" o:ole="">
            <v:imagedata r:id="rId55" o:title=""/>
          </v:shape>
          <o:OLEObject Type="Embed" ProgID="Equation.DSMT4" ShapeID="_x0000_i1048" DrawAspect="Content" ObjectID="_1672302482" r:id="rId56"/>
        </w:object>
      </w:r>
      <w:r w:rsidR="00221207">
        <w:tab/>
      </w:r>
      <w:r w:rsidRPr="00414E9C">
        <w:t>(E)</w:t>
      </w:r>
      <w:r w:rsidRPr="00414E9C">
        <w:rPr>
          <w:rFonts w:hint="eastAsia"/>
        </w:rPr>
        <w:t>熱量</w:t>
      </w:r>
      <w:r w:rsidR="009E37CB" w:rsidRPr="009E37CB">
        <w:rPr>
          <w:position w:val="-22"/>
        </w:rPr>
        <w:object w:dxaOrig="620" w:dyaOrig="580">
          <v:shape id="_x0000_i1049" type="#_x0000_t75" style="width:30.7pt;height:29.45pt" o:ole="">
            <v:imagedata r:id="rId57" o:title=""/>
          </v:shape>
          <o:OLEObject Type="Embed" ProgID="Equation.DSMT4" ShapeID="_x0000_i1049" DrawAspect="Content" ObjectID="_1672302483" r:id="rId58"/>
        </w:object>
      </w:r>
    </w:p>
    <w:p w:rsidR="00B86E2E" w:rsidRDefault="00B86E2E">
      <w:pPr>
        <w:widowControl/>
        <w:rPr>
          <w:spacing w:val="20"/>
          <w:kern w:val="0"/>
          <w:sz w:val="22"/>
          <w:szCs w:val="22"/>
        </w:rPr>
      </w:pPr>
      <w:r>
        <w:br w:type="page"/>
      </w:r>
    </w:p>
    <w:p w:rsidR="00DD1402" w:rsidRPr="00414E9C" w:rsidRDefault="00B86E2E" w:rsidP="001E043E">
      <w:pPr>
        <w:pStyle w:val="TIT1"/>
      </w:pPr>
      <w:r w:rsidRPr="006F008F">
        <w:rPr>
          <w:rFonts w:hint="eastAsia"/>
          <w:noProof/>
        </w:rPr>
        <w:lastRenderedPageBreak/>
        <mc:AlternateContent>
          <mc:Choice Requires="wpg">
            <w:drawing>
              <wp:anchor distT="0" distB="0" distL="114300" distR="114300" simplePos="0" relativeHeight="251550720" behindDoc="0" locked="0" layoutInCell="1" allowOverlap="1" wp14:anchorId="51E22EC7" wp14:editId="6D296580">
                <wp:simplePos x="0" y="0"/>
                <wp:positionH relativeFrom="margin">
                  <wp:posOffset>3886541</wp:posOffset>
                </wp:positionH>
                <wp:positionV relativeFrom="paragraph">
                  <wp:posOffset>373352</wp:posOffset>
                </wp:positionV>
                <wp:extent cx="1971420" cy="1836000"/>
                <wp:effectExtent l="0" t="0" r="10160" b="0"/>
                <wp:wrapSquare wrapText="bothSides"/>
                <wp:docPr id="79" name="群組 79"/>
                <wp:cNvGraphicFramePr/>
                <a:graphic xmlns:a="http://schemas.openxmlformats.org/drawingml/2006/main">
                  <a:graphicData uri="http://schemas.microsoft.com/office/word/2010/wordprocessingGroup">
                    <wpg:wgp>
                      <wpg:cNvGrpSpPr/>
                      <wpg:grpSpPr>
                        <a:xfrm>
                          <a:off x="0" y="0"/>
                          <a:ext cx="1971420" cy="1836000"/>
                          <a:chOff x="369211" y="12662"/>
                          <a:chExt cx="2205021" cy="1967523"/>
                        </a:xfrm>
                      </wpg:grpSpPr>
                      <wpg:grpSp>
                        <wpg:cNvPr id="80" name="群組 17"/>
                        <wpg:cNvGrpSpPr>
                          <a:grpSpLocks/>
                        </wpg:cNvGrpSpPr>
                        <wpg:grpSpPr bwMode="auto">
                          <a:xfrm>
                            <a:off x="369211" y="12662"/>
                            <a:ext cx="2205021" cy="1393119"/>
                            <a:chOff x="426434" y="12756"/>
                            <a:chExt cx="2205397" cy="1403498"/>
                          </a:xfrm>
                        </wpg:grpSpPr>
                        <wpg:grpSp>
                          <wpg:cNvPr id="81" name="群組 14"/>
                          <wpg:cNvGrpSpPr>
                            <a:grpSpLocks/>
                          </wpg:cNvGrpSpPr>
                          <wpg:grpSpPr bwMode="auto">
                            <a:xfrm>
                              <a:off x="1467567" y="12756"/>
                              <a:ext cx="1164264" cy="1403498"/>
                              <a:chOff x="-10078" y="12756"/>
                              <a:chExt cx="1164264" cy="1403498"/>
                            </a:xfrm>
                          </wpg:grpSpPr>
                          <wpg:grpSp>
                            <wpg:cNvPr id="82" name="群組 11"/>
                            <wpg:cNvGrpSpPr>
                              <a:grpSpLocks/>
                            </wpg:cNvGrpSpPr>
                            <wpg:grpSpPr bwMode="auto">
                              <a:xfrm>
                                <a:off x="18413" y="12756"/>
                                <a:ext cx="1135773" cy="1403498"/>
                                <a:chOff x="-3177" y="12756"/>
                                <a:chExt cx="1135773" cy="1403498"/>
                              </a:xfrm>
                            </wpg:grpSpPr>
                            <wpg:grpSp>
                              <wpg:cNvPr id="83" name="群組 7"/>
                              <wpg:cNvGrpSpPr>
                                <a:grpSpLocks/>
                              </wpg:cNvGrpSpPr>
                              <wpg:grpSpPr bwMode="auto">
                                <a:xfrm>
                                  <a:off x="-3177" y="20955"/>
                                  <a:ext cx="3812" cy="1327150"/>
                                  <a:chOff x="-3177" y="0"/>
                                  <a:chExt cx="3812" cy="1327150"/>
                                </a:xfrm>
                              </wpg:grpSpPr>
                              <wps:wsp>
                                <wps:cNvPr id="84" name="直線接點 3"/>
                                <wps:cNvCnPr>
                                  <a:cxnSpLocks noChangeShapeType="1"/>
                                </wps:cNvCnPr>
                                <wps:spPr bwMode="auto">
                                  <a:xfrm>
                                    <a:off x="0" y="0"/>
                                    <a:ext cx="0" cy="47846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Lst>
                                </wps:spPr>
                                <wps:bodyPr/>
                              </wps:wsp>
                              <wps:wsp>
                                <wps:cNvPr id="85" name="直線接點 4"/>
                                <wps:cNvCnPr>
                                  <a:cxnSpLocks noChangeShapeType="1"/>
                                </wps:cNvCnPr>
                                <wps:spPr bwMode="auto">
                                  <a:xfrm>
                                    <a:off x="-3177" y="848995"/>
                                    <a:ext cx="0" cy="47815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Lst>
                                </wps:spPr>
                                <wps:bodyPr/>
                              </wps:wsp>
                              <wps:wsp>
                                <wps:cNvPr id="86" name="直線接點 6"/>
                                <wps:cNvCnPr>
                                  <a:cxnSpLocks noChangeShapeType="1"/>
                                </wps:cNvCnPr>
                                <wps:spPr bwMode="auto">
                                  <a:xfrm>
                                    <a:off x="635" y="568960"/>
                                    <a:ext cx="0" cy="18796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Lst>
                                </wps:spPr>
                                <wps:bodyPr/>
                              </wps:wsp>
                            </wpg:grpSp>
                            <wps:wsp>
                              <wps:cNvPr id="87" name="矩形 9"/>
                              <wps:cNvSpPr>
                                <a:spLocks noChangeArrowheads="1"/>
                              </wps:cNvSpPr>
                              <wps:spPr bwMode="auto">
                                <a:xfrm>
                                  <a:off x="664764" y="12756"/>
                                  <a:ext cx="467832" cy="140349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8" name="文字方塊 10"/>
                              <wps:cNvSpPr txBox="1">
                                <a:spLocks noChangeArrowheads="1"/>
                              </wps:cNvSpPr>
                              <wps:spPr bwMode="auto">
                                <a:xfrm>
                                  <a:off x="720033" y="135971"/>
                                  <a:ext cx="267008" cy="1215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547D4E" w:rsidRDefault="006406ED" w:rsidP="00DD1402">
                                    <w:pPr>
                                      <w:rPr>
                                        <w:sz w:val="22"/>
                                        <w:szCs w:val="22"/>
                                      </w:rPr>
                                    </w:pPr>
                                    <w:r w:rsidRPr="00547D4E">
                                      <w:rPr>
                                        <w:rFonts w:hint="eastAsia"/>
                                        <w:sz w:val="22"/>
                                        <w:szCs w:val="22"/>
                                      </w:rPr>
                                      <w:t>電子</w:t>
                                    </w:r>
                                    <w:r w:rsidRPr="00547D4E">
                                      <w:rPr>
                                        <w:sz w:val="22"/>
                                        <w:szCs w:val="22"/>
                                      </w:rPr>
                                      <w:t>偵</w:t>
                                    </w:r>
                                    <w:r w:rsidRPr="00547D4E">
                                      <w:rPr>
                                        <w:rFonts w:hint="eastAsia"/>
                                        <w:sz w:val="22"/>
                                        <w:szCs w:val="22"/>
                                      </w:rPr>
                                      <w:t>測器</w:t>
                                    </w:r>
                                  </w:p>
                                </w:txbxContent>
                              </wps:txbx>
                              <wps:bodyPr rot="0" vert="horz" wrap="square" lIns="91440" tIns="45720" rIns="91440" bIns="45720" anchor="t" anchorCtr="0" upright="1">
                                <a:noAutofit/>
                              </wps:bodyPr>
                            </wps:wsp>
                          </wpg:grpSp>
                          <wps:wsp>
                            <wps:cNvPr id="89" name="文字方塊 12"/>
                            <wps:cNvSpPr txBox="1">
                              <a:spLocks noChangeArrowheads="1"/>
                            </wps:cNvSpPr>
                            <wps:spPr bwMode="auto">
                              <a:xfrm>
                                <a:off x="-10078" y="444895"/>
                                <a:ext cx="32956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547D4E" w:rsidRDefault="006406ED" w:rsidP="00DD1402">
                                  <w:pPr>
                                    <w:rPr>
                                      <w:sz w:val="22"/>
                                      <w:szCs w:val="22"/>
                                    </w:rPr>
                                  </w:pPr>
                                  <w:r w:rsidRPr="00547D4E">
                                    <w:rPr>
                                      <w:sz w:val="22"/>
                                      <w:szCs w:val="22"/>
                                    </w:rPr>
                                    <w:t>A</w:t>
                                  </w:r>
                                </w:p>
                              </w:txbxContent>
                            </wps:txbx>
                            <wps:bodyPr rot="0" vert="horz" wrap="square" lIns="91440" tIns="45720" rIns="91440" bIns="45720" anchor="t" anchorCtr="0" upright="1">
                              <a:noAutofit/>
                            </wps:bodyPr>
                          </wps:wsp>
                          <wps:wsp>
                            <wps:cNvPr id="90" name="文字方塊 13"/>
                            <wps:cNvSpPr txBox="1">
                              <a:spLocks noChangeArrowheads="1"/>
                            </wps:cNvSpPr>
                            <wps:spPr bwMode="auto">
                              <a:xfrm>
                                <a:off x="-1598" y="738278"/>
                                <a:ext cx="32956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547D4E" w:rsidRDefault="006406ED" w:rsidP="00DD1402">
                                  <w:pPr>
                                    <w:rPr>
                                      <w:sz w:val="22"/>
                                      <w:szCs w:val="22"/>
                                    </w:rPr>
                                  </w:pPr>
                                  <w:r w:rsidRPr="00547D4E">
                                    <w:rPr>
                                      <w:sz w:val="22"/>
                                      <w:szCs w:val="22"/>
                                    </w:rPr>
                                    <w:t>B</w:t>
                                  </w:r>
                                </w:p>
                              </w:txbxContent>
                            </wps:txbx>
                            <wps:bodyPr rot="0" vert="horz" wrap="square" lIns="91440" tIns="45720" rIns="91440" bIns="45720" anchor="t" anchorCtr="0" upright="1">
                              <a:noAutofit/>
                            </wps:bodyPr>
                          </wps:wsp>
                        </wpg:grpSp>
                        <wps:wsp>
                          <wps:cNvPr id="91" name="直線箭頭接點 15"/>
                          <wps:cNvCnPr>
                            <a:cxnSpLocks noChangeShapeType="1"/>
                          </wps:cNvCnPr>
                          <wps:spPr bwMode="auto">
                            <a:xfrm>
                              <a:off x="555690" y="711505"/>
                              <a:ext cx="542261" cy="0"/>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Lst>
                          </wps:spPr>
                          <wps:bodyPr/>
                        </wps:wsp>
                        <wps:wsp>
                          <wps:cNvPr id="92" name="文字方塊 16"/>
                          <wps:cNvSpPr txBox="1">
                            <a:spLocks noChangeArrowheads="1"/>
                          </wps:cNvSpPr>
                          <wps:spPr bwMode="auto">
                            <a:xfrm>
                              <a:off x="426434" y="355032"/>
                              <a:ext cx="747143"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547D4E" w:rsidRDefault="006406ED" w:rsidP="00DD1402">
                                <w:pPr>
                                  <w:rPr>
                                    <w:sz w:val="22"/>
                                    <w:szCs w:val="22"/>
                                  </w:rPr>
                                </w:pPr>
                                <w:r w:rsidRPr="00547D4E">
                                  <w:rPr>
                                    <w:rFonts w:hint="eastAsia"/>
                                    <w:sz w:val="22"/>
                                    <w:szCs w:val="22"/>
                                  </w:rPr>
                                  <w:t>電子</w:t>
                                </w:r>
                                <w:r>
                                  <w:rPr>
                                    <w:rFonts w:hint="eastAsia"/>
                                    <w:sz w:val="22"/>
                                    <w:szCs w:val="22"/>
                                  </w:rPr>
                                  <w:t>束</w:t>
                                </w:r>
                              </w:p>
                            </w:txbxContent>
                          </wps:txbx>
                          <wps:bodyPr rot="0" vert="horz" wrap="square" lIns="91440" tIns="45720" rIns="91440" bIns="45720" anchor="t" anchorCtr="0" upright="1">
                            <a:noAutofit/>
                          </wps:bodyPr>
                        </wps:wsp>
                      </wpg:grpSp>
                      <wps:wsp>
                        <wps:cNvPr id="93" name="文字方塊 16"/>
                        <wps:cNvSpPr txBox="1">
                          <a:spLocks noChangeArrowheads="1"/>
                        </wps:cNvSpPr>
                        <wps:spPr bwMode="auto">
                          <a:xfrm>
                            <a:off x="1261949" y="1712044"/>
                            <a:ext cx="541655" cy="26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547D4E" w:rsidRDefault="006406ED" w:rsidP="00DD1402">
                              <w:pPr>
                                <w:rPr>
                                  <w:sz w:val="22"/>
                                  <w:szCs w:val="22"/>
                                </w:rPr>
                              </w:pPr>
                              <w:r w:rsidRPr="00547D4E">
                                <w:rPr>
                                  <w:rFonts w:hint="eastAsia"/>
                                  <w:sz w:val="22"/>
                                  <w:szCs w:val="22"/>
                                </w:rPr>
                                <w:t>圖</w:t>
                              </w:r>
                              <w:r w:rsidRPr="00547D4E">
                                <w:rPr>
                                  <w:sz w:val="22"/>
                                  <w:szCs w:val="22"/>
                                </w:rPr>
                                <w:t>2</w:t>
                              </w:r>
                            </w:p>
                          </w:txbxContent>
                        </wps:txbx>
                        <wps:bodyPr rot="0" vert="horz" wrap="square" lIns="91440" tIns="45720" rIns="91440" bIns="45720" anchor="t" anchorCtr="0" upright="1">
                          <a:noAutofit/>
                        </wps:bodyPr>
                      </wps:wsp>
                      <wps:wsp>
                        <wps:cNvPr id="576" name="文字方塊 16"/>
                        <wps:cNvSpPr txBox="1">
                          <a:spLocks noChangeArrowheads="1"/>
                        </wps:cNvSpPr>
                        <wps:spPr bwMode="auto">
                          <a:xfrm>
                            <a:off x="1090366" y="1360122"/>
                            <a:ext cx="699636" cy="26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547D4E" w:rsidRDefault="006406ED" w:rsidP="003D2FDF">
                              <w:pPr>
                                <w:jc w:val="center"/>
                                <w:rPr>
                                  <w:sz w:val="22"/>
                                  <w:szCs w:val="22"/>
                                </w:rPr>
                              </w:pPr>
                              <w:r>
                                <w:rPr>
                                  <w:rFonts w:hint="eastAsia"/>
                                  <w:sz w:val="22"/>
                                  <w:szCs w:val="22"/>
                                </w:rPr>
                                <w:t>雙狹縫</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1E22EC7" id="群組 79" o:spid="_x0000_s1147" style="position:absolute;left:0;text-align:left;margin-left:306.05pt;margin-top:29.4pt;width:155.25pt;height:144.55pt;z-index:251550720;mso-position-horizontal-relative:margin;mso-width-relative:margin;mso-height-relative:margin" coordorigin="3692,126" coordsize="22050,19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">
                <v:group id="群組 17" o:spid="_x0000_s1148" style="position:absolute;left:3692;top:126;width:22050;height:13931" coordorigin="4264,127" coordsize="22053,14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group id="群組 14" o:spid="_x0000_s1149" style="position:absolute;left:14675;top:127;width:11643;height:14035" coordorigin="-100,127" coordsize="11642,14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群組 11" o:spid="_x0000_s1150" style="position:absolute;left:184;top:127;width:11357;height:14035" coordorigin="-31,127" coordsize="11357,14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群組 7" o:spid="_x0000_s1151" style="position:absolute;left:-31;top:209;width:37;height:13272" coordorigin="-31" coordsize="38,1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line id="直線接點 3" o:spid="_x0000_s1152" style="position:absolute;visibility:visible;mso-wrap-style:square" from="0,0" to="0,4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" strokeweight="2pt"/>
                        <v:line id="直線接點 4" o:spid="_x0000_s1153" style="position:absolute;visibility:visible;mso-wrap-style:square" from="-31,8489" to="-31,13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" strokeweight="2pt"/>
                        <v:line id="直線接點 6" o:spid="_x0000_s1154" style="position:absolute;visibility:visible;mso-wrap-style:square" from="6,5689" to="6,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" strokeweight="2pt"/>
                      </v:group>
                      <v:rect id="矩形 9" o:spid="_x0000_s1155" style="position:absolute;left:6647;top:127;width:4678;height:14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" filled="f"/>
                      <v:shape id="文字方塊 10" o:spid="_x0000_s1156" type="#_x0000_t202" style="position:absolute;left:7200;top:1359;width:2670;height:12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rsidR="006406ED" w:rsidRPr="00547D4E" w:rsidRDefault="006406ED" w:rsidP="00DD1402">
                              <w:pPr>
                                <w:rPr>
                                  <w:sz w:val="22"/>
                                  <w:szCs w:val="22"/>
                                </w:rPr>
                              </w:pPr>
                              <w:r w:rsidRPr="00547D4E">
                                <w:rPr>
                                  <w:rFonts w:hint="eastAsia"/>
                                  <w:sz w:val="22"/>
                                  <w:szCs w:val="22"/>
                                </w:rPr>
                                <w:t>電子</w:t>
                              </w:r>
                              <w:r w:rsidRPr="00547D4E">
                                <w:rPr>
                                  <w:sz w:val="22"/>
                                  <w:szCs w:val="22"/>
                                </w:rPr>
                                <w:t>偵</w:t>
                              </w:r>
                              <w:r w:rsidRPr="00547D4E">
                                <w:rPr>
                                  <w:rFonts w:hint="eastAsia"/>
                                  <w:sz w:val="22"/>
                                  <w:szCs w:val="22"/>
                                </w:rPr>
                                <w:t>測器</w:t>
                              </w:r>
                            </w:p>
                          </w:txbxContent>
                        </v:textbox>
                      </v:shape>
                    </v:group>
                    <v:shape id="文字方塊 12" o:spid="_x0000_s1157" type="#_x0000_t202" style="position:absolute;left:-100;top:4448;width:3294;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6406ED" w:rsidRPr="00547D4E" w:rsidRDefault="006406ED" w:rsidP="00DD1402">
                            <w:pPr>
                              <w:rPr>
                                <w:sz w:val="22"/>
                                <w:szCs w:val="22"/>
                              </w:rPr>
                            </w:pPr>
                            <w:r w:rsidRPr="00547D4E">
                              <w:rPr>
                                <w:sz w:val="22"/>
                                <w:szCs w:val="22"/>
                              </w:rPr>
                              <w:t>A</w:t>
                            </w:r>
                          </w:p>
                        </w:txbxContent>
                      </v:textbox>
                    </v:shape>
                    <v:shape id="文字方塊 13" o:spid="_x0000_s1158" type="#_x0000_t202" style="position:absolute;left:-15;top:7382;width:3294;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6406ED" w:rsidRPr="00547D4E" w:rsidRDefault="006406ED" w:rsidP="00DD1402">
                            <w:pPr>
                              <w:rPr>
                                <w:sz w:val="22"/>
                                <w:szCs w:val="22"/>
                              </w:rPr>
                            </w:pPr>
                            <w:r w:rsidRPr="00547D4E">
                              <w:rPr>
                                <w:sz w:val="22"/>
                                <w:szCs w:val="22"/>
                              </w:rPr>
                              <w:t>B</w:t>
                            </w:r>
                          </w:p>
                        </w:txbxContent>
                      </v:textbox>
                    </v:shape>
                  </v:group>
                  <v:shape id="直線箭頭接點 15" o:spid="_x0000_s1159" type="#_x0000_t32" style="position:absolute;left:5556;top:7115;width:54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" strokeweight="2pt">
                    <v:stroke endarrow="block"/>
                  </v:shape>
                  <v:shape id="文字方塊 16" o:spid="_x0000_s1160" type="#_x0000_t202" style="position:absolute;left:4264;top:3550;width:7471;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6406ED" w:rsidRPr="00547D4E" w:rsidRDefault="006406ED" w:rsidP="00DD1402">
                          <w:pPr>
                            <w:rPr>
                              <w:sz w:val="22"/>
                              <w:szCs w:val="22"/>
                            </w:rPr>
                          </w:pPr>
                          <w:r w:rsidRPr="00547D4E">
                            <w:rPr>
                              <w:rFonts w:hint="eastAsia"/>
                              <w:sz w:val="22"/>
                              <w:szCs w:val="22"/>
                            </w:rPr>
                            <w:t>電子</w:t>
                          </w:r>
                          <w:r>
                            <w:rPr>
                              <w:rFonts w:hint="eastAsia"/>
                              <w:sz w:val="22"/>
                              <w:szCs w:val="22"/>
                            </w:rPr>
                            <w:t>束</w:t>
                          </w:r>
                        </w:p>
                      </w:txbxContent>
                    </v:textbox>
                  </v:shape>
                </v:group>
                <v:shape id="文字方塊 16" o:spid="_x0000_s1161" type="#_x0000_t202" style="position:absolute;left:12619;top:17120;width:5417;height:2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6406ED" w:rsidRPr="00547D4E" w:rsidRDefault="006406ED" w:rsidP="00DD1402">
                        <w:pPr>
                          <w:rPr>
                            <w:sz w:val="22"/>
                            <w:szCs w:val="22"/>
                          </w:rPr>
                        </w:pPr>
                        <w:r w:rsidRPr="00547D4E">
                          <w:rPr>
                            <w:rFonts w:hint="eastAsia"/>
                            <w:sz w:val="22"/>
                            <w:szCs w:val="22"/>
                          </w:rPr>
                          <w:t>圖</w:t>
                        </w:r>
                        <w:r w:rsidRPr="00547D4E">
                          <w:rPr>
                            <w:sz w:val="22"/>
                            <w:szCs w:val="22"/>
                          </w:rPr>
                          <w:t>2</w:t>
                        </w:r>
                      </w:p>
                    </w:txbxContent>
                  </v:textbox>
                </v:shape>
                <v:shape id="文字方塊 16" o:spid="_x0000_s1162" type="#_x0000_t202" style="position:absolute;left:10903;top:13601;width:6997;height:2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" filled="f" stroked="f">
                  <v:textbox>
                    <w:txbxContent>
                      <w:p w:rsidR="006406ED" w:rsidRPr="00547D4E" w:rsidRDefault="006406ED" w:rsidP="003D2FDF">
                        <w:pPr>
                          <w:jc w:val="center"/>
                          <w:rPr>
                            <w:sz w:val="22"/>
                            <w:szCs w:val="22"/>
                          </w:rPr>
                        </w:pPr>
                        <w:r>
                          <w:rPr>
                            <w:rFonts w:hint="eastAsia"/>
                            <w:sz w:val="22"/>
                            <w:szCs w:val="22"/>
                          </w:rPr>
                          <w:t>雙狹縫</w:t>
                        </w:r>
                      </w:p>
                    </w:txbxContent>
                  </v:textbox>
                </v:shape>
                <w10:wrap type="square" anchorx="margin"/>
              </v:group>
            </w:pict>
          </mc:Fallback>
        </mc:AlternateContent>
      </w:r>
      <w:r w:rsidR="00405632" w:rsidRPr="001E043E">
        <w:rPr>
          <w:rFonts w:hint="eastAsia"/>
        </w:rPr>
        <w:t>1</w:t>
      </w:r>
      <w:r w:rsidR="00161B87" w:rsidRPr="001E043E">
        <w:rPr>
          <w:rFonts w:hint="eastAsia"/>
        </w:rPr>
        <w:t>5</w:t>
      </w:r>
      <w:r w:rsidR="00DD1402" w:rsidRPr="001E043E">
        <w:rPr>
          <w:rFonts w:hint="eastAsia"/>
        </w:rPr>
        <w:t>.</w:t>
      </w:r>
      <w:r w:rsidR="00D33D6A" w:rsidRPr="001E043E">
        <w:tab/>
      </w:r>
      <w:r w:rsidR="00DD1402" w:rsidRPr="001E043E">
        <w:t>圖</w:t>
      </w:r>
      <w:r w:rsidR="00DD1402" w:rsidRPr="001E043E">
        <w:rPr>
          <w:rFonts w:hint="eastAsia"/>
        </w:rPr>
        <w:t>2</w:t>
      </w:r>
      <w:r w:rsidR="00DD1402" w:rsidRPr="001E043E">
        <w:t>為</w:t>
      </w:r>
      <w:r w:rsidR="00DD1402" w:rsidRPr="001E043E">
        <w:rPr>
          <w:rFonts w:hint="eastAsia"/>
        </w:rPr>
        <w:t>水平射出的</w:t>
      </w:r>
      <w:r w:rsidR="00DD1402" w:rsidRPr="001E043E">
        <w:t>電子</w:t>
      </w:r>
      <w:r w:rsidR="00DB1F6E">
        <w:rPr>
          <w:rFonts w:hint="eastAsia"/>
        </w:rPr>
        <w:t>束</w:t>
      </w:r>
      <w:r w:rsidR="00DD1402" w:rsidRPr="001E043E">
        <w:t>通過雙狹縫</w:t>
      </w:r>
      <w:r w:rsidR="00DD1402" w:rsidRPr="001E043E">
        <w:t>A</w:t>
      </w:r>
      <w:r w:rsidR="00DD1402" w:rsidRPr="001E043E">
        <w:t>、</w:t>
      </w:r>
      <w:r w:rsidR="00DD1402" w:rsidRPr="001E043E">
        <w:t>B</w:t>
      </w:r>
      <w:r w:rsidR="00DD1402" w:rsidRPr="001E043E">
        <w:t>的實驗</w:t>
      </w:r>
      <w:r w:rsidR="00DD1402" w:rsidRPr="001E043E">
        <w:rPr>
          <w:rFonts w:hint="eastAsia"/>
        </w:rPr>
        <w:t>示意圖</w:t>
      </w:r>
      <w:r w:rsidR="003D2FDF">
        <w:rPr>
          <w:rFonts w:hint="eastAsia"/>
        </w:rPr>
        <w:t>，圖形不依比例繪製</w:t>
      </w:r>
      <w:r w:rsidR="00DD1402" w:rsidRPr="001E043E">
        <w:rPr>
          <w:rFonts w:hint="eastAsia"/>
        </w:rPr>
        <w:t>。結果顯示</w:t>
      </w:r>
      <w:r w:rsidR="00DD1402" w:rsidRPr="001E043E">
        <w:t>偵測器測</w:t>
      </w:r>
      <w:r w:rsidR="00DD1402" w:rsidRPr="001E043E">
        <w:rPr>
          <w:rFonts w:hint="eastAsia"/>
        </w:rPr>
        <w:t>得</w:t>
      </w:r>
      <w:r w:rsidR="00DD1402" w:rsidRPr="001E043E">
        <w:t>的電子</w:t>
      </w:r>
      <w:r w:rsidR="00DD1402" w:rsidRPr="001E043E">
        <w:rPr>
          <w:rFonts w:hint="eastAsia"/>
        </w:rPr>
        <w:t>數目分布</w:t>
      </w:r>
      <w:r w:rsidR="003D2FDF">
        <w:rPr>
          <w:rFonts w:hint="eastAsia"/>
        </w:rPr>
        <w:t>為</w:t>
      </w:r>
      <w:r w:rsidR="00DD1402" w:rsidRPr="001E043E">
        <w:t>干涉條紋狀</w:t>
      </w:r>
      <w:r w:rsidR="00DD1402" w:rsidRPr="001E043E">
        <w:rPr>
          <w:rFonts w:hint="eastAsia"/>
        </w:rPr>
        <w:t>的圖樣</w:t>
      </w:r>
      <w:r w:rsidR="00DD1402" w:rsidRPr="001E043E">
        <w:t>。</w:t>
      </w:r>
      <w:r w:rsidR="003D2FDF">
        <w:rPr>
          <w:rFonts w:hint="eastAsia"/>
        </w:rPr>
        <w:t>關於上述實驗結果，</w:t>
      </w:r>
      <w:r w:rsidR="00DD1402" w:rsidRPr="001E043E">
        <w:t>下列敘述</w:t>
      </w:r>
      <w:r w:rsidR="00DD1402" w:rsidRPr="001E043E">
        <w:rPr>
          <w:rFonts w:hint="eastAsia"/>
        </w:rPr>
        <w:t>何者正確</w:t>
      </w:r>
      <w:r w:rsidR="00A71833" w:rsidRPr="001E043E">
        <w:rPr>
          <w:rFonts w:hint="eastAsia"/>
        </w:rPr>
        <w:t>？</w:t>
      </w:r>
    </w:p>
    <w:p w:rsidR="00A71833" w:rsidRPr="006F008F" w:rsidRDefault="00DD1402" w:rsidP="005156BE">
      <w:pPr>
        <w:pStyle w:val="AA2"/>
        <w:ind w:left="724" w:hangingChars="140" w:hanging="364"/>
      </w:pPr>
      <w:r w:rsidRPr="006F008F">
        <w:rPr>
          <w:rFonts w:hint="eastAsia"/>
        </w:rPr>
        <w:t>(A)</w:t>
      </w:r>
      <w:r w:rsidRPr="006F008F">
        <w:t>落在干涉條紋暗帶的電子</w:t>
      </w:r>
      <w:r w:rsidRPr="006F008F">
        <w:rPr>
          <w:rFonts w:hint="eastAsia"/>
        </w:rPr>
        <w:t>，</w:t>
      </w:r>
      <w:r w:rsidRPr="006F008F">
        <w:t>其</w:t>
      </w:r>
      <w:r w:rsidR="003D2FDF">
        <w:rPr>
          <w:rFonts w:hint="eastAsia"/>
        </w:rPr>
        <w:t>通過狹縫時的</w:t>
      </w:r>
      <w:r w:rsidRPr="006F008F">
        <w:rPr>
          <w:rFonts w:hint="eastAsia"/>
        </w:rPr>
        <w:t>速率</w:t>
      </w:r>
      <w:r w:rsidRPr="006F008F">
        <w:t>均</w:t>
      </w:r>
      <w:r w:rsidRPr="006F008F">
        <w:rPr>
          <w:rFonts w:hint="eastAsia"/>
        </w:rPr>
        <w:t>比</w:t>
      </w:r>
      <w:r w:rsidRPr="006F008F">
        <w:t>落在亮帶的電子</w:t>
      </w:r>
      <w:r w:rsidRPr="006F008F">
        <w:rPr>
          <w:rFonts w:hint="eastAsia"/>
        </w:rPr>
        <w:t>為小</w:t>
      </w:r>
    </w:p>
    <w:p w:rsidR="00DD1402" w:rsidRPr="006F008F" w:rsidRDefault="00DD1402" w:rsidP="005156BE">
      <w:pPr>
        <w:pStyle w:val="AA2"/>
        <w:ind w:left="724" w:hangingChars="140" w:hanging="364"/>
      </w:pPr>
      <w:r w:rsidRPr="006F008F">
        <w:rPr>
          <w:rFonts w:hint="eastAsia"/>
        </w:rPr>
        <w:t>(B)</w:t>
      </w:r>
      <w:r w:rsidRPr="006F008F">
        <w:t>電子</w:t>
      </w:r>
      <w:r w:rsidRPr="006F008F">
        <w:rPr>
          <w:rFonts w:hint="eastAsia"/>
        </w:rPr>
        <w:t>數目出現</w:t>
      </w:r>
      <w:r w:rsidRPr="006F008F">
        <w:t>干涉條紋</w:t>
      </w:r>
      <w:r w:rsidRPr="006F008F">
        <w:rPr>
          <w:rFonts w:hint="eastAsia"/>
        </w:rPr>
        <w:t>狀的分布，是電子之間的靜電力</w:t>
      </w:r>
      <w:r w:rsidR="003D2FDF">
        <w:rPr>
          <w:rFonts w:hint="eastAsia"/>
        </w:rPr>
        <w:t>所</w:t>
      </w:r>
      <w:r w:rsidRPr="006F008F">
        <w:rPr>
          <w:rFonts w:hint="eastAsia"/>
        </w:rPr>
        <w:t>造成</w:t>
      </w:r>
    </w:p>
    <w:p w:rsidR="00A71833" w:rsidRPr="006F008F" w:rsidRDefault="00DD1402" w:rsidP="001E043E">
      <w:pPr>
        <w:pStyle w:val="AA2"/>
        <w:ind w:left="971" w:hangingChars="235" w:hanging="611"/>
      </w:pPr>
      <w:r w:rsidRPr="006F008F">
        <w:rPr>
          <w:rFonts w:hint="eastAsia"/>
        </w:rPr>
        <w:t>(C)</w:t>
      </w:r>
      <w:r w:rsidRPr="006F008F">
        <w:rPr>
          <w:rFonts w:hint="eastAsia"/>
        </w:rPr>
        <w:t>本實驗結果闡釋了電子具有粒子性</w:t>
      </w:r>
    </w:p>
    <w:p w:rsidR="00A71833" w:rsidRPr="00414E9C" w:rsidRDefault="00A71833" w:rsidP="001E043E">
      <w:pPr>
        <w:pStyle w:val="AA2"/>
        <w:ind w:left="971" w:hangingChars="235" w:hanging="611"/>
      </w:pPr>
      <w:r w:rsidRPr="00414E9C">
        <w:t>(D)</w:t>
      </w:r>
      <w:r w:rsidR="003D2FDF">
        <w:rPr>
          <w:rFonts w:hint="eastAsia"/>
        </w:rPr>
        <w:t>電子的速度不同會造成干涉條紋圖樣的改變</w:t>
      </w:r>
    </w:p>
    <w:p w:rsidR="00DD1402" w:rsidRPr="006F008F" w:rsidRDefault="00DD1402" w:rsidP="001E043E">
      <w:pPr>
        <w:pStyle w:val="AA2"/>
        <w:ind w:left="971" w:hangingChars="235" w:hanging="611"/>
      </w:pPr>
      <w:r w:rsidRPr="006F008F">
        <w:rPr>
          <w:rFonts w:hint="eastAsia"/>
        </w:rPr>
        <w:t>(</w:t>
      </w:r>
      <w:r w:rsidRPr="006F008F">
        <w:t>E)</w:t>
      </w:r>
      <w:r w:rsidR="007B0368" w:rsidRPr="006F008F">
        <w:rPr>
          <w:rFonts w:hint="eastAsia"/>
        </w:rPr>
        <w:t>可確定</w:t>
      </w:r>
      <w:r w:rsidRPr="006F008F">
        <w:rPr>
          <w:rFonts w:hint="eastAsia"/>
        </w:rPr>
        <w:t>每個電子由</w:t>
      </w:r>
      <w:r w:rsidR="003D2FDF">
        <w:rPr>
          <w:rFonts w:hint="eastAsia"/>
        </w:rPr>
        <w:t>哪</w:t>
      </w:r>
      <w:r w:rsidRPr="006F008F">
        <w:rPr>
          <w:rFonts w:hint="eastAsia"/>
        </w:rPr>
        <w:t>一個狹縫通過</w:t>
      </w:r>
    </w:p>
    <w:p w:rsidR="004B4772" w:rsidRPr="00414E9C" w:rsidRDefault="00B86E2E" w:rsidP="00F90BC9">
      <w:pPr>
        <w:pStyle w:val="TIT1"/>
      </w:pPr>
      <w:r>
        <w:rPr>
          <w:noProof/>
        </w:rPr>
        <mc:AlternateContent>
          <mc:Choice Requires="wpg">
            <w:drawing>
              <wp:anchor distT="0" distB="0" distL="114300" distR="114300" simplePos="0" relativeHeight="251876352" behindDoc="0" locked="0" layoutInCell="1" allowOverlap="1" wp14:anchorId="448B07E0" wp14:editId="24B9E86E">
                <wp:simplePos x="0" y="0"/>
                <wp:positionH relativeFrom="column">
                  <wp:posOffset>3272790</wp:posOffset>
                </wp:positionH>
                <wp:positionV relativeFrom="paragraph">
                  <wp:posOffset>361315</wp:posOffset>
                </wp:positionV>
                <wp:extent cx="2556510" cy="2660650"/>
                <wp:effectExtent l="0" t="0" r="0" b="6350"/>
                <wp:wrapSquare wrapText="bothSides"/>
                <wp:docPr id="502" name="群組 502"/>
                <wp:cNvGraphicFramePr/>
                <a:graphic xmlns:a="http://schemas.openxmlformats.org/drawingml/2006/main">
                  <a:graphicData uri="http://schemas.microsoft.com/office/word/2010/wordprocessingGroup">
                    <wpg:wgp>
                      <wpg:cNvGrpSpPr/>
                      <wpg:grpSpPr>
                        <a:xfrm>
                          <a:off x="0" y="0"/>
                          <a:ext cx="2556510" cy="2660650"/>
                          <a:chOff x="-83214" y="0"/>
                          <a:chExt cx="2556748" cy="2660654"/>
                        </a:xfrm>
                      </wpg:grpSpPr>
                      <pic:pic xmlns:pic="http://schemas.openxmlformats.org/drawingml/2006/picture">
                        <pic:nvPicPr>
                          <pic:cNvPr id="225" name="圖片 225"/>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313899" y="0"/>
                            <a:ext cx="2159635" cy="2159635"/>
                          </a:xfrm>
                          <a:prstGeom prst="rect">
                            <a:avLst/>
                          </a:prstGeom>
                        </pic:spPr>
                      </pic:pic>
                      <wps:wsp>
                        <wps:cNvPr id="474" name="文字方塊 2"/>
                        <wps:cNvSpPr txBox="1">
                          <a:spLocks noChangeArrowheads="1"/>
                        </wps:cNvSpPr>
                        <wps:spPr bwMode="auto">
                          <a:xfrm>
                            <a:off x="1487480" y="361654"/>
                            <a:ext cx="353694" cy="191134"/>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sz w:val="22"/>
                                  <w:szCs w:val="22"/>
                                </w:rPr>
                                <w:t>S</w:t>
                              </w:r>
                              <w:r w:rsidRPr="009A76CF">
                                <w:rPr>
                                  <w:rFonts w:hint="eastAsia"/>
                                  <w:sz w:val="22"/>
                                  <w:szCs w:val="22"/>
                                </w:rPr>
                                <w:t>波</w:t>
                              </w:r>
                            </w:p>
                          </w:txbxContent>
                        </wps:txbx>
                        <wps:bodyPr rot="0" vert="horz" wrap="square" lIns="0" tIns="0" rIns="0" bIns="0" anchor="t" anchorCtr="0">
                          <a:spAutoFit/>
                        </wps:bodyPr>
                      </wps:wsp>
                      <wps:wsp>
                        <wps:cNvPr id="475" name="文字方塊 2"/>
                        <wps:cNvSpPr txBox="1">
                          <a:spLocks noChangeArrowheads="1"/>
                        </wps:cNvSpPr>
                        <wps:spPr bwMode="auto">
                          <a:xfrm>
                            <a:off x="1910526" y="989433"/>
                            <a:ext cx="353694" cy="191134"/>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sz w:val="22"/>
                                  <w:szCs w:val="22"/>
                                </w:rPr>
                                <w:t>P</w:t>
                              </w:r>
                              <w:r w:rsidRPr="009A76CF">
                                <w:rPr>
                                  <w:rFonts w:hint="eastAsia"/>
                                  <w:sz w:val="22"/>
                                  <w:szCs w:val="22"/>
                                </w:rPr>
                                <w:t>波</w:t>
                              </w:r>
                            </w:p>
                          </w:txbxContent>
                        </wps:txbx>
                        <wps:bodyPr rot="0" vert="horz" wrap="square" lIns="0" tIns="0" rIns="0" bIns="0" anchor="t" anchorCtr="0">
                          <a:spAutoFit/>
                        </wps:bodyPr>
                      </wps:wsp>
                      <wps:wsp>
                        <wps:cNvPr id="476" name="文字方塊 2"/>
                        <wps:cNvSpPr txBox="1">
                          <a:spLocks noChangeArrowheads="1"/>
                        </wps:cNvSpPr>
                        <wps:spPr bwMode="auto">
                          <a:xfrm>
                            <a:off x="436691" y="1767334"/>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0</w:t>
                              </w:r>
                            </w:p>
                          </w:txbxContent>
                        </wps:txbx>
                        <wps:bodyPr rot="0" vert="horz" wrap="square" lIns="0" tIns="0" rIns="0" bIns="0" anchor="t" anchorCtr="0">
                          <a:spAutoFit/>
                        </wps:bodyPr>
                      </wps:wsp>
                      <wps:wsp>
                        <wps:cNvPr id="477" name="文字方塊 2"/>
                        <wps:cNvSpPr txBox="1">
                          <a:spLocks noChangeArrowheads="1"/>
                        </wps:cNvSpPr>
                        <wps:spPr bwMode="auto">
                          <a:xfrm>
                            <a:off x="436691" y="1487563"/>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5</w:t>
                              </w:r>
                            </w:p>
                          </w:txbxContent>
                        </wps:txbx>
                        <wps:bodyPr rot="0" vert="horz" wrap="square" lIns="0" tIns="0" rIns="0" bIns="0" anchor="t" anchorCtr="0">
                          <a:spAutoFit/>
                        </wps:bodyPr>
                      </wps:wsp>
                      <wps:wsp>
                        <wps:cNvPr id="478" name="文字方塊 2"/>
                        <wps:cNvSpPr txBox="1">
                          <a:spLocks noChangeArrowheads="1"/>
                        </wps:cNvSpPr>
                        <wps:spPr bwMode="auto">
                          <a:xfrm>
                            <a:off x="429869" y="1180497"/>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10</w:t>
                              </w:r>
                            </w:p>
                          </w:txbxContent>
                        </wps:txbx>
                        <wps:bodyPr rot="0" vert="horz" wrap="square" lIns="0" tIns="0" rIns="0" bIns="0" anchor="t" anchorCtr="0">
                          <a:spAutoFit/>
                        </wps:bodyPr>
                      </wps:wsp>
                      <wps:wsp>
                        <wps:cNvPr id="479" name="文字方塊 2"/>
                        <wps:cNvSpPr txBox="1">
                          <a:spLocks noChangeArrowheads="1"/>
                        </wps:cNvSpPr>
                        <wps:spPr bwMode="auto">
                          <a:xfrm>
                            <a:off x="429869" y="893902"/>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15</w:t>
                              </w:r>
                            </w:p>
                          </w:txbxContent>
                        </wps:txbx>
                        <wps:bodyPr rot="0" vert="horz" wrap="square" lIns="0" tIns="0" rIns="0" bIns="0" anchor="t" anchorCtr="0">
                          <a:spAutoFit/>
                        </wps:bodyPr>
                      </wps:wsp>
                      <wps:wsp>
                        <wps:cNvPr id="480" name="文字方塊 2"/>
                        <wps:cNvSpPr txBox="1">
                          <a:spLocks noChangeArrowheads="1"/>
                        </wps:cNvSpPr>
                        <wps:spPr bwMode="auto">
                          <a:xfrm>
                            <a:off x="436691" y="586836"/>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20</w:t>
                              </w:r>
                            </w:p>
                          </w:txbxContent>
                        </wps:txbx>
                        <wps:bodyPr rot="0" vert="horz" wrap="square" lIns="0" tIns="0" rIns="0" bIns="0" anchor="t" anchorCtr="0">
                          <a:spAutoFit/>
                        </wps:bodyPr>
                      </wps:wsp>
                      <wps:wsp>
                        <wps:cNvPr id="487" name="文字方塊 2"/>
                        <wps:cNvSpPr txBox="1">
                          <a:spLocks noChangeArrowheads="1"/>
                        </wps:cNvSpPr>
                        <wps:spPr bwMode="auto">
                          <a:xfrm>
                            <a:off x="436691" y="307065"/>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25</w:t>
                              </w:r>
                            </w:p>
                          </w:txbxContent>
                        </wps:txbx>
                        <wps:bodyPr rot="0" vert="horz" wrap="square" lIns="0" tIns="0" rIns="0" bIns="0" anchor="t" anchorCtr="0">
                          <a:spAutoFit/>
                        </wps:bodyPr>
                      </wps:wsp>
                      <wps:wsp>
                        <wps:cNvPr id="489" name="文字方塊 2"/>
                        <wps:cNvSpPr txBox="1">
                          <a:spLocks noChangeArrowheads="1"/>
                        </wps:cNvSpPr>
                        <wps:spPr bwMode="auto">
                          <a:xfrm>
                            <a:off x="429869" y="6823"/>
                            <a:ext cx="295274" cy="170179"/>
                          </a:xfrm>
                          <a:prstGeom prst="rect">
                            <a:avLst/>
                          </a:prstGeom>
                          <a:noFill/>
                          <a:ln w="9525">
                            <a:noFill/>
                            <a:miter lim="800000"/>
                            <a:headEnd/>
                            <a:tailEnd/>
                          </a:ln>
                        </wps:spPr>
                        <wps:txbx>
                          <w:txbxContent>
                            <w:p w:rsidR="006406ED" w:rsidRPr="009A76CF" w:rsidRDefault="006406ED" w:rsidP="009A76CF">
                              <w:pPr>
                                <w:ind w:rightChars="35" w:right="84"/>
                                <w:jc w:val="right"/>
                                <w:rPr>
                                  <w:sz w:val="22"/>
                                  <w:szCs w:val="22"/>
                                </w:rPr>
                              </w:pPr>
                              <w:r w:rsidRPr="009A76CF">
                                <w:rPr>
                                  <w:sz w:val="22"/>
                                  <w:szCs w:val="22"/>
                                </w:rPr>
                                <w:t>30</w:t>
                              </w:r>
                            </w:p>
                          </w:txbxContent>
                        </wps:txbx>
                        <wps:bodyPr rot="0" vert="horz" wrap="square" lIns="0" tIns="0" rIns="0" bIns="0" anchor="t" anchorCtr="0">
                          <a:spAutoFit/>
                        </wps:bodyPr>
                      </wps:wsp>
                      <wps:wsp>
                        <wps:cNvPr id="493" name="文字方塊 2"/>
                        <wps:cNvSpPr txBox="1">
                          <a:spLocks noChangeArrowheads="1"/>
                        </wps:cNvSpPr>
                        <wps:spPr bwMode="auto">
                          <a:xfrm>
                            <a:off x="620921" y="1903807"/>
                            <a:ext cx="252729" cy="170179"/>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sz w:val="22"/>
                                  <w:szCs w:val="22"/>
                                </w:rPr>
                                <w:t>0</w:t>
                              </w:r>
                            </w:p>
                          </w:txbxContent>
                        </wps:txbx>
                        <wps:bodyPr rot="0" vert="horz" wrap="square" lIns="0" tIns="0" rIns="0" bIns="0" anchor="t" anchorCtr="0">
                          <a:spAutoFit/>
                        </wps:bodyPr>
                      </wps:wsp>
                      <wps:wsp>
                        <wps:cNvPr id="494" name="文字方塊 2"/>
                        <wps:cNvSpPr txBox="1">
                          <a:spLocks noChangeArrowheads="1"/>
                        </wps:cNvSpPr>
                        <wps:spPr bwMode="auto">
                          <a:xfrm>
                            <a:off x="1016672" y="1896983"/>
                            <a:ext cx="252729" cy="170179"/>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rFonts w:hint="eastAsia"/>
                                  <w:sz w:val="22"/>
                                  <w:szCs w:val="22"/>
                                </w:rPr>
                                <w:t>25</w:t>
                              </w:r>
                            </w:p>
                          </w:txbxContent>
                        </wps:txbx>
                        <wps:bodyPr rot="0" vert="horz" wrap="square" lIns="0" tIns="0" rIns="0" bIns="0" anchor="t" anchorCtr="0">
                          <a:spAutoFit/>
                        </wps:bodyPr>
                      </wps:wsp>
                      <wps:wsp>
                        <wps:cNvPr id="495" name="文字方塊 2"/>
                        <wps:cNvSpPr txBox="1">
                          <a:spLocks noChangeArrowheads="1"/>
                        </wps:cNvSpPr>
                        <wps:spPr bwMode="auto">
                          <a:xfrm>
                            <a:off x="1405600" y="1903807"/>
                            <a:ext cx="252729" cy="170179"/>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sz w:val="22"/>
                                  <w:szCs w:val="22"/>
                                </w:rPr>
                                <w:t>50</w:t>
                              </w:r>
                            </w:p>
                          </w:txbxContent>
                        </wps:txbx>
                        <wps:bodyPr rot="0" vert="horz" wrap="square" lIns="0" tIns="0" rIns="0" bIns="0" anchor="t" anchorCtr="0">
                          <a:spAutoFit/>
                        </wps:bodyPr>
                      </wps:wsp>
                      <wps:wsp>
                        <wps:cNvPr id="496" name="文字方塊 2"/>
                        <wps:cNvSpPr txBox="1">
                          <a:spLocks noChangeArrowheads="1"/>
                        </wps:cNvSpPr>
                        <wps:spPr bwMode="auto">
                          <a:xfrm>
                            <a:off x="1801353" y="1896983"/>
                            <a:ext cx="252729" cy="170179"/>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sz w:val="22"/>
                                  <w:szCs w:val="22"/>
                                </w:rPr>
                                <w:t>75</w:t>
                              </w:r>
                            </w:p>
                          </w:txbxContent>
                        </wps:txbx>
                        <wps:bodyPr rot="0" vert="horz" wrap="square" lIns="0" tIns="0" rIns="0" bIns="0" anchor="t" anchorCtr="0">
                          <a:spAutoFit/>
                        </wps:bodyPr>
                      </wps:wsp>
                      <wps:wsp>
                        <wps:cNvPr id="497" name="文字方塊 2"/>
                        <wps:cNvSpPr txBox="1">
                          <a:spLocks noChangeArrowheads="1"/>
                        </wps:cNvSpPr>
                        <wps:spPr bwMode="auto">
                          <a:xfrm>
                            <a:off x="2197104" y="1896983"/>
                            <a:ext cx="252094" cy="170179"/>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sz w:val="22"/>
                                  <w:szCs w:val="22"/>
                                </w:rPr>
                                <w:t>100</w:t>
                              </w:r>
                            </w:p>
                          </w:txbxContent>
                        </wps:txbx>
                        <wps:bodyPr rot="0" vert="horz" wrap="square" lIns="0" tIns="0" rIns="0" bIns="0" anchor="t" anchorCtr="0">
                          <a:spAutoFit/>
                        </wps:bodyPr>
                      </wps:wsp>
                      <wps:wsp>
                        <wps:cNvPr id="499" name="文字方塊 2"/>
                        <wps:cNvSpPr txBox="1">
                          <a:spLocks noChangeArrowheads="1"/>
                        </wps:cNvSpPr>
                        <wps:spPr bwMode="auto">
                          <a:xfrm>
                            <a:off x="-83214" y="702837"/>
                            <a:ext cx="547369" cy="554989"/>
                          </a:xfrm>
                          <a:prstGeom prst="rect">
                            <a:avLst/>
                          </a:prstGeom>
                          <a:noFill/>
                          <a:ln w="9525">
                            <a:noFill/>
                            <a:miter lim="800000"/>
                            <a:headEnd/>
                            <a:tailEnd/>
                          </a:ln>
                        </wps:spPr>
                        <wps:txbx>
                          <w:txbxContent>
                            <w:p w:rsidR="006406ED" w:rsidRPr="009A76CF" w:rsidRDefault="006406ED" w:rsidP="009A76CF">
                              <w:pPr>
                                <w:ind w:rightChars="35" w:right="84"/>
                                <w:jc w:val="center"/>
                                <w:rPr>
                                  <w:sz w:val="22"/>
                                  <w:szCs w:val="22"/>
                                </w:rPr>
                              </w:pPr>
                              <w:r w:rsidRPr="009A76CF">
                                <w:rPr>
                                  <w:rFonts w:hint="eastAsia"/>
                                  <w:sz w:val="22"/>
                                  <w:szCs w:val="22"/>
                                </w:rPr>
                                <w:t>時</w:t>
                              </w:r>
                            </w:p>
                            <w:p w:rsidR="006406ED" w:rsidRPr="009A76CF" w:rsidRDefault="006406ED" w:rsidP="009A76CF">
                              <w:pPr>
                                <w:ind w:rightChars="35" w:right="84"/>
                                <w:jc w:val="center"/>
                                <w:rPr>
                                  <w:sz w:val="22"/>
                                  <w:szCs w:val="22"/>
                                </w:rPr>
                              </w:pPr>
                              <w:r w:rsidRPr="009A76CF">
                                <w:rPr>
                                  <w:rFonts w:hint="eastAsia"/>
                                  <w:sz w:val="22"/>
                                  <w:szCs w:val="22"/>
                                </w:rPr>
                                <w:t>間</w:t>
                              </w:r>
                            </w:p>
                            <w:p w:rsidR="006406ED" w:rsidRPr="009A76CF" w:rsidRDefault="006406ED" w:rsidP="009A76CF">
                              <w:pPr>
                                <w:ind w:rightChars="35" w:right="84"/>
                                <w:jc w:val="center"/>
                                <w:rPr>
                                  <w:sz w:val="22"/>
                                  <w:szCs w:val="22"/>
                                </w:rPr>
                              </w:pPr>
                              <w:r w:rsidRPr="009A76CF">
                                <w:rPr>
                                  <w:rFonts w:hint="eastAsia"/>
                                  <w:sz w:val="22"/>
                                  <w:szCs w:val="22"/>
                                </w:rPr>
                                <w:t>（秒）</w:t>
                              </w:r>
                            </w:p>
                          </w:txbxContent>
                        </wps:txbx>
                        <wps:bodyPr rot="0" vert="horz" wrap="square" lIns="0" tIns="0" rIns="0" bIns="0" anchor="t" anchorCtr="0">
                          <a:spAutoFit/>
                        </wps:bodyPr>
                      </wps:wsp>
                      <wps:wsp>
                        <wps:cNvPr id="501" name="文字方塊 2"/>
                        <wps:cNvSpPr txBox="1">
                          <a:spLocks noChangeArrowheads="1"/>
                        </wps:cNvSpPr>
                        <wps:spPr bwMode="auto">
                          <a:xfrm>
                            <a:off x="1016672" y="2120270"/>
                            <a:ext cx="1003299" cy="191134"/>
                          </a:xfrm>
                          <a:prstGeom prst="rect">
                            <a:avLst/>
                          </a:prstGeom>
                          <a:noFill/>
                          <a:ln w="9525">
                            <a:noFill/>
                            <a:miter lim="800000"/>
                            <a:headEnd/>
                            <a:tailEnd/>
                          </a:ln>
                        </wps:spPr>
                        <wps:txbx>
                          <w:txbxContent>
                            <w:p w:rsidR="006406ED" w:rsidRPr="009A76CF" w:rsidRDefault="006406ED" w:rsidP="009A76CF">
                              <w:pPr>
                                <w:jc w:val="center"/>
                                <w:rPr>
                                  <w:sz w:val="22"/>
                                  <w:szCs w:val="22"/>
                                </w:rPr>
                              </w:pPr>
                              <w:r w:rsidRPr="009A76CF">
                                <w:rPr>
                                  <w:rFonts w:hint="eastAsia"/>
                                  <w:sz w:val="22"/>
                                  <w:szCs w:val="22"/>
                                </w:rPr>
                                <w:t>距離（公里）</w:t>
                              </w:r>
                            </w:p>
                          </w:txbxContent>
                        </wps:txbx>
                        <wps:bodyPr rot="0" vert="horz" wrap="square" lIns="0" tIns="0" rIns="0" bIns="0" anchor="t" anchorCtr="0">
                          <a:spAutoFit/>
                        </wps:bodyPr>
                      </wps:wsp>
                      <wps:wsp>
                        <wps:cNvPr id="593" name="文字方塊 2"/>
                        <wps:cNvSpPr txBox="1">
                          <a:spLocks noChangeArrowheads="1"/>
                        </wps:cNvSpPr>
                        <wps:spPr bwMode="auto">
                          <a:xfrm>
                            <a:off x="914683" y="2425070"/>
                            <a:ext cx="560096" cy="235584"/>
                          </a:xfrm>
                          <a:prstGeom prst="rect">
                            <a:avLst/>
                          </a:prstGeom>
                          <a:noFill/>
                          <a:ln w="9525">
                            <a:noFill/>
                            <a:miter lim="800000"/>
                            <a:headEnd/>
                            <a:tailEnd/>
                          </a:ln>
                        </wps:spPr>
                        <wps:txbx>
                          <w:txbxContent>
                            <w:p w:rsidR="006406ED" w:rsidRPr="00547D4E" w:rsidRDefault="006406ED" w:rsidP="00CF444C">
                              <w:pPr>
                                <w:jc w:val="center"/>
                                <w:rPr>
                                  <w:sz w:val="22"/>
                                  <w:szCs w:val="22"/>
                                </w:rPr>
                              </w:pPr>
                              <w:r w:rsidRPr="00547D4E">
                                <w:rPr>
                                  <w:rFonts w:hint="eastAsia"/>
                                  <w:sz w:val="22"/>
                                  <w:szCs w:val="22"/>
                                </w:rPr>
                                <w:t>圖</w:t>
                              </w:r>
                              <w:r>
                                <w:rPr>
                                  <w:sz w:val="22"/>
                                  <w:szCs w:val="22"/>
                                </w:rPr>
                                <w:t>3</w:t>
                              </w:r>
                            </w:p>
                            <w:p w:rsidR="006406ED" w:rsidRPr="009A76CF" w:rsidRDefault="006406ED" w:rsidP="00CF444C">
                              <w:pPr>
                                <w:jc w:val="center"/>
                                <w:rPr>
                                  <w:sz w:val="22"/>
                                  <w:szCs w:val="22"/>
                                </w:rPr>
                              </w:pP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48B07E0" id="群組 502" o:spid="_x0000_s1163" style="position:absolute;left:0;text-align:left;margin-left:257.7pt;margin-top:28.45pt;width:201.3pt;height:209.5pt;z-index:251876352;mso-width-relative:margin;mso-height-relative:margin" coordorigin="-832" coordsize="25567,266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">
                <v:shape id="圖片 225" o:spid="_x0000_s1164" type="#_x0000_t75" style="position:absolute;left:3138;width:21597;height:215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">
                  <v:imagedata r:id="rId60" o:title=""/>
                  <v:path arrowok="t"/>
                </v:shape>
                <v:shape id="文字方塊 2" o:spid="_x0000_s1165" type="#_x0000_t202" style="position:absolute;left:14874;top:3616;width:3537;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" filled="f" stroked="f">
                  <v:textbox style="mso-fit-shape-to-text:t" inset="0,0,0,0">
                    <w:txbxContent>
                      <w:p w:rsidR="006406ED" w:rsidRPr="009A76CF" w:rsidRDefault="006406ED" w:rsidP="009A76CF">
                        <w:pPr>
                          <w:jc w:val="center"/>
                          <w:rPr>
                            <w:sz w:val="22"/>
                            <w:szCs w:val="22"/>
                          </w:rPr>
                        </w:pPr>
                        <w:r w:rsidRPr="009A76CF">
                          <w:rPr>
                            <w:sz w:val="22"/>
                            <w:szCs w:val="22"/>
                          </w:rPr>
                          <w:t>S</w:t>
                        </w:r>
                        <w:r w:rsidRPr="009A76CF">
                          <w:rPr>
                            <w:rFonts w:hint="eastAsia"/>
                            <w:sz w:val="22"/>
                            <w:szCs w:val="22"/>
                          </w:rPr>
                          <w:t>波</w:t>
                        </w:r>
                      </w:p>
                    </w:txbxContent>
                  </v:textbox>
                </v:shape>
                <v:shape id="文字方塊 2" o:spid="_x0000_s1166" type="#_x0000_t202" style="position:absolute;left:19105;top:9894;width:3537;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" filled="f" stroked="f">
                  <v:textbox style="mso-fit-shape-to-text:t" inset="0,0,0,0">
                    <w:txbxContent>
                      <w:p w:rsidR="006406ED" w:rsidRPr="009A76CF" w:rsidRDefault="006406ED" w:rsidP="009A76CF">
                        <w:pPr>
                          <w:jc w:val="center"/>
                          <w:rPr>
                            <w:sz w:val="22"/>
                            <w:szCs w:val="22"/>
                          </w:rPr>
                        </w:pPr>
                        <w:r w:rsidRPr="009A76CF">
                          <w:rPr>
                            <w:sz w:val="22"/>
                            <w:szCs w:val="22"/>
                          </w:rPr>
                          <w:t>P</w:t>
                        </w:r>
                        <w:r w:rsidRPr="009A76CF">
                          <w:rPr>
                            <w:rFonts w:hint="eastAsia"/>
                            <w:sz w:val="22"/>
                            <w:szCs w:val="22"/>
                          </w:rPr>
                          <w:t>波</w:t>
                        </w:r>
                      </w:p>
                    </w:txbxContent>
                  </v:textbox>
                </v:shape>
                <v:shape id="文字方塊 2" o:spid="_x0000_s1167" type="#_x0000_t202" style="position:absolute;left:4366;top:17673;width:2953;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0</w:t>
                        </w:r>
                      </w:p>
                    </w:txbxContent>
                  </v:textbox>
                </v:shape>
                <v:shape id="文字方塊 2" o:spid="_x0000_s1168" type="#_x0000_t202" style="position:absolute;left:4366;top:14875;width:2953;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5</w:t>
                        </w:r>
                      </w:p>
                    </w:txbxContent>
                  </v:textbox>
                </v:shape>
                <v:shape id="文字方塊 2" o:spid="_x0000_s1169" type="#_x0000_t202" style="position:absolute;left:4298;top:11804;width:2953;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10</w:t>
                        </w:r>
                      </w:p>
                    </w:txbxContent>
                  </v:textbox>
                </v:shape>
                <v:shape id="文字方塊 2" o:spid="_x0000_s1170" type="#_x0000_t202" style="position:absolute;left:4298;top:8939;width:2953;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15</w:t>
                        </w:r>
                      </w:p>
                    </w:txbxContent>
                  </v:textbox>
                </v:shape>
                <v:shape id="文字方塊 2" o:spid="_x0000_s1171" type="#_x0000_t202" style="position:absolute;left:4366;top:5868;width:2953;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20</w:t>
                        </w:r>
                      </w:p>
                    </w:txbxContent>
                  </v:textbox>
                </v:shape>
                <v:shape id="文字方塊 2" o:spid="_x0000_s1172" type="#_x0000_t202" style="position:absolute;left:4366;top:3070;width:2953;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25</w:t>
                        </w:r>
                      </w:p>
                    </w:txbxContent>
                  </v:textbox>
                </v:shape>
                <v:shape id="文字方塊 2" o:spid="_x0000_s1173" type="#_x0000_t202" style="position:absolute;left:4298;top:68;width:2953;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" filled="f" stroked="f">
                  <v:textbox style="mso-fit-shape-to-text:t" inset="0,0,0,0">
                    <w:txbxContent>
                      <w:p w:rsidR="006406ED" w:rsidRPr="009A76CF" w:rsidRDefault="006406ED" w:rsidP="009A76CF">
                        <w:pPr>
                          <w:ind w:rightChars="35" w:right="84"/>
                          <w:jc w:val="right"/>
                          <w:rPr>
                            <w:sz w:val="22"/>
                            <w:szCs w:val="22"/>
                          </w:rPr>
                        </w:pPr>
                        <w:r w:rsidRPr="009A76CF">
                          <w:rPr>
                            <w:sz w:val="22"/>
                            <w:szCs w:val="22"/>
                          </w:rPr>
                          <w:t>30</w:t>
                        </w:r>
                      </w:p>
                    </w:txbxContent>
                  </v:textbox>
                </v:shape>
                <v:shape id="文字方塊 2" o:spid="_x0000_s1174" type="#_x0000_t202" style="position:absolute;left:6209;top:19038;width:2527;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" filled="f" stroked="f">
                  <v:textbox style="mso-fit-shape-to-text:t" inset="0,0,0,0">
                    <w:txbxContent>
                      <w:p w:rsidR="006406ED" w:rsidRPr="009A76CF" w:rsidRDefault="006406ED" w:rsidP="009A76CF">
                        <w:pPr>
                          <w:jc w:val="center"/>
                          <w:rPr>
                            <w:sz w:val="22"/>
                            <w:szCs w:val="22"/>
                          </w:rPr>
                        </w:pPr>
                        <w:r w:rsidRPr="009A76CF">
                          <w:rPr>
                            <w:sz w:val="22"/>
                            <w:szCs w:val="22"/>
                          </w:rPr>
                          <w:t>0</w:t>
                        </w:r>
                      </w:p>
                    </w:txbxContent>
                  </v:textbox>
                </v:shape>
                <v:shape id="文字方塊 2" o:spid="_x0000_s1175" type="#_x0000_t202" style="position:absolute;left:10166;top:18969;width:2528;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" filled="f" stroked="f">
                  <v:textbox style="mso-fit-shape-to-text:t" inset="0,0,0,0">
                    <w:txbxContent>
                      <w:p w:rsidR="006406ED" w:rsidRPr="009A76CF" w:rsidRDefault="006406ED" w:rsidP="009A76CF">
                        <w:pPr>
                          <w:jc w:val="center"/>
                          <w:rPr>
                            <w:sz w:val="22"/>
                            <w:szCs w:val="22"/>
                          </w:rPr>
                        </w:pPr>
                        <w:r w:rsidRPr="009A76CF">
                          <w:rPr>
                            <w:rFonts w:hint="eastAsia"/>
                            <w:sz w:val="22"/>
                            <w:szCs w:val="22"/>
                          </w:rPr>
                          <w:t>25</w:t>
                        </w:r>
                      </w:p>
                    </w:txbxContent>
                  </v:textbox>
                </v:shape>
                <v:shape id="文字方塊 2" o:spid="_x0000_s1176" type="#_x0000_t202" style="position:absolute;left:14056;top:19038;width:2527;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" filled="f" stroked="f">
                  <v:textbox style="mso-fit-shape-to-text:t" inset="0,0,0,0">
                    <w:txbxContent>
                      <w:p w:rsidR="006406ED" w:rsidRPr="009A76CF" w:rsidRDefault="006406ED" w:rsidP="009A76CF">
                        <w:pPr>
                          <w:jc w:val="center"/>
                          <w:rPr>
                            <w:sz w:val="22"/>
                            <w:szCs w:val="22"/>
                          </w:rPr>
                        </w:pPr>
                        <w:r w:rsidRPr="009A76CF">
                          <w:rPr>
                            <w:sz w:val="22"/>
                            <w:szCs w:val="22"/>
                          </w:rPr>
                          <w:t>50</w:t>
                        </w:r>
                      </w:p>
                    </w:txbxContent>
                  </v:textbox>
                </v:shape>
                <v:shape id="文字方塊 2" o:spid="_x0000_s1177" type="#_x0000_t202" style="position:absolute;left:18013;top:18969;width:2527;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" filled="f" stroked="f">
                  <v:textbox style="mso-fit-shape-to-text:t" inset="0,0,0,0">
                    <w:txbxContent>
                      <w:p w:rsidR="006406ED" w:rsidRPr="009A76CF" w:rsidRDefault="006406ED" w:rsidP="009A76CF">
                        <w:pPr>
                          <w:jc w:val="center"/>
                          <w:rPr>
                            <w:sz w:val="22"/>
                            <w:szCs w:val="22"/>
                          </w:rPr>
                        </w:pPr>
                        <w:r w:rsidRPr="009A76CF">
                          <w:rPr>
                            <w:sz w:val="22"/>
                            <w:szCs w:val="22"/>
                          </w:rPr>
                          <w:t>75</w:t>
                        </w:r>
                      </w:p>
                    </w:txbxContent>
                  </v:textbox>
                </v:shape>
                <v:shape id="文字方塊 2" o:spid="_x0000_s1178" type="#_x0000_t202" style="position:absolute;left:21971;top:18969;width:2520;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" filled="f" stroked="f">
                  <v:textbox style="mso-fit-shape-to-text:t" inset="0,0,0,0">
                    <w:txbxContent>
                      <w:p w:rsidR="006406ED" w:rsidRPr="009A76CF" w:rsidRDefault="006406ED" w:rsidP="009A76CF">
                        <w:pPr>
                          <w:jc w:val="center"/>
                          <w:rPr>
                            <w:sz w:val="22"/>
                            <w:szCs w:val="22"/>
                          </w:rPr>
                        </w:pPr>
                        <w:r w:rsidRPr="009A76CF">
                          <w:rPr>
                            <w:sz w:val="22"/>
                            <w:szCs w:val="22"/>
                          </w:rPr>
                          <w:t>100</w:t>
                        </w:r>
                      </w:p>
                    </w:txbxContent>
                  </v:textbox>
                </v:shape>
                <v:shape id="文字方塊 2" o:spid="_x0000_s1179" type="#_x0000_t202" style="position:absolute;left:-832;top:7028;width:5473;height:5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" filled="f" stroked="f">
                  <v:textbox style="mso-fit-shape-to-text:t" inset="0,0,0,0">
                    <w:txbxContent>
                      <w:p w:rsidR="006406ED" w:rsidRPr="009A76CF" w:rsidRDefault="006406ED" w:rsidP="009A76CF">
                        <w:pPr>
                          <w:ind w:rightChars="35" w:right="84"/>
                          <w:jc w:val="center"/>
                          <w:rPr>
                            <w:sz w:val="22"/>
                            <w:szCs w:val="22"/>
                          </w:rPr>
                        </w:pPr>
                        <w:r w:rsidRPr="009A76CF">
                          <w:rPr>
                            <w:rFonts w:hint="eastAsia"/>
                            <w:sz w:val="22"/>
                            <w:szCs w:val="22"/>
                          </w:rPr>
                          <w:t>時</w:t>
                        </w:r>
                      </w:p>
                      <w:p w:rsidR="006406ED" w:rsidRPr="009A76CF" w:rsidRDefault="006406ED" w:rsidP="009A76CF">
                        <w:pPr>
                          <w:ind w:rightChars="35" w:right="84"/>
                          <w:jc w:val="center"/>
                          <w:rPr>
                            <w:sz w:val="22"/>
                            <w:szCs w:val="22"/>
                          </w:rPr>
                        </w:pPr>
                        <w:r w:rsidRPr="009A76CF">
                          <w:rPr>
                            <w:rFonts w:hint="eastAsia"/>
                            <w:sz w:val="22"/>
                            <w:szCs w:val="22"/>
                          </w:rPr>
                          <w:t>間</w:t>
                        </w:r>
                      </w:p>
                      <w:p w:rsidR="006406ED" w:rsidRPr="009A76CF" w:rsidRDefault="006406ED" w:rsidP="009A76CF">
                        <w:pPr>
                          <w:ind w:rightChars="35" w:right="84"/>
                          <w:jc w:val="center"/>
                          <w:rPr>
                            <w:sz w:val="22"/>
                            <w:szCs w:val="22"/>
                          </w:rPr>
                        </w:pPr>
                        <w:r w:rsidRPr="009A76CF">
                          <w:rPr>
                            <w:rFonts w:hint="eastAsia"/>
                            <w:sz w:val="22"/>
                            <w:szCs w:val="22"/>
                          </w:rPr>
                          <w:t>（秒）</w:t>
                        </w:r>
                      </w:p>
                    </w:txbxContent>
                  </v:textbox>
                </v:shape>
                <v:shape id="文字方塊 2" o:spid="_x0000_s1180" type="#_x0000_t202" style="position:absolute;left:10166;top:21202;width:10033;height:1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" filled="f" stroked="f">
                  <v:textbox style="mso-fit-shape-to-text:t" inset="0,0,0,0">
                    <w:txbxContent>
                      <w:p w:rsidR="006406ED" w:rsidRPr="009A76CF" w:rsidRDefault="006406ED" w:rsidP="009A76CF">
                        <w:pPr>
                          <w:jc w:val="center"/>
                          <w:rPr>
                            <w:sz w:val="22"/>
                            <w:szCs w:val="22"/>
                          </w:rPr>
                        </w:pPr>
                        <w:r w:rsidRPr="009A76CF">
                          <w:rPr>
                            <w:rFonts w:hint="eastAsia"/>
                            <w:sz w:val="22"/>
                            <w:szCs w:val="22"/>
                          </w:rPr>
                          <w:t>距離（公里）</w:t>
                        </w:r>
                      </w:p>
                    </w:txbxContent>
                  </v:textbox>
                </v:shape>
                <v:shape id="文字方塊 2" o:spid="_x0000_s1181" type="#_x0000_t202" style="position:absolute;left:9146;top:24250;width:5601;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fYGxQAAANwAAAAPAAAAZHJzL2Rvd25yZXYueG1sRI9Ba8JA&#10;FITvBf/D8oTe6sYWRV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BiifYGxQAAANwAAAAP&#10;AAAAAAAAAAAAAAAAAAcCAABkcnMvZG93bnJldi54bWxQSwUGAAAAAAMAAwC3AAAA+QIAAAAA&#10;" filled="f" stroked="f">
                  <v:textbox inset="0,0,0,0">
                    <w:txbxContent>
                      <w:p w:rsidR="006406ED" w:rsidRPr="00547D4E" w:rsidRDefault="006406ED" w:rsidP="00CF444C">
                        <w:pPr>
                          <w:jc w:val="center"/>
                          <w:rPr>
                            <w:sz w:val="22"/>
                            <w:szCs w:val="22"/>
                          </w:rPr>
                        </w:pPr>
                        <w:r w:rsidRPr="00547D4E">
                          <w:rPr>
                            <w:rFonts w:hint="eastAsia"/>
                            <w:sz w:val="22"/>
                            <w:szCs w:val="22"/>
                          </w:rPr>
                          <w:t>圖</w:t>
                        </w:r>
                        <w:r>
                          <w:rPr>
                            <w:sz w:val="22"/>
                            <w:szCs w:val="22"/>
                          </w:rPr>
                          <w:t>3</w:t>
                        </w:r>
                      </w:p>
                      <w:p w:rsidR="006406ED" w:rsidRPr="009A76CF" w:rsidRDefault="006406ED" w:rsidP="00CF444C">
                        <w:pPr>
                          <w:jc w:val="center"/>
                          <w:rPr>
                            <w:sz w:val="22"/>
                            <w:szCs w:val="22"/>
                          </w:rPr>
                        </w:pPr>
                      </w:p>
                    </w:txbxContent>
                  </v:textbox>
                </v:shape>
                <w10:wrap type="square"/>
              </v:group>
            </w:pict>
          </mc:Fallback>
        </mc:AlternateContent>
      </w:r>
      <w:r w:rsidR="00F82893" w:rsidRPr="001E043E">
        <w:t>1</w:t>
      </w:r>
      <w:r w:rsidR="00161B87" w:rsidRPr="001E043E">
        <w:rPr>
          <w:rFonts w:hint="eastAsia"/>
        </w:rPr>
        <w:t>6</w:t>
      </w:r>
      <w:r w:rsidR="00F82893" w:rsidRPr="001E043E">
        <w:rPr>
          <w:rFonts w:hint="eastAsia"/>
        </w:rPr>
        <w:t>.</w:t>
      </w:r>
      <w:r w:rsidR="007E610C" w:rsidRPr="001E043E">
        <w:tab/>
      </w:r>
      <w:r w:rsidR="00BA734E">
        <w:rPr>
          <w:rFonts w:hint="eastAsia"/>
        </w:rPr>
        <w:t>圖</w:t>
      </w:r>
      <w:r w:rsidR="00CF444C">
        <w:rPr>
          <w:rFonts w:hint="eastAsia"/>
        </w:rPr>
        <w:t>3</w:t>
      </w:r>
      <w:r w:rsidR="0024275B">
        <w:rPr>
          <w:rFonts w:hint="eastAsia"/>
        </w:rPr>
        <w:t>為</w:t>
      </w:r>
      <w:r w:rsidR="007B0368">
        <w:rPr>
          <w:rFonts w:hint="eastAsia"/>
        </w:rPr>
        <w:t>P</w:t>
      </w:r>
      <w:r w:rsidR="007B0368">
        <w:rPr>
          <w:rFonts w:hint="eastAsia"/>
        </w:rPr>
        <w:t>波與</w:t>
      </w:r>
      <w:r w:rsidR="007B0368">
        <w:rPr>
          <w:rFonts w:hint="eastAsia"/>
        </w:rPr>
        <w:t>S</w:t>
      </w:r>
      <w:r w:rsidR="007B0368">
        <w:rPr>
          <w:rFonts w:hint="eastAsia"/>
        </w:rPr>
        <w:t>波從震源傳遞到不同距離所需要的時間，又稱</w:t>
      </w:r>
      <w:r w:rsidR="00F82893" w:rsidRPr="00414E9C">
        <w:rPr>
          <w:rFonts w:hint="eastAsia"/>
        </w:rPr>
        <w:t>地震波走時曲線圖</w:t>
      </w:r>
      <w:r w:rsidR="00BA734E">
        <w:rPr>
          <w:rFonts w:hint="eastAsia"/>
        </w:rPr>
        <w:t>。</w:t>
      </w:r>
      <w:r w:rsidR="00F82893" w:rsidRPr="00414E9C">
        <w:rPr>
          <w:rFonts w:hint="eastAsia"/>
        </w:rPr>
        <w:t>今有一地震發生，在</w:t>
      </w:r>
      <w:r w:rsidR="00BA734E">
        <w:rPr>
          <w:rFonts w:hint="eastAsia"/>
        </w:rPr>
        <w:t>某</w:t>
      </w:r>
      <w:r w:rsidR="00F82893" w:rsidRPr="00414E9C">
        <w:rPr>
          <w:rFonts w:hint="eastAsia"/>
        </w:rPr>
        <w:t>測站測得</w:t>
      </w:r>
      <w:r w:rsidR="00F82893" w:rsidRPr="00414E9C">
        <w:rPr>
          <w:rFonts w:hint="eastAsia"/>
        </w:rPr>
        <w:t>P</w:t>
      </w:r>
      <w:r w:rsidR="00F82893" w:rsidRPr="00414E9C">
        <w:rPr>
          <w:rFonts w:hint="eastAsia"/>
        </w:rPr>
        <w:t>波和</w:t>
      </w:r>
      <w:r w:rsidR="00F82893" w:rsidRPr="00414E9C">
        <w:rPr>
          <w:rFonts w:hint="eastAsia"/>
        </w:rPr>
        <w:t>S</w:t>
      </w:r>
      <w:r w:rsidR="00F82893" w:rsidRPr="00414E9C">
        <w:rPr>
          <w:rFonts w:hint="eastAsia"/>
        </w:rPr>
        <w:t>波到達的時間差為</w:t>
      </w:r>
      <w:r w:rsidR="00BA734E">
        <w:rPr>
          <w:rFonts w:hint="eastAsia"/>
        </w:rPr>
        <w:t>8</w:t>
      </w:r>
      <w:r w:rsidR="00F82893" w:rsidRPr="00414E9C">
        <w:rPr>
          <w:rFonts w:hint="eastAsia"/>
        </w:rPr>
        <w:t>秒，則</w:t>
      </w:r>
      <w:r w:rsidR="00BA734E">
        <w:rPr>
          <w:rFonts w:hint="eastAsia"/>
        </w:rPr>
        <w:t>某</w:t>
      </w:r>
      <w:r w:rsidR="00F82893" w:rsidRPr="00414E9C">
        <w:rPr>
          <w:rFonts w:hint="eastAsia"/>
        </w:rPr>
        <w:t>測站</w:t>
      </w:r>
      <w:r w:rsidR="00BA734E">
        <w:rPr>
          <w:rFonts w:hint="eastAsia"/>
        </w:rPr>
        <w:t>距震源</w:t>
      </w:r>
      <w:r w:rsidR="00F82893" w:rsidRPr="00414E9C">
        <w:rPr>
          <w:rFonts w:hint="eastAsia"/>
        </w:rPr>
        <w:t>約多少公里？</w:t>
      </w:r>
    </w:p>
    <w:p w:rsidR="009800C0" w:rsidRDefault="004B4772" w:rsidP="001E043E">
      <w:pPr>
        <w:pStyle w:val="AA2"/>
        <w:ind w:left="971" w:hangingChars="235" w:hanging="611"/>
      </w:pPr>
      <w:r w:rsidRPr="00414E9C">
        <w:rPr>
          <w:rFonts w:hint="eastAsia"/>
        </w:rPr>
        <w:t>(A)</w:t>
      </w:r>
      <w:r w:rsidRPr="00414E9C">
        <w:t xml:space="preserve"> </w:t>
      </w:r>
      <w:r w:rsidR="00BA734E">
        <w:rPr>
          <w:rFonts w:hint="eastAsia"/>
        </w:rPr>
        <w:t>40</w:t>
      </w:r>
    </w:p>
    <w:p w:rsidR="004B4772" w:rsidRPr="00414E9C" w:rsidRDefault="004B4772" w:rsidP="001E043E">
      <w:pPr>
        <w:pStyle w:val="AA2"/>
        <w:ind w:left="971" w:hangingChars="235" w:hanging="611"/>
      </w:pPr>
      <w:r w:rsidRPr="00414E9C">
        <w:rPr>
          <w:rFonts w:hint="eastAsia"/>
        </w:rPr>
        <w:t>(B)</w:t>
      </w:r>
      <w:r w:rsidR="00A30B49" w:rsidRPr="00414E9C">
        <w:t xml:space="preserve"> </w:t>
      </w:r>
      <w:r w:rsidR="00BA734E">
        <w:rPr>
          <w:rFonts w:hint="eastAsia"/>
        </w:rPr>
        <w:t>50</w:t>
      </w:r>
    </w:p>
    <w:p w:rsidR="009800C0" w:rsidRDefault="004B4772" w:rsidP="001E043E">
      <w:pPr>
        <w:pStyle w:val="AA2"/>
        <w:ind w:left="971" w:hangingChars="235" w:hanging="611"/>
      </w:pPr>
      <w:r w:rsidRPr="00414E9C">
        <w:t>(C)</w:t>
      </w:r>
      <w:r w:rsidR="00A30B49" w:rsidRPr="00414E9C">
        <w:t xml:space="preserve"> </w:t>
      </w:r>
      <w:r w:rsidR="00BA734E">
        <w:rPr>
          <w:rFonts w:hint="eastAsia"/>
        </w:rPr>
        <w:t>60</w:t>
      </w:r>
    </w:p>
    <w:p w:rsidR="004B4772" w:rsidRPr="00414E9C" w:rsidRDefault="004B4772" w:rsidP="001E043E">
      <w:pPr>
        <w:pStyle w:val="AA2"/>
        <w:ind w:left="971" w:hangingChars="235" w:hanging="611"/>
      </w:pPr>
      <w:r w:rsidRPr="00414E9C">
        <w:rPr>
          <w:rFonts w:hint="eastAsia"/>
        </w:rPr>
        <w:t>(D)</w:t>
      </w:r>
      <w:r w:rsidR="00A30B49" w:rsidRPr="00414E9C">
        <w:t xml:space="preserve"> </w:t>
      </w:r>
      <w:r w:rsidR="00BA734E">
        <w:rPr>
          <w:rFonts w:hint="eastAsia"/>
        </w:rPr>
        <w:t>70</w:t>
      </w:r>
    </w:p>
    <w:p w:rsidR="004B4772" w:rsidRPr="00414E9C" w:rsidRDefault="004B4772" w:rsidP="001E043E">
      <w:pPr>
        <w:pStyle w:val="AA2"/>
        <w:ind w:left="971" w:hangingChars="235" w:hanging="611"/>
      </w:pPr>
      <w:r w:rsidRPr="00414E9C">
        <w:rPr>
          <w:rFonts w:hint="eastAsia"/>
        </w:rPr>
        <w:t>(E)</w:t>
      </w:r>
      <w:r w:rsidR="00A30B49" w:rsidRPr="00A30B49">
        <w:rPr>
          <w:spacing w:val="40"/>
        </w:rPr>
        <w:t xml:space="preserve"> </w:t>
      </w:r>
      <w:r w:rsidR="00BA734E">
        <w:rPr>
          <w:rFonts w:hint="eastAsia"/>
        </w:rPr>
        <w:t>80</w:t>
      </w:r>
    </w:p>
    <w:p w:rsidR="00931957" w:rsidRPr="00414E9C" w:rsidRDefault="00931957" w:rsidP="00F90BC9">
      <w:pPr>
        <w:pStyle w:val="TIT1"/>
      </w:pPr>
    </w:p>
    <w:p w:rsidR="00B86E2E" w:rsidRDefault="00B86E2E" w:rsidP="00B86E2E">
      <w:pPr>
        <w:pStyle w:val="TIT1"/>
      </w:pPr>
    </w:p>
    <w:p w:rsidR="00B86E2E" w:rsidRDefault="00B86E2E" w:rsidP="00B86E2E">
      <w:pPr>
        <w:pStyle w:val="TIT1"/>
      </w:pPr>
    </w:p>
    <w:p w:rsidR="00CF444C" w:rsidRDefault="00CF444C" w:rsidP="00B86E2E">
      <w:pPr>
        <w:pStyle w:val="TIT1"/>
      </w:pPr>
    </w:p>
    <w:p w:rsidR="00B86E2E" w:rsidRPr="00414E9C" w:rsidRDefault="00B86E2E" w:rsidP="00B86E2E">
      <w:pPr>
        <w:pStyle w:val="TIT1"/>
      </w:pPr>
      <w:r>
        <w:rPr>
          <w:rFonts w:hint="eastAsia"/>
        </w:rPr>
        <w:t>17</w:t>
      </w:r>
      <w:r w:rsidRPr="00414E9C">
        <w:rPr>
          <w:rFonts w:hint="eastAsia"/>
        </w:rPr>
        <w:t>.</w:t>
      </w:r>
      <w:r w:rsidRPr="00414E9C">
        <w:rPr>
          <w:rFonts w:hint="eastAsia"/>
        </w:rPr>
        <w:tab/>
      </w:r>
      <w:r w:rsidRPr="00414E9C">
        <w:t>科學家搭</w:t>
      </w:r>
      <w:r w:rsidRPr="00414E9C">
        <w:rPr>
          <w:rFonts w:hint="eastAsia"/>
        </w:rPr>
        <w:t>乘</w:t>
      </w:r>
      <w:r w:rsidRPr="00414E9C">
        <w:t>潛艇</w:t>
      </w:r>
      <w:r w:rsidRPr="00414E9C">
        <w:rPr>
          <w:rFonts w:hint="eastAsia"/>
        </w:rPr>
        <w:t>在臺灣東部海域</w:t>
      </w:r>
      <w:r w:rsidRPr="00414E9C">
        <w:t>下潛至</w:t>
      </w:r>
      <w:r w:rsidRPr="00414E9C">
        <w:rPr>
          <w:rFonts w:hint="eastAsia"/>
        </w:rPr>
        <w:t>約</w:t>
      </w:r>
      <w:r w:rsidRPr="00414E9C">
        <w:t>四千</w:t>
      </w:r>
      <w:r>
        <w:rPr>
          <w:rFonts w:hint="eastAsia"/>
        </w:rPr>
        <w:t>公尺</w:t>
      </w:r>
      <w:r w:rsidRPr="00414E9C">
        <w:t>的深海環境，觀察海水基本性質。已知聲速大小與溫度、鹽度、</w:t>
      </w:r>
      <w:r w:rsidRPr="00414E9C">
        <w:rPr>
          <w:rFonts w:hint="eastAsia"/>
        </w:rPr>
        <w:t>壓力</w:t>
      </w:r>
      <w:r w:rsidRPr="00414E9C">
        <w:t>成正比，下列</w:t>
      </w:r>
      <w:r>
        <w:rPr>
          <w:rFonts w:hint="eastAsia"/>
        </w:rPr>
        <w:t>圖片的變化趨勢何者</w:t>
      </w:r>
      <w:r w:rsidRPr="00414E9C">
        <w:t>正確？</w:t>
      </w:r>
    </w:p>
    <w:p w:rsidR="00B86E2E" w:rsidRDefault="00B86E2E" w:rsidP="00B86E2E">
      <w:pPr>
        <w:pStyle w:val="ABCDE0"/>
      </w:pPr>
      <w:r w:rsidRPr="00A70F0A">
        <w:t>(A)</w:t>
      </w:r>
      <w:r w:rsidRPr="00A70F0A">
        <w:tab/>
        <w:t>(B)</w:t>
      </w:r>
      <w:r w:rsidRPr="00A70F0A">
        <w:tab/>
        <w:t>(C)</w:t>
      </w:r>
      <w:r w:rsidRPr="00A70F0A">
        <w:tab/>
        <w:t>(D)</w:t>
      </w:r>
      <w:r w:rsidRPr="00A70F0A">
        <w:tab/>
        <w:t>(E)</w:t>
      </w:r>
    </w:p>
    <w:p w:rsidR="00B86E2E" w:rsidRPr="00414E9C" w:rsidRDefault="00B86E2E" w:rsidP="00B86E2E">
      <w:pPr>
        <w:pStyle w:val="AA2"/>
      </w:pPr>
      <w:r>
        <w:rPr>
          <w:rFonts w:hint="eastAsia"/>
          <w:noProof/>
        </w:rPr>
        <mc:AlternateContent>
          <mc:Choice Requires="wpg">
            <w:drawing>
              <wp:anchor distT="0" distB="0" distL="114300" distR="114300" simplePos="0" relativeHeight="251925504" behindDoc="0" locked="0" layoutInCell="1" allowOverlap="1" wp14:anchorId="3FBABC02" wp14:editId="79CB6F7E">
                <wp:simplePos x="0" y="0"/>
                <wp:positionH relativeFrom="column">
                  <wp:posOffset>4688922</wp:posOffset>
                </wp:positionH>
                <wp:positionV relativeFrom="paragraph">
                  <wp:posOffset>11430</wp:posOffset>
                </wp:positionV>
                <wp:extent cx="1040765" cy="2052955"/>
                <wp:effectExtent l="0" t="0" r="45085" b="42545"/>
                <wp:wrapNone/>
                <wp:docPr id="195" name="群組 195"/>
                <wp:cNvGraphicFramePr/>
                <a:graphic xmlns:a="http://schemas.openxmlformats.org/drawingml/2006/main">
                  <a:graphicData uri="http://schemas.microsoft.com/office/word/2010/wordprocessingGroup">
                    <wpg:wgp>
                      <wpg:cNvGrpSpPr/>
                      <wpg:grpSpPr>
                        <a:xfrm>
                          <a:off x="0" y="0"/>
                          <a:ext cx="1040765" cy="2052955"/>
                          <a:chOff x="0" y="0"/>
                          <a:chExt cx="1040865" cy="2053183"/>
                        </a:xfrm>
                      </wpg:grpSpPr>
                      <wpg:grpSp>
                        <wpg:cNvPr id="196" name="群組 196"/>
                        <wpg:cNvGrpSpPr/>
                        <wpg:grpSpPr>
                          <a:xfrm>
                            <a:off x="313899" y="253593"/>
                            <a:ext cx="726824" cy="1799590"/>
                            <a:chOff x="0" y="-5715"/>
                            <a:chExt cx="726824" cy="1799590"/>
                          </a:xfrm>
                        </wpg:grpSpPr>
                        <wps:wsp>
                          <wps:cNvPr id="197" name="直線接點 197"/>
                          <wps:cNvCnPr/>
                          <wps:spPr>
                            <a:xfrm>
                              <a:off x="6824" y="0"/>
                              <a:ext cx="720000"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98" name="直線接點 198"/>
                          <wps:cNvCnPr/>
                          <wps:spPr>
                            <a:xfrm>
                              <a:off x="0" y="-5715"/>
                              <a:ext cx="0" cy="179959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204" name="群組 204"/>
                        <wpg:cNvGrpSpPr/>
                        <wpg:grpSpPr>
                          <a:xfrm>
                            <a:off x="0" y="0"/>
                            <a:ext cx="1040865" cy="1994753"/>
                            <a:chOff x="0" y="0"/>
                            <a:chExt cx="1040865" cy="1994753"/>
                          </a:xfrm>
                        </wpg:grpSpPr>
                        <wps:wsp>
                          <wps:cNvPr id="205" name="文字方塊 2"/>
                          <wps:cNvSpPr txBox="1">
                            <a:spLocks noChangeArrowheads="1"/>
                          </wps:cNvSpPr>
                          <wps:spPr bwMode="auto">
                            <a:xfrm>
                              <a:off x="450273" y="0"/>
                              <a:ext cx="590592" cy="282605"/>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聲速</w:t>
                                </w:r>
                              </w:p>
                            </w:txbxContent>
                          </wps:txbx>
                          <wps:bodyPr rot="0" vert="horz" wrap="square" lIns="91440" tIns="45720" rIns="91440" bIns="45720" anchor="t" anchorCtr="0">
                            <a:spAutoFit/>
                          </wps:bodyPr>
                        </wps:wsp>
                        <wps:wsp>
                          <wps:cNvPr id="206" name="文字方塊 2"/>
                          <wps:cNvSpPr txBox="1">
                            <a:spLocks noChangeArrowheads="1"/>
                          </wps:cNvSpPr>
                          <wps:spPr bwMode="auto">
                            <a:xfrm>
                              <a:off x="81882" y="122830"/>
                              <a:ext cx="247667" cy="261648"/>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0</w:t>
                                </w:r>
                              </w:p>
                            </w:txbxContent>
                          </wps:txbx>
                          <wps:bodyPr rot="0" vert="horz" wrap="square" lIns="91440" tIns="45720" rIns="91440" bIns="45720" anchor="t" anchorCtr="0">
                            <a:spAutoFit/>
                          </wps:bodyPr>
                        </wps:wsp>
                        <wps:wsp>
                          <wps:cNvPr id="207" name="直線接點 207"/>
                          <wps:cNvCnPr/>
                          <wps:spPr>
                            <a:xfrm flipH="1">
                              <a:off x="470848" y="260105"/>
                              <a:ext cx="408940" cy="490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直線接點 208"/>
                          <wps:cNvCnPr/>
                          <wps:spPr>
                            <a:xfrm>
                              <a:off x="470569" y="743803"/>
                              <a:ext cx="125648" cy="1250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文字方塊 2"/>
                          <wps:cNvSpPr txBox="1">
                            <a:spLocks noChangeArrowheads="1"/>
                          </wps:cNvSpPr>
                          <wps:spPr bwMode="auto">
                            <a:xfrm>
                              <a:off x="0" y="771099"/>
                              <a:ext cx="379757" cy="428672"/>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深度</w:t>
                                </w:r>
                              </w:p>
                            </w:txbxContent>
                          </wps:txbx>
                          <wps:bodyPr rot="0" vert="eaVert" wrap="square" lIns="91440" tIns="45720" rIns="91440" bIns="45720" anchor="t" anchorCtr="0">
                            <a:spAutoFit/>
                          </wps:bodyPr>
                        </wps:wsp>
                      </wpg:grpSp>
                    </wpg:wgp>
                  </a:graphicData>
                </a:graphic>
              </wp:anchor>
            </w:drawing>
          </mc:Choice>
          <mc:Fallback>
            <w:pict>
              <v:group w14:anchorId="3FBABC02" id="群組 195" o:spid="_x0000_s1182" style="position:absolute;left:0;text-align:left;margin-left:369.2pt;margin-top:.9pt;width:81.95pt;height:161.65pt;z-index:251925504" coordsize="10408,20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">
                <v:group id="群組 196" o:spid="_x0000_s1183" style="position:absolute;left:3138;top:2535;width:7269;height:17996" coordorigin=",-57" coordsize="7268,1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直線接點 197" o:spid="_x0000_s1184" style="position:absolute;visibility:visible;mso-wrap-style:square" from="68,0" to="7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" strokecolor="black [3213]" strokeweight="1pt">
                    <v:stroke endarrow="block" joinstyle="miter"/>
                  </v:line>
                  <v:line id="直線接點 198" o:spid="_x0000_s1185" style="position:absolute;visibility:visible;mso-wrap-style:square" from="0,-57" to="0,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" strokecolor="black [3213]" strokeweight="1pt">
                    <v:stroke endarrow="block" joinstyle="miter"/>
                  </v:line>
                </v:group>
                <v:group id="群組 204" o:spid="_x0000_s1186" style="position:absolute;width:10408;height:19947" coordsize="10408,19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文字方塊 2" o:spid="_x0000_s1187" type="#_x0000_t202" style="position:absolute;left:4502;width:590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rsidR="006406ED" w:rsidRPr="00967C58" w:rsidRDefault="006406ED" w:rsidP="00B86E2E">
                          <w:pPr>
                            <w:rPr>
                              <w:sz w:val="22"/>
                              <w:szCs w:val="22"/>
                            </w:rPr>
                          </w:pPr>
                          <w:r w:rsidRPr="00967C58">
                            <w:rPr>
                              <w:rFonts w:hint="eastAsia"/>
                              <w:sz w:val="22"/>
                              <w:szCs w:val="22"/>
                            </w:rPr>
                            <w:t>聲速</w:t>
                          </w:r>
                        </w:p>
                      </w:txbxContent>
                    </v:textbox>
                  </v:shape>
                  <v:shape id="文字方塊 2" o:spid="_x0000_s1188" type="#_x0000_t202" style="position:absolute;left:818;top:1228;width:247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" filled="f" stroked="f">
                    <v:textbox style="mso-fit-shape-to-text:t">
                      <w:txbxContent>
                        <w:p w:rsidR="006406ED" w:rsidRPr="00967C58" w:rsidRDefault="006406ED" w:rsidP="00B86E2E">
                          <w:pPr>
                            <w:rPr>
                              <w:sz w:val="22"/>
                              <w:szCs w:val="22"/>
                            </w:rPr>
                          </w:pPr>
                          <w:r w:rsidRPr="00967C58">
                            <w:rPr>
                              <w:rFonts w:hint="eastAsia"/>
                              <w:sz w:val="22"/>
                              <w:szCs w:val="22"/>
                            </w:rPr>
                            <w:t>0</w:t>
                          </w:r>
                        </w:p>
                      </w:txbxContent>
                    </v:textbox>
                  </v:shape>
                  <v:line id="直線接點 207" o:spid="_x0000_s1189" style="position:absolute;flip:x;visibility:visible;mso-wrap-style:square" from="4708,2601" to="8797,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" strokecolor="black [3213]" strokeweight="1pt">
                    <v:stroke joinstyle="miter"/>
                  </v:line>
                  <v:line id="直線接點 208" o:spid="_x0000_s1190" style="position:absolute;visibility:visible;mso-wrap-style:square" from="4705,7438" to="5962,1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" strokecolor="black [3213]" strokeweight="1pt">
                    <v:stroke joinstyle="miter"/>
                  </v:line>
                  <v:shape id="文字方塊 2" o:spid="_x0000_s1191" type="#_x0000_t202" style="position:absolute;top:7710;width:3797;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" filled="f" stroked="f">
                    <v:textbox style="layout-flow:vertical-ideographic;mso-fit-shape-to-text:t">
                      <w:txbxContent>
                        <w:p w:rsidR="006406ED" w:rsidRPr="00967C58" w:rsidRDefault="006406ED" w:rsidP="00B86E2E">
                          <w:pPr>
                            <w:rPr>
                              <w:sz w:val="22"/>
                              <w:szCs w:val="22"/>
                            </w:rPr>
                          </w:pPr>
                          <w:r w:rsidRPr="00967C58">
                            <w:rPr>
                              <w:rFonts w:hint="eastAsia"/>
                              <w:sz w:val="22"/>
                              <w:szCs w:val="22"/>
                            </w:rPr>
                            <w:t>深度</w:t>
                          </w:r>
                        </w:p>
                      </w:txbxContent>
                    </v:textbox>
                  </v:shape>
                </v:group>
              </v:group>
            </w:pict>
          </mc:Fallback>
        </mc:AlternateContent>
      </w:r>
      <w:r>
        <w:rPr>
          <w:rFonts w:hint="eastAsia"/>
          <w:noProof/>
        </w:rPr>
        <mc:AlternateContent>
          <mc:Choice Requires="wpg">
            <w:drawing>
              <wp:anchor distT="0" distB="0" distL="114300" distR="114300" simplePos="0" relativeHeight="251924480" behindDoc="0" locked="0" layoutInCell="1" allowOverlap="1" wp14:anchorId="0C811BA7" wp14:editId="500E9847">
                <wp:simplePos x="0" y="0"/>
                <wp:positionH relativeFrom="column">
                  <wp:posOffset>3559175</wp:posOffset>
                </wp:positionH>
                <wp:positionV relativeFrom="paragraph">
                  <wp:posOffset>12065</wp:posOffset>
                </wp:positionV>
                <wp:extent cx="1040765" cy="2052955"/>
                <wp:effectExtent l="0" t="0" r="45085" b="42545"/>
                <wp:wrapNone/>
                <wp:docPr id="159" name="群組 159"/>
                <wp:cNvGraphicFramePr/>
                <a:graphic xmlns:a="http://schemas.openxmlformats.org/drawingml/2006/main">
                  <a:graphicData uri="http://schemas.microsoft.com/office/word/2010/wordprocessingGroup">
                    <wpg:wgp>
                      <wpg:cNvGrpSpPr/>
                      <wpg:grpSpPr>
                        <a:xfrm>
                          <a:off x="0" y="0"/>
                          <a:ext cx="1040765" cy="2052955"/>
                          <a:chOff x="0" y="0"/>
                          <a:chExt cx="1040865" cy="2053183"/>
                        </a:xfrm>
                      </wpg:grpSpPr>
                      <wpg:grpSp>
                        <wpg:cNvPr id="174" name="群組 174"/>
                        <wpg:cNvGrpSpPr/>
                        <wpg:grpSpPr>
                          <a:xfrm>
                            <a:off x="313899" y="253593"/>
                            <a:ext cx="726824" cy="1799590"/>
                            <a:chOff x="0" y="-5715"/>
                            <a:chExt cx="726824" cy="1799590"/>
                          </a:xfrm>
                        </wpg:grpSpPr>
                        <wps:wsp>
                          <wps:cNvPr id="185" name="直線接點 185"/>
                          <wps:cNvCnPr/>
                          <wps:spPr>
                            <a:xfrm>
                              <a:off x="6824" y="0"/>
                              <a:ext cx="720000"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86" name="直線接點 186"/>
                          <wps:cNvCnPr/>
                          <wps:spPr>
                            <a:xfrm>
                              <a:off x="0" y="-5715"/>
                              <a:ext cx="0" cy="179959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87" name="群組 187"/>
                        <wpg:cNvGrpSpPr/>
                        <wpg:grpSpPr>
                          <a:xfrm>
                            <a:off x="0" y="0"/>
                            <a:ext cx="1040865" cy="1994753"/>
                            <a:chOff x="0" y="0"/>
                            <a:chExt cx="1040865" cy="1994753"/>
                          </a:xfrm>
                        </wpg:grpSpPr>
                        <wps:wsp>
                          <wps:cNvPr id="188" name="文字方塊 2"/>
                          <wps:cNvSpPr txBox="1">
                            <a:spLocks noChangeArrowheads="1"/>
                          </wps:cNvSpPr>
                          <wps:spPr bwMode="auto">
                            <a:xfrm>
                              <a:off x="450273" y="0"/>
                              <a:ext cx="590592" cy="282605"/>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密度</w:t>
                                </w:r>
                              </w:p>
                            </w:txbxContent>
                          </wps:txbx>
                          <wps:bodyPr rot="0" vert="horz" wrap="square" lIns="91440" tIns="45720" rIns="91440" bIns="45720" anchor="t" anchorCtr="0">
                            <a:spAutoFit/>
                          </wps:bodyPr>
                        </wps:wsp>
                        <wps:wsp>
                          <wps:cNvPr id="191" name="文字方塊 2"/>
                          <wps:cNvSpPr txBox="1">
                            <a:spLocks noChangeArrowheads="1"/>
                          </wps:cNvSpPr>
                          <wps:spPr bwMode="auto">
                            <a:xfrm>
                              <a:off x="81882" y="122830"/>
                              <a:ext cx="247667" cy="261648"/>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0</w:t>
                                </w:r>
                              </w:p>
                            </w:txbxContent>
                          </wps:txbx>
                          <wps:bodyPr rot="0" vert="horz" wrap="square" lIns="91440" tIns="45720" rIns="91440" bIns="45720" anchor="t" anchorCtr="0">
                            <a:spAutoFit/>
                          </wps:bodyPr>
                        </wps:wsp>
                        <wps:wsp>
                          <wps:cNvPr id="192" name="直線接點 192"/>
                          <wps:cNvCnPr/>
                          <wps:spPr>
                            <a:xfrm flipH="1">
                              <a:off x="470848" y="260105"/>
                              <a:ext cx="408940" cy="490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直線接點 193"/>
                          <wps:cNvCnPr/>
                          <wps:spPr>
                            <a:xfrm>
                              <a:off x="470569" y="743803"/>
                              <a:ext cx="125648" cy="1250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 name="文字方塊 2"/>
                          <wps:cNvSpPr txBox="1">
                            <a:spLocks noChangeArrowheads="1"/>
                          </wps:cNvSpPr>
                          <wps:spPr bwMode="auto">
                            <a:xfrm>
                              <a:off x="0" y="771099"/>
                              <a:ext cx="379757" cy="428672"/>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深度</w:t>
                                </w:r>
                              </w:p>
                            </w:txbxContent>
                          </wps:txbx>
                          <wps:bodyPr rot="0" vert="eaVert" wrap="square" lIns="91440" tIns="45720" rIns="91440" bIns="45720" anchor="t" anchorCtr="0">
                            <a:spAutoFit/>
                          </wps:bodyPr>
                        </wps:wsp>
                      </wpg:grpSp>
                    </wpg:wgp>
                  </a:graphicData>
                </a:graphic>
              </wp:anchor>
            </w:drawing>
          </mc:Choice>
          <mc:Fallback>
            <w:pict>
              <v:group w14:anchorId="0C811BA7" id="群組 159" o:spid="_x0000_s1192" style="position:absolute;left:0;text-align:left;margin-left:280.25pt;margin-top:.95pt;width:81.95pt;height:161.65pt;z-index:251924480" coordsize="10408,20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">
                <v:group id="群組 174" o:spid="_x0000_s1193" style="position:absolute;left:3138;top:2535;width:7269;height:17996" coordorigin=",-57" coordsize="7268,1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直線接點 185" o:spid="_x0000_s1194" style="position:absolute;visibility:visible;mso-wrap-style:square" from="68,0" to="7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" strokecolor="black [3213]" strokeweight="1pt">
                    <v:stroke endarrow="block" joinstyle="miter"/>
                  </v:line>
                  <v:line id="直線接點 186" o:spid="_x0000_s1195" style="position:absolute;visibility:visible;mso-wrap-style:square" from="0,-57" to="0,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" strokecolor="black [3213]" strokeweight="1pt">
                    <v:stroke endarrow="block" joinstyle="miter"/>
                  </v:line>
                </v:group>
                <v:group id="群組 187" o:spid="_x0000_s1196" style="position:absolute;width:10408;height:19947" coordsize="10408,19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shape id="文字方塊 2" o:spid="_x0000_s1197" type="#_x0000_t202" style="position:absolute;left:4502;width:590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" filled="f" stroked="f">
                    <v:textbox style="mso-fit-shape-to-text:t">
                      <w:txbxContent>
                        <w:p w:rsidR="006406ED" w:rsidRPr="00967C58" w:rsidRDefault="006406ED" w:rsidP="00B86E2E">
                          <w:pPr>
                            <w:rPr>
                              <w:sz w:val="22"/>
                              <w:szCs w:val="22"/>
                            </w:rPr>
                          </w:pPr>
                          <w:r w:rsidRPr="00967C58">
                            <w:rPr>
                              <w:rFonts w:hint="eastAsia"/>
                              <w:sz w:val="22"/>
                              <w:szCs w:val="22"/>
                            </w:rPr>
                            <w:t>密度</w:t>
                          </w:r>
                        </w:p>
                      </w:txbxContent>
                    </v:textbox>
                  </v:shape>
                  <v:shape id="文字方塊 2" o:spid="_x0000_s1198" type="#_x0000_t202" style="position:absolute;left:818;top:1228;width:247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" filled="f" stroked="f">
                    <v:textbox style="mso-fit-shape-to-text:t">
                      <w:txbxContent>
                        <w:p w:rsidR="006406ED" w:rsidRPr="00967C58" w:rsidRDefault="006406ED" w:rsidP="00B86E2E">
                          <w:pPr>
                            <w:rPr>
                              <w:sz w:val="22"/>
                              <w:szCs w:val="22"/>
                            </w:rPr>
                          </w:pPr>
                          <w:r w:rsidRPr="00967C58">
                            <w:rPr>
                              <w:rFonts w:hint="eastAsia"/>
                              <w:sz w:val="22"/>
                              <w:szCs w:val="22"/>
                            </w:rPr>
                            <w:t>0</w:t>
                          </w:r>
                        </w:p>
                      </w:txbxContent>
                    </v:textbox>
                  </v:shape>
                  <v:line id="直線接點 192" o:spid="_x0000_s1199" style="position:absolute;flip:x;visibility:visible;mso-wrap-style:square" from="4708,2601" to="8797,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" strokecolor="black [3213]" strokeweight="1pt">
                    <v:stroke joinstyle="miter"/>
                  </v:line>
                  <v:line id="直線接點 193" o:spid="_x0000_s1200" style="position:absolute;visibility:visible;mso-wrap-style:square" from="4705,7438" to="5962,1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" strokecolor="black [3213]" strokeweight="1pt">
                    <v:stroke joinstyle="miter"/>
                  </v:line>
                  <v:shape id="文字方塊 2" o:spid="_x0000_s1201" type="#_x0000_t202" style="position:absolute;top:7710;width:3797;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" filled="f" stroked="f">
                    <v:textbox style="layout-flow:vertical-ideographic;mso-fit-shape-to-text:t">
                      <w:txbxContent>
                        <w:p w:rsidR="006406ED" w:rsidRPr="00967C58" w:rsidRDefault="006406ED" w:rsidP="00B86E2E">
                          <w:pPr>
                            <w:rPr>
                              <w:sz w:val="22"/>
                              <w:szCs w:val="22"/>
                            </w:rPr>
                          </w:pPr>
                          <w:r w:rsidRPr="00967C58">
                            <w:rPr>
                              <w:rFonts w:hint="eastAsia"/>
                              <w:sz w:val="22"/>
                              <w:szCs w:val="22"/>
                            </w:rPr>
                            <w:t>深度</w:t>
                          </w:r>
                        </w:p>
                      </w:txbxContent>
                    </v:textbox>
                  </v:shape>
                </v:group>
              </v:group>
            </w:pict>
          </mc:Fallback>
        </mc:AlternateContent>
      </w:r>
      <w:r>
        <w:rPr>
          <w:rFonts w:hint="eastAsia"/>
          <w:noProof/>
        </w:rPr>
        <mc:AlternateContent>
          <mc:Choice Requires="wpg">
            <w:drawing>
              <wp:anchor distT="0" distB="0" distL="114300" distR="114300" simplePos="0" relativeHeight="251923456" behindDoc="0" locked="0" layoutInCell="1" allowOverlap="1" wp14:anchorId="5AF4C7FD" wp14:editId="7BA919D6">
                <wp:simplePos x="0" y="0"/>
                <wp:positionH relativeFrom="column">
                  <wp:posOffset>2414987</wp:posOffset>
                </wp:positionH>
                <wp:positionV relativeFrom="paragraph">
                  <wp:posOffset>11430</wp:posOffset>
                </wp:positionV>
                <wp:extent cx="1040765" cy="2052955"/>
                <wp:effectExtent l="0" t="0" r="45085" b="42545"/>
                <wp:wrapNone/>
                <wp:docPr id="137" name="群組 137"/>
                <wp:cNvGraphicFramePr/>
                <a:graphic xmlns:a="http://schemas.openxmlformats.org/drawingml/2006/main">
                  <a:graphicData uri="http://schemas.microsoft.com/office/word/2010/wordprocessingGroup">
                    <wpg:wgp>
                      <wpg:cNvGrpSpPr/>
                      <wpg:grpSpPr>
                        <a:xfrm>
                          <a:off x="0" y="0"/>
                          <a:ext cx="1040765" cy="2052955"/>
                          <a:chOff x="0" y="0"/>
                          <a:chExt cx="1040865" cy="2053183"/>
                        </a:xfrm>
                      </wpg:grpSpPr>
                      <wpg:grpSp>
                        <wpg:cNvPr id="140" name="群組 140"/>
                        <wpg:cNvGrpSpPr/>
                        <wpg:grpSpPr>
                          <a:xfrm>
                            <a:off x="313899" y="253593"/>
                            <a:ext cx="726824" cy="1799590"/>
                            <a:chOff x="0" y="-5715"/>
                            <a:chExt cx="726824" cy="1799590"/>
                          </a:xfrm>
                        </wpg:grpSpPr>
                        <wps:wsp>
                          <wps:cNvPr id="141" name="直線接點 141"/>
                          <wps:cNvCnPr/>
                          <wps:spPr>
                            <a:xfrm>
                              <a:off x="6824" y="0"/>
                              <a:ext cx="720000"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42" name="直線接點 142"/>
                          <wps:cNvCnPr/>
                          <wps:spPr>
                            <a:xfrm>
                              <a:off x="0" y="-5715"/>
                              <a:ext cx="0" cy="179959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43" name="群組 143"/>
                        <wpg:cNvGrpSpPr/>
                        <wpg:grpSpPr>
                          <a:xfrm>
                            <a:off x="0" y="0"/>
                            <a:ext cx="1040865" cy="1994753"/>
                            <a:chOff x="0" y="0"/>
                            <a:chExt cx="1040865" cy="1994753"/>
                          </a:xfrm>
                        </wpg:grpSpPr>
                        <wps:wsp>
                          <wps:cNvPr id="157" name="文字方塊 2"/>
                          <wps:cNvSpPr txBox="1">
                            <a:spLocks noChangeArrowheads="1"/>
                          </wps:cNvSpPr>
                          <wps:spPr bwMode="auto">
                            <a:xfrm>
                              <a:off x="450273" y="0"/>
                              <a:ext cx="590592" cy="282605"/>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壓力</w:t>
                                </w:r>
                              </w:p>
                            </w:txbxContent>
                          </wps:txbx>
                          <wps:bodyPr rot="0" vert="horz" wrap="square" lIns="91440" tIns="45720" rIns="91440" bIns="45720" anchor="t" anchorCtr="0">
                            <a:spAutoFit/>
                          </wps:bodyPr>
                        </wps:wsp>
                        <wps:wsp>
                          <wps:cNvPr id="158" name="文字方塊 2"/>
                          <wps:cNvSpPr txBox="1">
                            <a:spLocks noChangeArrowheads="1"/>
                          </wps:cNvSpPr>
                          <wps:spPr bwMode="auto">
                            <a:xfrm>
                              <a:off x="81882" y="122830"/>
                              <a:ext cx="247667" cy="261648"/>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0</w:t>
                                </w:r>
                              </w:p>
                            </w:txbxContent>
                          </wps:txbx>
                          <wps:bodyPr rot="0" vert="horz" wrap="square" lIns="91440" tIns="45720" rIns="91440" bIns="45720" anchor="t" anchorCtr="0">
                            <a:spAutoFit/>
                          </wps:bodyPr>
                        </wps:wsp>
                        <wps:wsp>
                          <wps:cNvPr id="161" name="直線接點 161"/>
                          <wps:cNvCnPr/>
                          <wps:spPr>
                            <a:xfrm flipH="1">
                              <a:off x="470848" y="260105"/>
                              <a:ext cx="408940" cy="490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 name="直線接點 175"/>
                          <wps:cNvCnPr/>
                          <wps:spPr>
                            <a:xfrm>
                              <a:off x="470569" y="743803"/>
                              <a:ext cx="125648" cy="1250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文字方塊 2"/>
                          <wps:cNvSpPr txBox="1">
                            <a:spLocks noChangeArrowheads="1"/>
                          </wps:cNvSpPr>
                          <wps:spPr bwMode="auto">
                            <a:xfrm>
                              <a:off x="0" y="771099"/>
                              <a:ext cx="379757" cy="428672"/>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深度</w:t>
                                </w:r>
                              </w:p>
                            </w:txbxContent>
                          </wps:txbx>
                          <wps:bodyPr rot="0" vert="eaVert" wrap="square" lIns="91440" tIns="45720" rIns="91440" bIns="45720" anchor="t" anchorCtr="0">
                            <a:spAutoFit/>
                          </wps:bodyPr>
                        </wps:wsp>
                      </wpg:grpSp>
                    </wpg:wgp>
                  </a:graphicData>
                </a:graphic>
              </wp:anchor>
            </w:drawing>
          </mc:Choice>
          <mc:Fallback>
            <w:pict>
              <v:group w14:anchorId="5AF4C7FD" id="群組 137" o:spid="_x0000_s1202" style="position:absolute;left:0;text-align:left;margin-left:190.15pt;margin-top:.9pt;width:81.95pt;height:161.65pt;z-index:251923456" coordsize="10408,20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">
                <v:group id="群組 140" o:spid="_x0000_s1203" style="position:absolute;left:3138;top:2535;width:7269;height:17996" coordorigin=",-57" coordsize="7268,1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line id="直線接點 141" o:spid="_x0000_s1204" style="position:absolute;visibility:visible;mso-wrap-style:square" from="68,0" to="7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" strokecolor="black [3213]" strokeweight="1pt">
                    <v:stroke endarrow="block" joinstyle="miter"/>
                  </v:line>
                  <v:line id="直線接點 142" o:spid="_x0000_s1205" style="position:absolute;visibility:visible;mso-wrap-style:square" from="0,-57" to="0,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" strokecolor="black [3213]" strokeweight="1pt">
                    <v:stroke endarrow="block" joinstyle="miter"/>
                  </v:line>
                </v:group>
                <v:group id="群組 143" o:spid="_x0000_s1206" style="position:absolute;width:10408;height:19947" coordsize="10408,19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文字方塊 2" o:spid="_x0000_s1207" type="#_x0000_t202" style="position:absolute;left:4502;width:590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" filled="f" stroked="f">
                    <v:textbox style="mso-fit-shape-to-text:t">
                      <w:txbxContent>
                        <w:p w:rsidR="006406ED" w:rsidRPr="00967C58" w:rsidRDefault="006406ED" w:rsidP="00B86E2E">
                          <w:pPr>
                            <w:rPr>
                              <w:sz w:val="22"/>
                              <w:szCs w:val="22"/>
                            </w:rPr>
                          </w:pPr>
                          <w:r w:rsidRPr="00967C58">
                            <w:rPr>
                              <w:rFonts w:hint="eastAsia"/>
                              <w:sz w:val="22"/>
                              <w:szCs w:val="22"/>
                            </w:rPr>
                            <w:t>壓力</w:t>
                          </w:r>
                        </w:p>
                      </w:txbxContent>
                    </v:textbox>
                  </v:shape>
                  <v:shape id="文字方塊 2" o:spid="_x0000_s1208" type="#_x0000_t202" style="position:absolute;left:818;top:1228;width:247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" filled="f" stroked="f">
                    <v:textbox style="mso-fit-shape-to-text:t">
                      <w:txbxContent>
                        <w:p w:rsidR="006406ED" w:rsidRPr="00967C58" w:rsidRDefault="006406ED" w:rsidP="00B86E2E">
                          <w:pPr>
                            <w:rPr>
                              <w:sz w:val="22"/>
                              <w:szCs w:val="22"/>
                            </w:rPr>
                          </w:pPr>
                          <w:r w:rsidRPr="00967C58">
                            <w:rPr>
                              <w:rFonts w:hint="eastAsia"/>
                              <w:sz w:val="22"/>
                              <w:szCs w:val="22"/>
                            </w:rPr>
                            <w:t>0</w:t>
                          </w:r>
                        </w:p>
                      </w:txbxContent>
                    </v:textbox>
                  </v:shape>
                  <v:line id="直線接點 161" o:spid="_x0000_s1209" style="position:absolute;flip:x;visibility:visible;mso-wrap-style:square" from="4708,2601" to="8797,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" strokecolor="black [3213]" strokeweight="1pt">
                    <v:stroke joinstyle="miter"/>
                  </v:line>
                  <v:line id="直線接點 175" o:spid="_x0000_s1210" style="position:absolute;visibility:visible;mso-wrap-style:square" from="4705,7438" to="5962,1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" strokecolor="black [3213]" strokeweight="1pt">
                    <v:stroke joinstyle="miter"/>
                  </v:line>
                  <v:shape id="文字方塊 2" o:spid="_x0000_s1211" type="#_x0000_t202" style="position:absolute;top:7710;width:3797;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" filled="f" stroked="f">
                    <v:textbox style="layout-flow:vertical-ideographic;mso-fit-shape-to-text:t">
                      <w:txbxContent>
                        <w:p w:rsidR="006406ED" w:rsidRPr="00967C58" w:rsidRDefault="006406ED" w:rsidP="00B86E2E">
                          <w:pPr>
                            <w:rPr>
                              <w:sz w:val="22"/>
                              <w:szCs w:val="22"/>
                            </w:rPr>
                          </w:pPr>
                          <w:r w:rsidRPr="00967C58">
                            <w:rPr>
                              <w:rFonts w:hint="eastAsia"/>
                              <w:sz w:val="22"/>
                              <w:szCs w:val="22"/>
                            </w:rPr>
                            <w:t>深度</w:t>
                          </w:r>
                        </w:p>
                      </w:txbxContent>
                    </v:textbox>
                  </v:shape>
                </v:group>
              </v:group>
            </w:pict>
          </mc:Fallback>
        </mc:AlternateContent>
      </w:r>
      <w:r>
        <w:rPr>
          <w:rFonts w:hint="eastAsia"/>
          <w:noProof/>
        </w:rPr>
        <mc:AlternateContent>
          <mc:Choice Requires="wpg">
            <w:drawing>
              <wp:anchor distT="0" distB="0" distL="114300" distR="114300" simplePos="0" relativeHeight="251922432" behindDoc="0" locked="0" layoutInCell="1" allowOverlap="1" wp14:anchorId="21511A49" wp14:editId="3F6A1998">
                <wp:simplePos x="0" y="0"/>
                <wp:positionH relativeFrom="column">
                  <wp:posOffset>1264203</wp:posOffset>
                </wp:positionH>
                <wp:positionV relativeFrom="paragraph">
                  <wp:posOffset>12065</wp:posOffset>
                </wp:positionV>
                <wp:extent cx="1040765" cy="2052955"/>
                <wp:effectExtent l="0" t="0" r="64135" b="42545"/>
                <wp:wrapNone/>
                <wp:docPr id="177" name="群組 177"/>
                <wp:cNvGraphicFramePr/>
                <a:graphic xmlns:a="http://schemas.openxmlformats.org/drawingml/2006/main">
                  <a:graphicData uri="http://schemas.microsoft.com/office/word/2010/wordprocessingGroup">
                    <wpg:wgp>
                      <wpg:cNvGrpSpPr/>
                      <wpg:grpSpPr>
                        <a:xfrm>
                          <a:off x="0" y="0"/>
                          <a:ext cx="1040765" cy="2052955"/>
                          <a:chOff x="0" y="0"/>
                          <a:chExt cx="1040865" cy="2053183"/>
                        </a:xfrm>
                      </wpg:grpSpPr>
                      <wpg:grpSp>
                        <wpg:cNvPr id="178" name="群組 178"/>
                        <wpg:cNvGrpSpPr/>
                        <wpg:grpSpPr>
                          <a:xfrm>
                            <a:off x="313899" y="253593"/>
                            <a:ext cx="726824" cy="1799590"/>
                            <a:chOff x="0" y="-5715"/>
                            <a:chExt cx="726824" cy="1799590"/>
                          </a:xfrm>
                        </wpg:grpSpPr>
                        <wps:wsp>
                          <wps:cNvPr id="179" name="直線接點 179"/>
                          <wps:cNvCnPr/>
                          <wps:spPr>
                            <a:xfrm>
                              <a:off x="6824" y="0"/>
                              <a:ext cx="720000"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80" name="直線接點 180"/>
                          <wps:cNvCnPr/>
                          <wps:spPr>
                            <a:xfrm>
                              <a:off x="0" y="-5715"/>
                              <a:ext cx="0" cy="179959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81" name="群組 181"/>
                        <wpg:cNvGrpSpPr/>
                        <wpg:grpSpPr>
                          <a:xfrm>
                            <a:off x="0" y="0"/>
                            <a:ext cx="1040865" cy="1994753"/>
                            <a:chOff x="0" y="0"/>
                            <a:chExt cx="1040865" cy="1994753"/>
                          </a:xfrm>
                        </wpg:grpSpPr>
                        <wps:wsp>
                          <wps:cNvPr id="182" name="文字方塊 2"/>
                          <wps:cNvSpPr txBox="1">
                            <a:spLocks noChangeArrowheads="1"/>
                          </wps:cNvSpPr>
                          <wps:spPr bwMode="auto">
                            <a:xfrm>
                              <a:off x="450273" y="0"/>
                              <a:ext cx="590592" cy="282605"/>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鹽度</w:t>
                                </w:r>
                              </w:p>
                            </w:txbxContent>
                          </wps:txbx>
                          <wps:bodyPr rot="0" vert="horz" wrap="square" lIns="91440" tIns="45720" rIns="91440" bIns="45720" anchor="t" anchorCtr="0">
                            <a:spAutoFit/>
                          </wps:bodyPr>
                        </wps:wsp>
                        <wps:wsp>
                          <wps:cNvPr id="183" name="文字方塊 2"/>
                          <wps:cNvSpPr txBox="1">
                            <a:spLocks noChangeArrowheads="1"/>
                          </wps:cNvSpPr>
                          <wps:spPr bwMode="auto">
                            <a:xfrm>
                              <a:off x="81882" y="122830"/>
                              <a:ext cx="247667" cy="261648"/>
                            </a:xfrm>
                            <a:prstGeom prst="rect">
                              <a:avLst/>
                            </a:prstGeom>
                            <a:noFill/>
                            <a:ln w="9525">
                              <a:noFill/>
                              <a:miter lim="800000"/>
                              <a:headEnd/>
                              <a:tailEnd/>
                            </a:ln>
                          </wps:spPr>
                          <wps:txbx>
                            <w:txbxContent>
                              <w:p w:rsidR="006406ED" w:rsidRPr="00967C58" w:rsidRDefault="006406ED" w:rsidP="00B86E2E">
                                <w:pPr>
                                  <w:rPr>
                                    <w:sz w:val="22"/>
                                  </w:rPr>
                                </w:pPr>
                                <w:r w:rsidRPr="00967C58">
                                  <w:rPr>
                                    <w:rFonts w:hint="eastAsia"/>
                                    <w:sz w:val="22"/>
                                  </w:rPr>
                                  <w:t>0</w:t>
                                </w:r>
                              </w:p>
                            </w:txbxContent>
                          </wps:txbx>
                          <wps:bodyPr rot="0" vert="horz" wrap="square" lIns="91440" tIns="45720" rIns="91440" bIns="45720" anchor="t" anchorCtr="0">
                            <a:spAutoFit/>
                          </wps:bodyPr>
                        </wps:wsp>
                        <wps:wsp>
                          <wps:cNvPr id="184" name="直線接點 184"/>
                          <wps:cNvCnPr/>
                          <wps:spPr>
                            <a:xfrm>
                              <a:off x="470848" y="260105"/>
                              <a:ext cx="408940" cy="490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 name="直線接點 189"/>
                          <wps:cNvCnPr/>
                          <wps:spPr>
                            <a:xfrm flipH="1">
                              <a:off x="754435" y="743803"/>
                              <a:ext cx="125648" cy="1250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 name="文字方塊 2"/>
                          <wps:cNvSpPr txBox="1">
                            <a:spLocks noChangeArrowheads="1"/>
                          </wps:cNvSpPr>
                          <wps:spPr bwMode="auto">
                            <a:xfrm>
                              <a:off x="0" y="771099"/>
                              <a:ext cx="379757" cy="428672"/>
                            </a:xfrm>
                            <a:prstGeom prst="rect">
                              <a:avLst/>
                            </a:prstGeom>
                            <a:noFill/>
                            <a:ln w="9525">
                              <a:noFill/>
                              <a:miter lim="800000"/>
                              <a:headEnd/>
                              <a:tailEnd/>
                            </a:ln>
                          </wps:spPr>
                          <wps:txbx>
                            <w:txbxContent>
                              <w:p w:rsidR="006406ED" w:rsidRPr="00967C58" w:rsidRDefault="006406ED" w:rsidP="00B86E2E">
                                <w:pPr>
                                  <w:rPr>
                                    <w:sz w:val="22"/>
                                  </w:rPr>
                                </w:pPr>
                                <w:r w:rsidRPr="00967C58">
                                  <w:rPr>
                                    <w:rFonts w:hint="eastAsia"/>
                                    <w:sz w:val="22"/>
                                  </w:rPr>
                                  <w:t>深度</w:t>
                                </w:r>
                              </w:p>
                            </w:txbxContent>
                          </wps:txbx>
                          <wps:bodyPr rot="0" vert="eaVert" wrap="square" lIns="91440" tIns="45720" rIns="91440" bIns="45720" anchor="t" anchorCtr="0">
                            <a:spAutoFit/>
                          </wps:bodyPr>
                        </wps:wsp>
                      </wpg:grpSp>
                    </wpg:wgp>
                  </a:graphicData>
                </a:graphic>
              </wp:anchor>
            </w:drawing>
          </mc:Choice>
          <mc:Fallback>
            <w:pict>
              <v:group w14:anchorId="21511A49" id="群組 177" o:spid="_x0000_s1212" style="position:absolute;left:0;text-align:left;margin-left:99.55pt;margin-top:.95pt;width:81.95pt;height:161.65pt;z-index:251922432" coordsize="10408,20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">
                <v:group id="群組 178" o:spid="_x0000_s1213" style="position:absolute;left:3138;top:2535;width:7269;height:17996" coordorigin=",-57" coordsize="7268,1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line id="直線接點 179" o:spid="_x0000_s1214" style="position:absolute;visibility:visible;mso-wrap-style:square" from="68,0" to="7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" strokecolor="black [3213]" strokeweight="1pt">
                    <v:stroke endarrow="block" joinstyle="miter"/>
                  </v:line>
                  <v:line id="直線接點 180" o:spid="_x0000_s1215" style="position:absolute;visibility:visible;mso-wrap-style:square" from="0,-57" to="0,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" strokecolor="black [3213]" strokeweight="1pt">
                    <v:stroke endarrow="block" joinstyle="miter"/>
                  </v:line>
                </v:group>
                <v:group id="群組 181" o:spid="_x0000_s1216" style="position:absolute;width:10408;height:19947" coordsize="10408,19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文字方塊 2" o:spid="_x0000_s1217" type="#_x0000_t202" style="position:absolute;left:4502;width:590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" filled="f" stroked="f">
                    <v:textbox style="mso-fit-shape-to-text:t">
                      <w:txbxContent>
                        <w:p w:rsidR="006406ED" w:rsidRPr="00967C58" w:rsidRDefault="006406ED" w:rsidP="00B86E2E">
                          <w:pPr>
                            <w:rPr>
                              <w:sz w:val="22"/>
                              <w:szCs w:val="22"/>
                            </w:rPr>
                          </w:pPr>
                          <w:r w:rsidRPr="00967C58">
                            <w:rPr>
                              <w:rFonts w:hint="eastAsia"/>
                              <w:sz w:val="22"/>
                              <w:szCs w:val="22"/>
                            </w:rPr>
                            <w:t>鹽度</w:t>
                          </w:r>
                        </w:p>
                      </w:txbxContent>
                    </v:textbox>
                  </v:shape>
                  <v:shape id="文字方塊 2" o:spid="_x0000_s1218" type="#_x0000_t202" style="position:absolute;left:818;top:1228;width:247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" filled="f" stroked="f">
                    <v:textbox style="mso-fit-shape-to-text:t">
                      <w:txbxContent>
                        <w:p w:rsidR="006406ED" w:rsidRPr="00967C58" w:rsidRDefault="006406ED" w:rsidP="00B86E2E">
                          <w:pPr>
                            <w:rPr>
                              <w:sz w:val="22"/>
                            </w:rPr>
                          </w:pPr>
                          <w:r w:rsidRPr="00967C58">
                            <w:rPr>
                              <w:rFonts w:hint="eastAsia"/>
                              <w:sz w:val="22"/>
                            </w:rPr>
                            <w:t>0</w:t>
                          </w:r>
                        </w:p>
                      </w:txbxContent>
                    </v:textbox>
                  </v:shape>
                  <v:line id="直線接點 184" o:spid="_x0000_s1219" style="position:absolute;visibility:visible;mso-wrap-style:square" from="4708,2601" to="8797,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" strokecolor="black [3213]" strokeweight="1pt">
                    <v:stroke joinstyle="miter"/>
                  </v:line>
                  <v:line id="直線接點 189" o:spid="_x0000_s1220" style="position:absolute;flip:x;visibility:visible;mso-wrap-style:square" from="7544,7438" to="8800,1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" strokecolor="black [3213]" strokeweight="1pt">
                    <v:stroke joinstyle="miter"/>
                  </v:line>
                  <v:shape id="文字方塊 2" o:spid="_x0000_s1221" type="#_x0000_t202" style="position:absolute;top:7710;width:3797;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" filled="f" stroked="f">
                    <v:textbox style="layout-flow:vertical-ideographic;mso-fit-shape-to-text:t">
                      <w:txbxContent>
                        <w:p w:rsidR="006406ED" w:rsidRPr="00967C58" w:rsidRDefault="006406ED" w:rsidP="00B86E2E">
                          <w:pPr>
                            <w:rPr>
                              <w:sz w:val="22"/>
                            </w:rPr>
                          </w:pPr>
                          <w:r w:rsidRPr="00967C58">
                            <w:rPr>
                              <w:rFonts w:hint="eastAsia"/>
                              <w:sz w:val="22"/>
                            </w:rPr>
                            <w:t>深度</w:t>
                          </w:r>
                        </w:p>
                      </w:txbxContent>
                    </v:textbox>
                  </v:shape>
                </v:group>
              </v:group>
            </w:pict>
          </mc:Fallback>
        </mc:AlternateContent>
      </w:r>
      <w:r>
        <w:rPr>
          <w:rFonts w:hint="eastAsia"/>
          <w:noProof/>
        </w:rPr>
        <mc:AlternateContent>
          <mc:Choice Requires="wpg">
            <w:drawing>
              <wp:anchor distT="0" distB="0" distL="114300" distR="114300" simplePos="0" relativeHeight="251921408" behindDoc="0" locked="0" layoutInCell="1" allowOverlap="1" wp14:anchorId="6464A319" wp14:editId="03D1EFD8">
                <wp:simplePos x="0" y="0"/>
                <wp:positionH relativeFrom="column">
                  <wp:posOffset>133268</wp:posOffset>
                </wp:positionH>
                <wp:positionV relativeFrom="paragraph">
                  <wp:posOffset>12065</wp:posOffset>
                </wp:positionV>
                <wp:extent cx="1040765" cy="2052955"/>
                <wp:effectExtent l="0" t="0" r="64135" b="42545"/>
                <wp:wrapNone/>
                <wp:docPr id="199" name="群組 199"/>
                <wp:cNvGraphicFramePr/>
                <a:graphic xmlns:a="http://schemas.openxmlformats.org/drawingml/2006/main">
                  <a:graphicData uri="http://schemas.microsoft.com/office/word/2010/wordprocessingGroup">
                    <wpg:wgp>
                      <wpg:cNvGrpSpPr/>
                      <wpg:grpSpPr>
                        <a:xfrm>
                          <a:off x="0" y="0"/>
                          <a:ext cx="1040765" cy="2052955"/>
                          <a:chOff x="0" y="0"/>
                          <a:chExt cx="1040865" cy="2053183"/>
                        </a:xfrm>
                      </wpg:grpSpPr>
                      <wpg:grpSp>
                        <wpg:cNvPr id="200" name="群組 200"/>
                        <wpg:cNvGrpSpPr/>
                        <wpg:grpSpPr>
                          <a:xfrm>
                            <a:off x="313899" y="253593"/>
                            <a:ext cx="726824" cy="1799590"/>
                            <a:chOff x="0" y="-5715"/>
                            <a:chExt cx="726824" cy="1799590"/>
                          </a:xfrm>
                        </wpg:grpSpPr>
                        <wps:wsp>
                          <wps:cNvPr id="201" name="直線接點 201"/>
                          <wps:cNvCnPr/>
                          <wps:spPr>
                            <a:xfrm>
                              <a:off x="6824" y="0"/>
                              <a:ext cx="720000" cy="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02" name="直線接點 202"/>
                          <wps:cNvCnPr/>
                          <wps:spPr>
                            <a:xfrm>
                              <a:off x="0" y="-5715"/>
                              <a:ext cx="0" cy="1799590"/>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203" name="群組 203"/>
                        <wpg:cNvGrpSpPr/>
                        <wpg:grpSpPr>
                          <a:xfrm>
                            <a:off x="0" y="0"/>
                            <a:ext cx="1040865" cy="1994753"/>
                            <a:chOff x="0" y="0"/>
                            <a:chExt cx="1040865" cy="1994753"/>
                          </a:xfrm>
                        </wpg:grpSpPr>
                        <wps:wsp>
                          <wps:cNvPr id="209" name="文字方塊 2"/>
                          <wps:cNvSpPr txBox="1">
                            <a:spLocks noChangeArrowheads="1"/>
                          </wps:cNvSpPr>
                          <wps:spPr bwMode="auto">
                            <a:xfrm>
                              <a:off x="450273" y="0"/>
                              <a:ext cx="590592" cy="282605"/>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溫度</w:t>
                                </w:r>
                              </w:p>
                            </w:txbxContent>
                          </wps:txbx>
                          <wps:bodyPr rot="0" vert="horz" wrap="square" lIns="91440" tIns="45720" rIns="91440" bIns="45720" anchor="t" anchorCtr="0">
                            <a:spAutoFit/>
                          </wps:bodyPr>
                        </wps:wsp>
                        <wps:wsp>
                          <wps:cNvPr id="211" name="文字方塊 2"/>
                          <wps:cNvSpPr txBox="1">
                            <a:spLocks noChangeArrowheads="1"/>
                          </wps:cNvSpPr>
                          <wps:spPr bwMode="auto">
                            <a:xfrm>
                              <a:off x="81882" y="122830"/>
                              <a:ext cx="247667" cy="261648"/>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0</w:t>
                                </w:r>
                              </w:p>
                            </w:txbxContent>
                          </wps:txbx>
                          <wps:bodyPr rot="0" vert="horz" wrap="square" lIns="91440" tIns="45720" rIns="91440" bIns="45720" anchor="t" anchorCtr="0">
                            <a:spAutoFit/>
                          </wps:bodyPr>
                        </wps:wsp>
                        <wps:wsp>
                          <wps:cNvPr id="212" name="直線接點 212"/>
                          <wps:cNvCnPr/>
                          <wps:spPr>
                            <a:xfrm>
                              <a:off x="470848" y="260105"/>
                              <a:ext cx="408940" cy="490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直線接點 213"/>
                          <wps:cNvCnPr/>
                          <wps:spPr>
                            <a:xfrm flipH="1">
                              <a:off x="754435" y="743803"/>
                              <a:ext cx="125648" cy="1250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4" name="文字方塊 2"/>
                          <wps:cNvSpPr txBox="1">
                            <a:spLocks noChangeArrowheads="1"/>
                          </wps:cNvSpPr>
                          <wps:spPr bwMode="auto">
                            <a:xfrm>
                              <a:off x="0" y="771099"/>
                              <a:ext cx="379757" cy="428672"/>
                            </a:xfrm>
                            <a:prstGeom prst="rect">
                              <a:avLst/>
                            </a:prstGeom>
                            <a:noFill/>
                            <a:ln w="9525">
                              <a:noFill/>
                              <a:miter lim="800000"/>
                              <a:headEnd/>
                              <a:tailEnd/>
                            </a:ln>
                          </wps:spPr>
                          <wps:txbx>
                            <w:txbxContent>
                              <w:p w:rsidR="006406ED" w:rsidRPr="00967C58" w:rsidRDefault="006406ED" w:rsidP="00B86E2E">
                                <w:pPr>
                                  <w:rPr>
                                    <w:sz w:val="22"/>
                                    <w:szCs w:val="22"/>
                                  </w:rPr>
                                </w:pPr>
                                <w:r w:rsidRPr="00967C58">
                                  <w:rPr>
                                    <w:rFonts w:hint="eastAsia"/>
                                    <w:sz w:val="22"/>
                                    <w:szCs w:val="22"/>
                                  </w:rPr>
                                  <w:t>深度</w:t>
                                </w:r>
                              </w:p>
                            </w:txbxContent>
                          </wps:txbx>
                          <wps:bodyPr rot="0" vert="eaVert" wrap="square" lIns="91440" tIns="45720" rIns="91440" bIns="45720" anchor="t" anchorCtr="0">
                            <a:spAutoFit/>
                          </wps:bodyPr>
                        </wps:wsp>
                      </wpg:grpSp>
                    </wpg:wgp>
                  </a:graphicData>
                </a:graphic>
              </wp:anchor>
            </w:drawing>
          </mc:Choice>
          <mc:Fallback>
            <w:pict>
              <v:group w14:anchorId="6464A319" id="群組 199" o:spid="_x0000_s1222" style="position:absolute;left:0;text-align:left;margin-left:10.5pt;margin-top:.95pt;width:81.95pt;height:161.65pt;z-index:251921408" coordsize="10408,20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">
                <v:group id="群組 200" o:spid="_x0000_s1223" style="position:absolute;left:3138;top:2535;width:7269;height:17996" coordorigin=",-57" coordsize="7268,1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直線接點 201" o:spid="_x0000_s1224" style="position:absolute;visibility:visible;mso-wrap-style:square" from="68,0" to="7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" strokecolor="black [3213]" strokeweight="1pt">
                    <v:stroke endarrow="block" joinstyle="miter"/>
                  </v:line>
                  <v:line id="直線接點 202" o:spid="_x0000_s1225" style="position:absolute;visibility:visible;mso-wrap-style:square" from="0,-57" to="0,1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" strokecolor="black [3213]" strokeweight="1pt">
                    <v:stroke endarrow="block" joinstyle="miter"/>
                  </v:line>
                </v:group>
                <v:group id="群組 203" o:spid="_x0000_s1226" style="position:absolute;width:10408;height:19947" coordsize="10408,19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文字方塊 2" o:spid="_x0000_s1227" type="#_x0000_t202" style="position:absolute;left:4502;width:590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" filled="f" stroked="f">
                    <v:textbox style="mso-fit-shape-to-text:t">
                      <w:txbxContent>
                        <w:p w:rsidR="006406ED" w:rsidRPr="00967C58" w:rsidRDefault="006406ED" w:rsidP="00B86E2E">
                          <w:pPr>
                            <w:rPr>
                              <w:sz w:val="22"/>
                              <w:szCs w:val="22"/>
                            </w:rPr>
                          </w:pPr>
                          <w:r w:rsidRPr="00967C58">
                            <w:rPr>
                              <w:rFonts w:hint="eastAsia"/>
                              <w:sz w:val="22"/>
                              <w:szCs w:val="22"/>
                            </w:rPr>
                            <w:t>溫度</w:t>
                          </w:r>
                        </w:p>
                      </w:txbxContent>
                    </v:textbox>
                  </v:shape>
                  <v:shape id="文字方塊 2" o:spid="_x0000_s1228" type="#_x0000_t202" style="position:absolute;left:818;top:1228;width:247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" filled="f" stroked="f">
                    <v:textbox style="mso-fit-shape-to-text:t">
                      <w:txbxContent>
                        <w:p w:rsidR="006406ED" w:rsidRPr="00967C58" w:rsidRDefault="006406ED" w:rsidP="00B86E2E">
                          <w:pPr>
                            <w:rPr>
                              <w:sz w:val="22"/>
                              <w:szCs w:val="22"/>
                            </w:rPr>
                          </w:pPr>
                          <w:r w:rsidRPr="00967C58">
                            <w:rPr>
                              <w:rFonts w:hint="eastAsia"/>
                              <w:sz w:val="22"/>
                              <w:szCs w:val="22"/>
                            </w:rPr>
                            <w:t>0</w:t>
                          </w:r>
                        </w:p>
                      </w:txbxContent>
                    </v:textbox>
                  </v:shape>
                  <v:line id="直線接點 212" o:spid="_x0000_s1229" style="position:absolute;visibility:visible;mso-wrap-style:square" from="4708,2601" to="8797,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" strokecolor="black [3213]" strokeweight="1pt">
                    <v:stroke joinstyle="miter"/>
                  </v:line>
                  <v:line id="直線接點 213" o:spid="_x0000_s1230" style="position:absolute;flip:x;visibility:visible;mso-wrap-style:square" from="7544,7438" to="8800,1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" strokecolor="black [3213]" strokeweight="1pt">
                    <v:stroke joinstyle="miter"/>
                  </v:line>
                  <v:shape id="文字方塊 2" o:spid="_x0000_s1231" type="#_x0000_t202" style="position:absolute;top:7710;width:3797;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" filled="f" stroked="f">
                    <v:textbox style="layout-flow:vertical-ideographic;mso-fit-shape-to-text:t">
                      <w:txbxContent>
                        <w:p w:rsidR="006406ED" w:rsidRPr="00967C58" w:rsidRDefault="006406ED" w:rsidP="00B86E2E">
                          <w:pPr>
                            <w:rPr>
                              <w:sz w:val="22"/>
                              <w:szCs w:val="22"/>
                            </w:rPr>
                          </w:pPr>
                          <w:r w:rsidRPr="00967C58">
                            <w:rPr>
                              <w:rFonts w:hint="eastAsia"/>
                              <w:sz w:val="22"/>
                              <w:szCs w:val="22"/>
                            </w:rPr>
                            <w:t>深度</w:t>
                          </w:r>
                        </w:p>
                      </w:txbxContent>
                    </v:textbox>
                  </v:shape>
                </v:group>
              </v:group>
            </w:pict>
          </mc:Fallback>
        </mc:AlternateContent>
      </w:r>
    </w:p>
    <w:p w:rsidR="00B86E2E" w:rsidRDefault="00B86E2E" w:rsidP="00B86E2E">
      <w:pPr>
        <w:widowControl/>
        <w:rPr>
          <w:rFonts w:eastAsia="標楷體"/>
        </w:rPr>
      </w:pPr>
    </w:p>
    <w:p w:rsidR="00B86E2E" w:rsidRDefault="00B86E2E" w:rsidP="00B86E2E">
      <w:pPr>
        <w:widowControl/>
        <w:rPr>
          <w:rFonts w:eastAsia="標楷體"/>
        </w:rPr>
      </w:pPr>
    </w:p>
    <w:p w:rsidR="00B86E2E" w:rsidRDefault="00B86E2E" w:rsidP="00B86E2E">
      <w:pPr>
        <w:widowControl/>
        <w:rPr>
          <w:rFonts w:eastAsia="標楷體"/>
        </w:rPr>
      </w:pPr>
    </w:p>
    <w:p w:rsidR="00B86E2E" w:rsidRDefault="00B86E2E" w:rsidP="00B86E2E">
      <w:pPr>
        <w:widowControl/>
        <w:rPr>
          <w:rFonts w:eastAsia="標楷體"/>
        </w:rPr>
      </w:pPr>
    </w:p>
    <w:p w:rsidR="00B86E2E" w:rsidRDefault="00B86E2E" w:rsidP="00B86E2E">
      <w:pPr>
        <w:widowControl/>
        <w:rPr>
          <w:rFonts w:eastAsia="標楷體"/>
        </w:rPr>
      </w:pPr>
    </w:p>
    <w:p w:rsidR="00B86E2E" w:rsidRDefault="00B86E2E" w:rsidP="00B86E2E">
      <w:pPr>
        <w:widowControl/>
        <w:rPr>
          <w:rFonts w:eastAsia="標楷體"/>
        </w:rPr>
      </w:pPr>
    </w:p>
    <w:p w:rsidR="00B86E2E" w:rsidRDefault="00B86E2E" w:rsidP="00B86E2E">
      <w:pPr>
        <w:widowControl/>
        <w:rPr>
          <w:rFonts w:eastAsia="標楷體"/>
        </w:rPr>
      </w:pPr>
    </w:p>
    <w:p w:rsidR="00B86E2E" w:rsidRDefault="00B86E2E" w:rsidP="00B86E2E">
      <w:pPr>
        <w:widowControl/>
        <w:rPr>
          <w:rFonts w:eastAsia="標楷體"/>
        </w:rPr>
      </w:pPr>
    </w:p>
    <w:p w:rsidR="00B86E2E" w:rsidRPr="00337AB4" w:rsidRDefault="00B86E2E" w:rsidP="00B86E2E">
      <w:pPr>
        <w:pStyle w:val="AA2"/>
        <w:ind w:left="880" w:hangingChars="200" w:hanging="520"/>
      </w:pPr>
    </w:p>
    <w:p w:rsidR="00B86E2E" w:rsidRDefault="00B86E2E" w:rsidP="00B86E2E">
      <w:pPr>
        <w:pStyle w:val="TIT1"/>
      </w:pPr>
    </w:p>
    <w:p w:rsidR="00B86E2E" w:rsidRDefault="00B86E2E">
      <w:pPr>
        <w:widowControl/>
        <w:rPr>
          <w:spacing w:val="20"/>
          <w:kern w:val="0"/>
          <w:sz w:val="22"/>
          <w:szCs w:val="22"/>
        </w:rPr>
      </w:pPr>
      <w:r>
        <w:br w:type="page"/>
      </w:r>
    </w:p>
    <w:p w:rsidR="00957B3F" w:rsidRPr="00957B3F" w:rsidRDefault="008522D8" w:rsidP="00957B3F">
      <w:pPr>
        <w:pStyle w:val="TIT1"/>
      </w:pPr>
      <w:r w:rsidRPr="00957B3F">
        <w:rPr>
          <w:rFonts w:hint="eastAsia"/>
        </w:rPr>
        <w:lastRenderedPageBreak/>
        <w:t>1</w:t>
      </w:r>
      <w:r w:rsidR="00161B87" w:rsidRPr="00957B3F">
        <w:rPr>
          <w:rFonts w:hint="eastAsia"/>
        </w:rPr>
        <w:t>8</w:t>
      </w:r>
      <w:r w:rsidRPr="00957B3F">
        <w:rPr>
          <w:rFonts w:hint="eastAsia"/>
        </w:rPr>
        <w:t>.</w:t>
      </w:r>
      <w:r w:rsidRPr="00957B3F">
        <w:rPr>
          <w:rFonts w:hint="eastAsia"/>
        </w:rPr>
        <w:tab/>
      </w:r>
      <w:r w:rsidR="00957B3F" w:rsidRPr="00957B3F">
        <w:rPr>
          <w:rFonts w:hint="eastAsia"/>
        </w:rPr>
        <w:t>科學家嘗試</w:t>
      </w:r>
      <w:r w:rsidR="007B0368">
        <w:rPr>
          <w:rFonts w:hint="eastAsia"/>
        </w:rPr>
        <w:t>以</w:t>
      </w:r>
      <w:r w:rsidR="00957B3F" w:rsidRPr="00957B3F">
        <w:rPr>
          <w:rFonts w:hint="eastAsia"/>
        </w:rPr>
        <w:t>各種方法重建地球的歷史，下列有關探索地球歷史的</w:t>
      </w:r>
      <w:r w:rsidR="000E27A8">
        <w:rPr>
          <w:rFonts w:hint="eastAsia"/>
        </w:rPr>
        <w:t>敘</w:t>
      </w:r>
      <w:r w:rsidR="00957B3F" w:rsidRPr="00957B3F">
        <w:rPr>
          <w:rFonts w:hint="eastAsia"/>
        </w:rPr>
        <w:t>述，</w:t>
      </w:r>
      <w:r w:rsidR="007B0368">
        <w:rPr>
          <w:rFonts w:hint="eastAsia"/>
        </w:rPr>
        <w:t>何者</w:t>
      </w:r>
      <w:r w:rsidR="00957B3F" w:rsidRPr="00957B3F">
        <w:rPr>
          <w:rFonts w:hint="eastAsia"/>
        </w:rPr>
        <w:t>正確？</w:t>
      </w:r>
    </w:p>
    <w:p w:rsidR="00957B3F" w:rsidRPr="00957B3F" w:rsidRDefault="00957B3F" w:rsidP="00957B3F">
      <w:pPr>
        <w:pStyle w:val="AA2"/>
        <w:ind w:left="971" w:hangingChars="235" w:hanging="611"/>
      </w:pPr>
      <w:r w:rsidRPr="00957B3F">
        <w:rPr>
          <w:rFonts w:hint="eastAsia"/>
        </w:rPr>
        <w:t>(A)</w:t>
      </w:r>
      <w:r w:rsidRPr="00957B3F">
        <w:rPr>
          <w:rFonts w:hint="eastAsia"/>
        </w:rPr>
        <w:t>古生代的人寫歷史較不精準，所以錯誤百出</w:t>
      </w:r>
    </w:p>
    <w:p w:rsidR="00957B3F" w:rsidRPr="00957B3F" w:rsidRDefault="00957B3F" w:rsidP="00957B3F">
      <w:pPr>
        <w:pStyle w:val="AA2"/>
        <w:ind w:left="971" w:hangingChars="235" w:hanging="611"/>
      </w:pPr>
      <w:r w:rsidRPr="00957B3F">
        <w:t>(B)</w:t>
      </w:r>
      <w:r w:rsidRPr="00957B3F">
        <w:rPr>
          <w:rFonts w:hint="eastAsia"/>
        </w:rPr>
        <w:t>根據疊置定律，可推測岩脈的生成時間比圍</w:t>
      </w:r>
      <w:r>
        <w:rPr>
          <w:rFonts w:hint="eastAsia"/>
        </w:rPr>
        <w:t>繞</w:t>
      </w:r>
      <w:r w:rsidRPr="00957B3F">
        <w:rPr>
          <w:rFonts w:hint="eastAsia"/>
        </w:rPr>
        <w:t>岩</w:t>
      </w:r>
      <w:r>
        <w:rPr>
          <w:rFonts w:hint="eastAsia"/>
        </w:rPr>
        <w:t>脈的地層</w:t>
      </w:r>
      <w:r w:rsidRPr="00957B3F">
        <w:rPr>
          <w:rFonts w:hint="eastAsia"/>
        </w:rPr>
        <w:t>晚</w:t>
      </w:r>
    </w:p>
    <w:p w:rsidR="00957B3F" w:rsidRPr="00957B3F" w:rsidRDefault="00957B3F" w:rsidP="00957B3F">
      <w:pPr>
        <w:pStyle w:val="AA2"/>
        <w:ind w:left="971" w:hangingChars="235" w:hanging="611"/>
      </w:pPr>
      <w:r w:rsidRPr="00957B3F">
        <w:t>(C)</w:t>
      </w:r>
      <w:r w:rsidRPr="00957B3F">
        <w:rPr>
          <w:rFonts w:hint="eastAsia"/>
        </w:rPr>
        <w:t>相對地質年代係根據放射性元素定年</w:t>
      </w:r>
      <w:r w:rsidR="00F51FC8">
        <w:rPr>
          <w:rFonts w:hint="eastAsia"/>
        </w:rPr>
        <w:t>，以</w:t>
      </w:r>
      <w:r w:rsidRPr="00957B3F">
        <w:rPr>
          <w:rFonts w:hint="eastAsia"/>
        </w:rPr>
        <w:t>分</w:t>
      </w:r>
      <w:r>
        <w:rPr>
          <w:rFonts w:hint="eastAsia"/>
        </w:rPr>
        <w:t>辨</w:t>
      </w:r>
      <w:r w:rsidRPr="00957B3F">
        <w:rPr>
          <w:rFonts w:hint="eastAsia"/>
        </w:rPr>
        <w:t>岩層年代的早晚</w:t>
      </w:r>
    </w:p>
    <w:p w:rsidR="00957B3F" w:rsidRPr="00957B3F" w:rsidRDefault="00957B3F" w:rsidP="00957B3F">
      <w:pPr>
        <w:pStyle w:val="AA2"/>
        <w:ind w:left="971" w:hangingChars="235" w:hanging="611"/>
      </w:pPr>
      <w:r w:rsidRPr="00957B3F">
        <w:t>(D)</w:t>
      </w:r>
      <w:r w:rsidRPr="00957B3F">
        <w:rPr>
          <w:rFonts w:hint="eastAsia"/>
        </w:rPr>
        <w:t>利用放射性元素定年，母元素的量經過</w:t>
      </w:r>
      <w:r w:rsidRPr="00957B3F">
        <w:rPr>
          <w:rFonts w:hint="eastAsia"/>
        </w:rPr>
        <w:t>2</w:t>
      </w:r>
      <w:r w:rsidRPr="00957B3F">
        <w:rPr>
          <w:rFonts w:hint="eastAsia"/>
        </w:rPr>
        <w:t>個半衰期後只剩原來的</w:t>
      </w:r>
      <w:r>
        <w:rPr>
          <w:rFonts w:hint="eastAsia"/>
        </w:rPr>
        <w:t>二</w:t>
      </w:r>
      <w:r w:rsidRPr="00957B3F">
        <w:rPr>
          <w:rFonts w:hint="eastAsia"/>
        </w:rPr>
        <w:t>分之一</w:t>
      </w:r>
    </w:p>
    <w:p w:rsidR="00F82893" w:rsidRPr="006F008F" w:rsidRDefault="00957B3F" w:rsidP="00957B3F">
      <w:pPr>
        <w:pStyle w:val="AA2"/>
        <w:ind w:left="971" w:hangingChars="235" w:hanging="611"/>
      </w:pPr>
      <w:r w:rsidRPr="00957B3F">
        <w:t>(E)</w:t>
      </w:r>
      <w:r w:rsidRPr="00DB0368">
        <w:rPr>
          <w:rFonts w:hint="eastAsia"/>
        </w:rPr>
        <w:t>「</w:t>
      </w:r>
      <w:r w:rsidRPr="00957B3F">
        <w:rPr>
          <w:rFonts w:hint="eastAsia"/>
        </w:rPr>
        <w:t>均變說」是指過去發生地質作用的原理和現在進行地質作用的原理相同</w:t>
      </w:r>
    </w:p>
    <w:p w:rsidR="00957B3F" w:rsidRPr="00957B3F" w:rsidRDefault="00F36467" w:rsidP="00957B3F">
      <w:pPr>
        <w:pStyle w:val="TIT1"/>
      </w:pPr>
      <w:r w:rsidRPr="00957B3F">
        <w:t>1</w:t>
      </w:r>
      <w:r w:rsidR="00161B87" w:rsidRPr="00957B3F">
        <w:rPr>
          <w:rFonts w:hint="eastAsia"/>
        </w:rPr>
        <w:t>9</w:t>
      </w:r>
      <w:r w:rsidRPr="00957B3F">
        <w:rPr>
          <w:rFonts w:hint="eastAsia"/>
        </w:rPr>
        <w:t>.</w:t>
      </w:r>
      <w:r w:rsidRPr="00957B3F">
        <w:rPr>
          <w:rFonts w:hint="eastAsia"/>
        </w:rPr>
        <w:tab/>
      </w:r>
      <w:r w:rsidR="00957B3F" w:rsidRPr="00957B3F">
        <w:rPr>
          <w:rFonts w:hint="eastAsia"/>
        </w:rPr>
        <w:t>十九世紀中期，荷蘭氣象學家白貝羅發現：在北半球，若背對風的來向，則高壓在其右邊，低壓在左邊</w:t>
      </w:r>
      <w:r w:rsidR="007B0368">
        <w:rPr>
          <w:rFonts w:hint="eastAsia"/>
        </w:rPr>
        <w:t>，</w:t>
      </w:r>
      <w:r w:rsidR="00957B3F" w:rsidRPr="00957B3F">
        <w:rPr>
          <w:rFonts w:hint="eastAsia"/>
        </w:rPr>
        <w:t>這就是有名的白貝羅定律（</w:t>
      </w:r>
      <w:r w:rsidR="00957B3F" w:rsidRPr="00957B3F">
        <w:t>Buys Ballot</w:t>
      </w:r>
      <w:r w:rsidR="008928C9">
        <w:t>’</w:t>
      </w:r>
      <w:r w:rsidR="00957B3F" w:rsidRPr="00957B3F">
        <w:t>s law</w:t>
      </w:r>
      <w:r w:rsidR="00957B3F" w:rsidRPr="00957B3F">
        <w:rPr>
          <w:rFonts w:hint="eastAsia"/>
        </w:rPr>
        <w:t>）。</w:t>
      </w:r>
      <w:r w:rsidR="007B0368">
        <w:rPr>
          <w:rFonts w:hint="eastAsia"/>
        </w:rPr>
        <w:t>但</w:t>
      </w:r>
      <w:r w:rsidR="00957B3F" w:rsidRPr="00957B3F">
        <w:rPr>
          <w:rFonts w:hint="eastAsia"/>
        </w:rPr>
        <w:t>後來發現，這個經驗定律比較適合應用在航空或航海上，而不太適合在陸地上使用。其最主要的原因為何？</w:t>
      </w:r>
    </w:p>
    <w:p w:rsidR="00957B3F" w:rsidRPr="0033716E" w:rsidRDefault="00957B3F" w:rsidP="00957B3F">
      <w:pPr>
        <w:pStyle w:val="AA2"/>
        <w:ind w:left="971" w:hangingChars="235" w:hanging="611"/>
      </w:pPr>
      <w:r w:rsidRPr="0033716E">
        <w:rPr>
          <w:rFonts w:hint="eastAsia"/>
        </w:rPr>
        <w:t>(A)</w:t>
      </w:r>
      <w:r w:rsidRPr="0033716E">
        <w:rPr>
          <w:rFonts w:hint="eastAsia"/>
        </w:rPr>
        <w:t>因為海上或空中的氣象測站較少，使用經驗定律比較方便</w:t>
      </w:r>
    </w:p>
    <w:p w:rsidR="00957B3F" w:rsidRPr="0033716E" w:rsidRDefault="00957B3F" w:rsidP="00957B3F">
      <w:pPr>
        <w:pStyle w:val="AA2"/>
        <w:ind w:left="971" w:hangingChars="235" w:hanging="611"/>
      </w:pPr>
      <w:r w:rsidRPr="0033716E">
        <w:rPr>
          <w:rFonts w:hint="eastAsia"/>
        </w:rPr>
        <w:t>(B)</w:t>
      </w:r>
      <w:r w:rsidRPr="0033716E">
        <w:rPr>
          <w:rFonts w:hint="eastAsia"/>
        </w:rPr>
        <w:t>因為海上及空中的</w:t>
      </w:r>
      <w:r>
        <w:rPr>
          <w:rFonts w:hint="eastAsia"/>
        </w:rPr>
        <w:t>摩擦力</w:t>
      </w:r>
      <w:r w:rsidRPr="0033716E">
        <w:rPr>
          <w:rFonts w:hint="eastAsia"/>
        </w:rPr>
        <w:t>較</w:t>
      </w:r>
      <w:r>
        <w:rPr>
          <w:rFonts w:hint="eastAsia"/>
        </w:rPr>
        <w:t>小</w:t>
      </w:r>
      <w:r w:rsidRPr="0033716E">
        <w:rPr>
          <w:rFonts w:hint="eastAsia"/>
        </w:rPr>
        <w:t>，風向比較不會偏轉</w:t>
      </w:r>
    </w:p>
    <w:p w:rsidR="00957B3F" w:rsidRPr="0033716E" w:rsidRDefault="00957B3F" w:rsidP="00957B3F">
      <w:pPr>
        <w:pStyle w:val="AA2"/>
        <w:ind w:left="971" w:hangingChars="235" w:hanging="611"/>
      </w:pPr>
      <w:r w:rsidRPr="004B180A">
        <w:rPr>
          <w:rFonts w:hint="eastAsia"/>
        </w:rPr>
        <w:t>(C)</w:t>
      </w:r>
      <w:r w:rsidRPr="004B180A">
        <w:rPr>
          <w:rFonts w:hint="eastAsia"/>
        </w:rPr>
        <w:t>因為陸地上的</w:t>
      </w:r>
      <w:r>
        <w:rPr>
          <w:rFonts w:hint="eastAsia"/>
        </w:rPr>
        <w:t>氣壓梯度力比較小，風速比較快</w:t>
      </w:r>
    </w:p>
    <w:p w:rsidR="00957B3F" w:rsidRPr="0033716E" w:rsidRDefault="00957B3F" w:rsidP="00957B3F">
      <w:pPr>
        <w:pStyle w:val="AA2"/>
        <w:ind w:left="971" w:hangingChars="235" w:hanging="611"/>
      </w:pPr>
      <w:r w:rsidRPr="0033716E">
        <w:rPr>
          <w:rFonts w:hint="eastAsia"/>
        </w:rPr>
        <w:t>(D)</w:t>
      </w:r>
      <w:r w:rsidRPr="0033716E">
        <w:rPr>
          <w:rFonts w:hint="eastAsia"/>
        </w:rPr>
        <w:t>因為陸上氣象資訊</w:t>
      </w:r>
      <w:r w:rsidR="00B3585D">
        <w:rPr>
          <w:rFonts w:hint="eastAsia"/>
        </w:rPr>
        <w:t>更新</w:t>
      </w:r>
      <w:r w:rsidRPr="0033716E">
        <w:rPr>
          <w:rFonts w:hint="eastAsia"/>
        </w:rPr>
        <w:t>較</w:t>
      </w:r>
      <w:r w:rsidR="00B3585D">
        <w:rPr>
          <w:rFonts w:hint="eastAsia"/>
        </w:rPr>
        <w:t>快</w:t>
      </w:r>
      <w:r w:rsidRPr="0033716E">
        <w:rPr>
          <w:rFonts w:hint="eastAsia"/>
        </w:rPr>
        <w:t>，不必使用經驗定律</w:t>
      </w:r>
    </w:p>
    <w:p w:rsidR="00957B3F" w:rsidRPr="0033716E" w:rsidRDefault="00957B3F" w:rsidP="00957B3F">
      <w:pPr>
        <w:pStyle w:val="AA2"/>
        <w:ind w:left="971" w:hangingChars="235" w:hanging="611"/>
      </w:pPr>
      <w:r w:rsidRPr="0033716E">
        <w:t>(E)</w:t>
      </w:r>
      <w:r w:rsidRPr="0033716E">
        <w:rPr>
          <w:rFonts w:hint="eastAsia"/>
        </w:rPr>
        <w:t>因為航運比陸運更需要氣象資訊</w:t>
      </w:r>
    </w:p>
    <w:p w:rsidR="00D1433A" w:rsidRPr="00414E9C" w:rsidRDefault="00D1433A" w:rsidP="00957B3F">
      <w:pPr>
        <w:pStyle w:val="TIT1"/>
      </w:pPr>
      <w:r w:rsidRPr="00414E9C">
        <w:rPr>
          <w:rFonts w:hint="eastAsia"/>
        </w:rPr>
        <w:t>2</w:t>
      </w:r>
      <w:r w:rsidR="00161B87" w:rsidRPr="00414E9C">
        <w:rPr>
          <w:rFonts w:hint="eastAsia"/>
        </w:rPr>
        <w:t>0</w:t>
      </w:r>
      <w:r w:rsidRPr="00414E9C">
        <w:rPr>
          <w:rFonts w:hint="eastAsia"/>
        </w:rPr>
        <w:t>.</w:t>
      </w:r>
      <w:r w:rsidRPr="00414E9C">
        <w:rPr>
          <w:rFonts w:hint="eastAsia"/>
        </w:rPr>
        <w:tab/>
      </w:r>
      <w:r w:rsidRPr="00414E9C">
        <w:rPr>
          <w:rFonts w:hint="eastAsia"/>
        </w:rPr>
        <w:t>地球自轉軸固定指向北極星，與黃道面的夾角為</w:t>
      </w:r>
      <w:r w:rsidR="00367FCC" w:rsidRPr="00367FCC">
        <w:rPr>
          <w:position w:val="-6"/>
        </w:rPr>
        <w:object w:dxaOrig="520" w:dyaOrig="260">
          <v:shape id="_x0000_i1050" type="#_x0000_t75" style="width:26.3pt;height:12.5pt" o:ole="">
            <v:imagedata r:id="rId61" o:title=""/>
          </v:shape>
          <o:OLEObject Type="Embed" ProgID="Equation.DSMT4" ShapeID="_x0000_i1050" DrawAspect="Content" ObjectID="_1672302484" r:id="rId62"/>
        </w:object>
      </w:r>
      <w:r w:rsidRPr="00414E9C">
        <w:rPr>
          <w:rFonts w:hint="eastAsia"/>
        </w:rPr>
        <w:t>。若水手在航行的船上觀察北極星的仰角為</w:t>
      </w:r>
      <w:r w:rsidR="00367FCC" w:rsidRPr="00367FCC">
        <w:rPr>
          <w:position w:val="-6"/>
        </w:rPr>
        <w:object w:dxaOrig="360" w:dyaOrig="260">
          <v:shape id="_x0000_i1051" type="#_x0000_t75" style="width:18.8pt;height:12.5pt" o:ole="">
            <v:imagedata r:id="rId63" o:title=""/>
          </v:shape>
          <o:OLEObject Type="Embed" ProgID="Equation.DSMT4" ShapeID="_x0000_i1051" DrawAspect="Content" ObjectID="_1672302485" r:id="rId64"/>
        </w:object>
      </w:r>
      <w:r w:rsidRPr="00414E9C">
        <w:rPr>
          <w:rFonts w:hint="eastAsia"/>
        </w:rPr>
        <w:t>，則</w:t>
      </w:r>
      <w:r w:rsidR="001A2037" w:rsidRPr="00414E9C">
        <w:rPr>
          <w:rFonts w:hint="eastAsia"/>
        </w:rPr>
        <w:t>該</w:t>
      </w:r>
      <w:r w:rsidRPr="00414E9C">
        <w:rPr>
          <w:rFonts w:hint="eastAsia"/>
        </w:rPr>
        <w:t>船約在北緯幾度？</w:t>
      </w:r>
    </w:p>
    <w:p w:rsidR="00E8103C" w:rsidRDefault="00D1433A" w:rsidP="002906AF">
      <w:pPr>
        <w:pStyle w:val="ABCDE0"/>
      </w:pPr>
      <w:r w:rsidRPr="00414E9C">
        <w:rPr>
          <w:rFonts w:hint="eastAsia"/>
        </w:rPr>
        <w:t>(A)</w:t>
      </w:r>
      <w:r w:rsidRPr="00414E9C">
        <w:t xml:space="preserve"> 6</w:t>
      </w:r>
      <w:r w:rsidRPr="00414E9C">
        <w:rPr>
          <w:rFonts w:hint="eastAsia"/>
        </w:rPr>
        <w:t>6.5</w:t>
      </w:r>
      <w:r w:rsidRPr="00414E9C">
        <w:rPr>
          <w:rFonts w:hint="eastAsia"/>
        </w:rPr>
        <w:tab/>
      </w:r>
    </w:p>
    <w:p w:rsidR="00E8103C" w:rsidRDefault="00D1433A" w:rsidP="002906AF">
      <w:pPr>
        <w:pStyle w:val="ABCDE0"/>
      </w:pPr>
      <w:r w:rsidRPr="00414E9C">
        <w:t>(B) 35</w:t>
      </w:r>
      <w:r w:rsidRPr="00414E9C">
        <w:rPr>
          <w:rFonts w:hint="eastAsia"/>
        </w:rPr>
        <w:tab/>
      </w:r>
    </w:p>
    <w:p w:rsidR="00E8103C" w:rsidRDefault="00D1433A" w:rsidP="002906AF">
      <w:pPr>
        <w:pStyle w:val="ABCDE0"/>
      </w:pPr>
      <w:r w:rsidRPr="00414E9C">
        <w:rPr>
          <w:rFonts w:hint="eastAsia"/>
        </w:rPr>
        <w:t>(C)</w:t>
      </w:r>
      <w:r w:rsidRPr="00414E9C">
        <w:t xml:space="preserve"> 23.5</w:t>
      </w:r>
      <w:r w:rsidRPr="00414E9C">
        <w:rPr>
          <w:rFonts w:hint="eastAsia"/>
        </w:rPr>
        <w:tab/>
      </w:r>
    </w:p>
    <w:p w:rsidR="00E8103C" w:rsidRDefault="00D1433A" w:rsidP="002906AF">
      <w:pPr>
        <w:pStyle w:val="ABCDE0"/>
      </w:pPr>
      <w:r w:rsidRPr="00414E9C">
        <w:rPr>
          <w:rFonts w:hint="eastAsia"/>
        </w:rPr>
        <w:t>(D) 11.5</w:t>
      </w:r>
      <w:r w:rsidRPr="00414E9C">
        <w:rPr>
          <w:rFonts w:hint="eastAsia"/>
        </w:rPr>
        <w:tab/>
      </w:r>
    </w:p>
    <w:p w:rsidR="00D1433A" w:rsidRPr="00414E9C" w:rsidRDefault="00D1433A" w:rsidP="002906AF">
      <w:pPr>
        <w:pStyle w:val="ABCDE0"/>
      </w:pPr>
      <w:r w:rsidRPr="00414E9C">
        <w:rPr>
          <w:rFonts w:hint="eastAsia"/>
        </w:rPr>
        <w:t>(E)</w:t>
      </w:r>
      <w:r w:rsidRPr="00414E9C">
        <w:t xml:space="preserve"> 0</w:t>
      </w:r>
    </w:p>
    <w:p w:rsidR="002730EC" w:rsidRPr="00414E9C" w:rsidRDefault="00F81A8E" w:rsidP="00F90BC9">
      <w:pPr>
        <w:pStyle w:val="TIT1"/>
      </w:pPr>
      <w:r>
        <w:rPr>
          <w:rFonts w:hint="eastAsia"/>
          <w:noProof/>
        </w:rPr>
        <mc:AlternateContent>
          <mc:Choice Requires="wpg">
            <w:drawing>
              <wp:anchor distT="0" distB="0" distL="114300" distR="114300" simplePos="0" relativeHeight="251702272" behindDoc="0" locked="0" layoutInCell="1" allowOverlap="1">
                <wp:simplePos x="0" y="0"/>
                <wp:positionH relativeFrom="column">
                  <wp:posOffset>3293014</wp:posOffset>
                </wp:positionH>
                <wp:positionV relativeFrom="paragraph">
                  <wp:posOffset>555283</wp:posOffset>
                </wp:positionV>
                <wp:extent cx="2520643" cy="2877820"/>
                <wp:effectExtent l="0" t="0" r="13335" b="0"/>
                <wp:wrapSquare wrapText="bothSides"/>
                <wp:docPr id="448" name="群組 448"/>
                <wp:cNvGraphicFramePr/>
                <a:graphic xmlns:a="http://schemas.openxmlformats.org/drawingml/2006/main">
                  <a:graphicData uri="http://schemas.microsoft.com/office/word/2010/wordprocessingGroup">
                    <wpg:wgp>
                      <wpg:cNvGrpSpPr/>
                      <wpg:grpSpPr>
                        <a:xfrm>
                          <a:off x="0" y="0"/>
                          <a:ext cx="2520643" cy="2877604"/>
                          <a:chOff x="0" y="216"/>
                          <a:chExt cx="2520643" cy="2877604"/>
                        </a:xfrm>
                      </wpg:grpSpPr>
                      <wpg:grpSp>
                        <wpg:cNvPr id="77" name="群組 77"/>
                        <wpg:cNvGrpSpPr/>
                        <wpg:grpSpPr>
                          <a:xfrm>
                            <a:off x="0" y="216"/>
                            <a:ext cx="2489200" cy="2877604"/>
                            <a:chOff x="0" y="216"/>
                            <a:chExt cx="2489200" cy="2877604"/>
                          </a:xfrm>
                        </wpg:grpSpPr>
                        <pic:pic xmlns:pic="http://schemas.openxmlformats.org/drawingml/2006/picture">
                          <pic:nvPicPr>
                            <pic:cNvPr id="380" name="圖片 380"/>
                            <pic:cNvPicPr/>
                          </pic:nvPicPr>
                          <pic:blipFill>
                            <a:blip r:embed="rId65">
                              <a:extLst>
                                <a:ext uri="{28A0092B-C50C-407E-A947-70E740481C1C}">
                                  <a14:useLocalDpi xmlns:a14="http://schemas.microsoft.com/office/drawing/2010/main" val="0"/>
                                </a:ext>
                              </a:extLst>
                            </a:blip>
                            <a:stretch>
                              <a:fillRect/>
                            </a:stretch>
                          </pic:blipFill>
                          <pic:spPr bwMode="auto">
                            <a:xfrm>
                              <a:off x="0" y="216"/>
                              <a:ext cx="2489200" cy="1185748"/>
                            </a:xfrm>
                            <a:prstGeom prst="rect">
                              <a:avLst/>
                            </a:prstGeom>
                            <a:noFill/>
                            <a:ln>
                              <a:noFill/>
                            </a:ln>
                          </pic:spPr>
                        </pic:pic>
                        <wps:wsp>
                          <wps:cNvPr id="379" name="文字方塊 6"/>
                          <wps:cNvSpPr txBox="1"/>
                          <wps:spPr>
                            <a:xfrm>
                              <a:off x="850900" y="2609850"/>
                              <a:ext cx="668655" cy="267970"/>
                            </a:xfrm>
                            <a:prstGeom prst="rect">
                              <a:avLst/>
                            </a:prstGeom>
                            <a:noFill/>
                            <a:ln w="6350">
                              <a:noFill/>
                            </a:ln>
                            <a:effectLst/>
                          </wps:spPr>
                          <wps:txbx>
                            <w:txbxContent>
                              <w:p w:rsidR="006406ED" w:rsidRPr="000A234E" w:rsidRDefault="006406ED" w:rsidP="006B1B51">
                                <w:pPr>
                                  <w:pStyle w:val="a3"/>
                                  <w:jc w:val="center"/>
                                  <w:rPr>
                                    <w:sz w:val="22"/>
                                    <w:szCs w:val="22"/>
                                  </w:rPr>
                                </w:pPr>
                                <w:r w:rsidRPr="000A234E">
                                  <w:rPr>
                                    <w:sz w:val="22"/>
                                    <w:szCs w:val="22"/>
                                  </w:rPr>
                                  <w:t>圖</w:t>
                                </w:r>
                                <w:r>
                                  <w:rPr>
                                    <w:sz w:val="22"/>
                                    <w:szCs w:val="22"/>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12" name="群組 12"/>
                          <wpg:cNvGrpSpPr>
                            <a:grpSpLocks noChangeAspect="1"/>
                          </wpg:cNvGrpSpPr>
                          <wpg:grpSpPr>
                            <a:xfrm>
                              <a:off x="76200" y="1117600"/>
                              <a:ext cx="2349497" cy="1440000"/>
                              <a:chOff x="133032" y="-4366"/>
                              <a:chExt cx="2584691" cy="1583635"/>
                            </a:xfrm>
                          </wpg:grpSpPr>
                          <pic:pic xmlns:pic="http://schemas.openxmlformats.org/drawingml/2006/picture">
                            <pic:nvPicPr>
                              <pic:cNvPr id="44" name="圖片 44"/>
                              <pic:cNvPicPr>
                                <a:picLocks noChangeAspect="1"/>
                              </pic:cNvPicPr>
                            </pic:nvPicPr>
                            <pic:blipFill rotWithShape="1">
                              <a:blip r:embed="rId66" cstate="print">
                                <a:extLst>
                                  <a:ext uri="{28A0092B-C50C-407E-A947-70E740481C1C}">
                                    <a14:useLocalDpi xmlns:a14="http://schemas.microsoft.com/office/drawing/2010/main" val="0"/>
                                  </a:ext>
                                </a:extLst>
                              </a:blip>
                              <a:srcRect l="9109" b="32"/>
                              <a:stretch/>
                            </pic:blipFill>
                            <pic:spPr>
                              <a:xfrm>
                                <a:off x="133032" y="243"/>
                                <a:ext cx="1184899" cy="1304024"/>
                              </a:xfrm>
                              <a:prstGeom prst="rect">
                                <a:avLst/>
                              </a:prstGeom>
                            </pic:spPr>
                          </pic:pic>
                          <pic:pic xmlns:pic="http://schemas.openxmlformats.org/drawingml/2006/picture">
                            <pic:nvPicPr>
                              <pic:cNvPr id="67" name="圖片 67"/>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856567" y="0"/>
                                <a:ext cx="1303655" cy="1304437"/>
                              </a:xfrm>
                              <a:prstGeom prst="rect">
                                <a:avLst/>
                              </a:prstGeom>
                            </pic:spPr>
                          </pic:pic>
                          <pic:pic xmlns:pic="http://schemas.openxmlformats.org/drawingml/2006/picture">
                            <pic:nvPicPr>
                              <pic:cNvPr id="71" name="圖片 71"/>
                              <pic:cNvPicPr>
                                <a:picLocks noChangeAspect="1"/>
                              </pic:cNvPicPr>
                            </pic:nvPicPr>
                            <pic:blipFill rotWithShape="1">
                              <a:blip r:embed="rId68" cstate="print">
                                <a:extLst>
                                  <a:ext uri="{28A0092B-C50C-407E-A947-70E740481C1C}">
                                    <a14:useLocalDpi xmlns:a14="http://schemas.microsoft.com/office/drawing/2010/main" val="0"/>
                                  </a:ext>
                                </a:extLst>
                              </a:blip>
                              <a:srcRect l="-9" r="24317" b="32"/>
                              <a:stretch/>
                            </pic:blipFill>
                            <pic:spPr>
                              <a:xfrm>
                                <a:off x="1695045" y="-4366"/>
                                <a:ext cx="1022678" cy="1308154"/>
                              </a:xfrm>
                              <a:prstGeom prst="rect">
                                <a:avLst/>
                              </a:prstGeom>
                            </pic:spPr>
                          </pic:pic>
                          <wps:wsp>
                            <wps:cNvPr id="72" name="文字方塊 72"/>
                            <wps:cNvSpPr txBox="1"/>
                            <wps:spPr>
                              <a:xfrm>
                                <a:off x="274849" y="1263246"/>
                                <a:ext cx="455930" cy="292735"/>
                              </a:xfrm>
                              <a:prstGeom prst="rect">
                                <a:avLst/>
                              </a:prstGeom>
                              <a:noFill/>
                              <a:ln w="6350">
                                <a:noFill/>
                              </a:ln>
                              <a:effectLst/>
                            </wps:spPr>
                            <wps:txbx>
                              <w:txbxContent>
                                <w:p w:rsidR="006406ED" w:rsidRPr="004253D4" w:rsidRDefault="006406ED" w:rsidP="00CF444C">
                                  <w:pPr>
                                    <w:rPr>
                                      <w:sz w:val="22"/>
                                      <w:szCs w:val="22"/>
                                    </w:rPr>
                                  </w:pPr>
                                  <w:r w:rsidRPr="004253D4">
                                    <w:rPr>
                                      <w:rFonts w:hint="eastAsia"/>
                                      <w:sz w:val="22"/>
                                      <w:szCs w:val="22"/>
                                    </w:rPr>
                                    <w:t>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文字方塊 73"/>
                            <wps:cNvSpPr txBox="1"/>
                            <wps:spPr>
                              <a:xfrm>
                                <a:off x="1122670" y="1270235"/>
                                <a:ext cx="456252" cy="292889"/>
                              </a:xfrm>
                              <a:prstGeom prst="rect">
                                <a:avLst/>
                              </a:prstGeom>
                              <a:noFill/>
                              <a:ln w="6350">
                                <a:noFill/>
                              </a:ln>
                              <a:effectLst/>
                            </wps:spPr>
                            <wps:txbx>
                              <w:txbxContent>
                                <w:p w:rsidR="006406ED" w:rsidRPr="004253D4" w:rsidRDefault="006406ED" w:rsidP="00CF444C">
                                  <w:pPr>
                                    <w:rPr>
                                      <w:sz w:val="22"/>
                                      <w:szCs w:val="22"/>
                                    </w:rPr>
                                  </w:pPr>
                                  <w:r>
                                    <w:rPr>
                                      <w:rFonts w:hint="eastAsia"/>
                                      <w:sz w:val="22"/>
                                      <w:szCs w:val="22"/>
                                    </w:rPr>
                                    <w:t>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文字方塊 76"/>
                            <wps:cNvSpPr txBox="1"/>
                            <wps:spPr>
                              <a:xfrm>
                                <a:off x="1976519" y="1286534"/>
                                <a:ext cx="455930" cy="292735"/>
                              </a:xfrm>
                              <a:prstGeom prst="rect">
                                <a:avLst/>
                              </a:prstGeom>
                              <a:noFill/>
                              <a:ln w="6350">
                                <a:noFill/>
                              </a:ln>
                              <a:effectLst/>
                            </wps:spPr>
                            <wps:txbx>
                              <w:txbxContent>
                                <w:p w:rsidR="006406ED" w:rsidRPr="004253D4" w:rsidRDefault="006406ED" w:rsidP="00CF444C">
                                  <w:pPr>
                                    <w:rPr>
                                      <w:sz w:val="22"/>
                                      <w:szCs w:val="22"/>
                                    </w:rPr>
                                  </w:pPr>
                                  <w:r>
                                    <w:rPr>
                                      <w:rFonts w:hint="eastAsia"/>
                                      <w:sz w:val="22"/>
                                      <w:szCs w:val="22"/>
                                    </w:rPr>
                                    <w:t>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61" name="群組 61"/>
                        <wpg:cNvGrpSpPr/>
                        <wpg:grpSpPr>
                          <a:xfrm>
                            <a:off x="7684" y="583987"/>
                            <a:ext cx="2512959" cy="399470"/>
                            <a:chOff x="0" y="0"/>
                            <a:chExt cx="2512959" cy="399470"/>
                          </a:xfrm>
                        </wpg:grpSpPr>
                        <wps:wsp>
                          <wps:cNvPr id="382" name="文字方塊 6"/>
                          <wps:cNvSpPr txBox="1"/>
                          <wps:spPr>
                            <a:xfrm>
                              <a:off x="0" y="0"/>
                              <a:ext cx="377448" cy="258951"/>
                            </a:xfrm>
                            <a:prstGeom prst="rect">
                              <a:avLst/>
                            </a:prstGeom>
                            <a:noFill/>
                            <a:ln w="6350">
                              <a:noFill/>
                            </a:ln>
                            <a:effectLst/>
                          </wps:spPr>
                          <wps:txbx>
                            <w:txbxContent>
                              <w:p w:rsidR="006406ED" w:rsidRPr="00B637C0" w:rsidRDefault="006406ED" w:rsidP="00B637C0">
                                <w:pPr>
                                  <w:snapToGrid w:val="0"/>
                                  <w:spacing w:line="180" w:lineRule="exact"/>
                                  <w:jc w:val="center"/>
                                  <w:rPr>
                                    <w:sz w:val="16"/>
                                    <w:szCs w:val="22"/>
                                  </w:rPr>
                                </w:pPr>
                                <w:r w:rsidRPr="00B637C0">
                                  <w:rPr>
                                    <w:rFonts w:hint="eastAsia"/>
                                    <w:sz w:val="16"/>
                                    <w:szCs w:val="22"/>
                                  </w:rPr>
                                  <w:t>9</w:t>
                                </w:r>
                                <w:r w:rsidRPr="00B637C0">
                                  <w:rPr>
                                    <w:sz w:val="16"/>
                                    <w:szCs w:val="22"/>
                                  </w:rPr>
                                  <w:t>/20</w:t>
                                </w:r>
                              </w:p>
                              <w:p w:rsidR="006406ED" w:rsidRPr="00B637C0" w:rsidRDefault="006406ED" w:rsidP="00B637C0">
                                <w:pPr>
                                  <w:snapToGrid w:val="0"/>
                                  <w:spacing w:line="180" w:lineRule="exact"/>
                                  <w:jc w:val="center"/>
                                  <w:rPr>
                                    <w:sz w:val="16"/>
                                    <w:szCs w:val="22"/>
                                  </w:rPr>
                                </w:pPr>
                                <w:r w:rsidRPr="00B637C0">
                                  <w:rPr>
                                    <w:sz w:val="16"/>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83" name="文字方塊 6"/>
                          <wps:cNvSpPr txBox="1"/>
                          <wps:spPr>
                            <a:xfrm>
                              <a:off x="1163782" y="42997"/>
                              <a:ext cx="377190" cy="258445"/>
                            </a:xfrm>
                            <a:prstGeom prst="rect">
                              <a:avLst/>
                            </a:prstGeom>
                            <a:noFill/>
                            <a:ln w="6350">
                              <a:noFill/>
                            </a:ln>
                            <a:effectLst/>
                          </wps:spPr>
                          <wps:txbx>
                            <w:txbxContent>
                              <w:p w:rsidR="006406ED" w:rsidRPr="00B637C0" w:rsidRDefault="006406ED" w:rsidP="00B637C0">
                                <w:pPr>
                                  <w:snapToGrid w:val="0"/>
                                  <w:spacing w:line="180" w:lineRule="exact"/>
                                  <w:jc w:val="center"/>
                                  <w:rPr>
                                    <w:sz w:val="16"/>
                                    <w:szCs w:val="22"/>
                                  </w:rPr>
                                </w:pPr>
                                <w:r w:rsidRPr="00B637C0">
                                  <w:rPr>
                                    <w:rFonts w:hint="eastAsia"/>
                                    <w:sz w:val="16"/>
                                    <w:szCs w:val="22"/>
                                  </w:rPr>
                                  <w:t>9</w:t>
                                </w:r>
                                <w:r w:rsidRPr="00B637C0">
                                  <w:rPr>
                                    <w:sz w:val="16"/>
                                    <w:szCs w:val="22"/>
                                  </w:rPr>
                                  <w:t>/</w:t>
                                </w:r>
                                <w:r>
                                  <w:rPr>
                                    <w:sz w:val="16"/>
                                    <w:szCs w:val="22"/>
                                  </w:rPr>
                                  <w:t>19</w:t>
                                </w:r>
                              </w:p>
                              <w:p w:rsidR="006406ED" w:rsidRPr="00B637C0" w:rsidRDefault="006406ED" w:rsidP="00B637C0">
                                <w:pPr>
                                  <w:snapToGrid w:val="0"/>
                                  <w:spacing w:line="180" w:lineRule="exact"/>
                                  <w:jc w:val="center"/>
                                  <w:rPr>
                                    <w:sz w:val="16"/>
                                    <w:szCs w:val="22"/>
                                  </w:rPr>
                                </w:pPr>
                                <w:r w:rsidRPr="00B637C0">
                                  <w:rPr>
                                    <w:sz w:val="16"/>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84" name="文字方塊 6"/>
                          <wps:cNvSpPr txBox="1"/>
                          <wps:spPr>
                            <a:xfrm>
                              <a:off x="2135511" y="123258"/>
                              <a:ext cx="377448" cy="258951"/>
                            </a:xfrm>
                            <a:prstGeom prst="rect">
                              <a:avLst/>
                            </a:prstGeom>
                            <a:noFill/>
                            <a:ln w="6350">
                              <a:noFill/>
                            </a:ln>
                            <a:effectLst/>
                          </wps:spPr>
                          <wps:txbx>
                            <w:txbxContent>
                              <w:p w:rsidR="006406ED" w:rsidRPr="00B637C0" w:rsidRDefault="006406ED" w:rsidP="00B637C0">
                                <w:pPr>
                                  <w:snapToGrid w:val="0"/>
                                  <w:spacing w:line="180" w:lineRule="exact"/>
                                  <w:jc w:val="center"/>
                                  <w:rPr>
                                    <w:sz w:val="16"/>
                                    <w:szCs w:val="22"/>
                                  </w:rPr>
                                </w:pPr>
                                <w:r w:rsidRPr="00B637C0">
                                  <w:rPr>
                                    <w:rFonts w:hint="eastAsia"/>
                                    <w:sz w:val="16"/>
                                    <w:szCs w:val="22"/>
                                  </w:rPr>
                                  <w:t>9</w:t>
                                </w:r>
                                <w:r w:rsidRPr="00B637C0">
                                  <w:rPr>
                                    <w:sz w:val="16"/>
                                    <w:szCs w:val="22"/>
                                  </w:rPr>
                                  <w:t>/</w:t>
                                </w:r>
                                <w:r>
                                  <w:rPr>
                                    <w:sz w:val="16"/>
                                    <w:szCs w:val="22"/>
                                  </w:rPr>
                                  <w:t>18</w:t>
                                </w:r>
                              </w:p>
                              <w:p w:rsidR="006406ED" w:rsidRPr="00B637C0" w:rsidRDefault="006406ED" w:rsidP="00B637C0">
                                <w:pPr>
                                  <w:snapToGrid w:val="0"/>
                                  <w:spacing w:line="180" w:lineRule="exact"/>
                                  <w:jc w:val="center"/>
                                  <w:rPr>
                                    <w:sz w:val="16"/>
                                    <w:szCs w:val="22"/>
                                  </w:rPr>
                                </w:pPr>
                                <w:r w:rsidRPr="00B637C0">
                                  <w:rPr>
                                    <w:sz w:val="16"/>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85" name="文字方塊 6"/>
                          <wps:cNvSpPr txBox="1"/>
                          <wps:spPr>
                            <a:xfrm>
                              <a:off x="762478" y="14333"/>
                              <a:ext cx="187960" cy="114300"/>
                            </a:xfrm>
                            <a:prstGeom prst="rect">
                              <a:avLst/>
                            </a:prstGeom>
                            <a:noFill/>
                            <a:ln w="6350">
                              <a:noFill/>
                            </a:ln>
                            <a:effectLst/>
                          </wps:spPr>
                          <wps:txbx>
                            <w:txbxContent>
                              <w:p w:rsidR="006406ED" w:rsidRPr="00B637C0" w:rsidRDefault="006406ED" w:rsidP="00B637C0">
                                <w:pPr>
                                  <w:snapToGrid w:val="0"/>
                                  <w:spacing w:line="180" w:lineRule="exact"/>
                                  <w:jc w:val="center"/>
                                  <w:rPr>
                                    <w:sz w:val="16"/>
                                    <w:szCs w:val="22"/>
                                  </w:rPr>
                                </w:pPr>
                                <w:r>
                                  <w:rPr>
                                    <w:sz w:val="16"/>
                                    <w:szCs w:val="22"/>
                                  </w:rPr>
                                  <w:t>11</w:t>
                                </w:r>
                              </w:p>
                            </w:txbxContent>
                          </wps:txbx>
                          <wps:bodyPr rot="0" spcFirstLastPara="0" vert="horz" wrap="square" lIns="0" tIns="0" rIns="0" bIns="0" numCol="1" spcCol="0" rtlCol="0" fromWordArt="0" anchor="t" anchorCtr="0" forceAA="0" compatLnSpc="1">
                            <a:prstTxWarp prst="textNoShape">
                              <a:avLst/>
                            </a:prstTxWarp>
                            <a:noAutofit/>
                          </wps:bodyPr>
                        </wps:wsp>
                        <wps:wsp>
                          <wps:cNvPr id="386" name="文字方塊 6"/>
                          <wps:cNvSpPr txBox="1"/>
                          <wps:spPr>
                            <a:xfrm>
                              <a:off x="968863" y="257981"/>
                              <a:ext cx="377448" cy="141489"/>
                            </a:xfrm>
                            <a:prstGeom prst="rect">
                              <a:avLst/>
                            </a:prstGeom>
                            <a:noFill/>
                            <a:ln w="6350">
                              <a:noFill/>
                            </a:ln>
                            <a:effectLst/>
                          </wps:spPr>
                          <wps:txbx>
                            <w:txbxContent>
                              <w:p w:rsidR="006406ED" w:rsidRPr="00B637C0" w:rsidRDefault="006406ED" w:rsidP="00B637C0">
                                <w:pPr>
                                  <w:snapToGrid w:val="0"/>
                                  <w:spacing w:line="180" w:lineRule="exact"/>
                                  <w:jc w:val="center"/>
                                  <w:rPr>
                                    <w:sz w:val="16"/>
                                    <w:szCs w:val="22"/>
                                  </w:rPr>
                                </w:pPr>
                                <w:r w:rsidRPr="00B637C0">
                                  <w:rPr>
                                    <w:sz w:val="16"/>
                                    <w:szCs w:val="22"/>
                                  </w:rPr>
                                  <w:t>0</w:t>
                                </w:r>
                                <w:r>
                                  <w:rPr>
                                    <w:sz w:val="16"/>
                                    <w:szCs w:val="22"/>
                                  </w:rPr>
                                  <w:t>5</w:t>
                                </w:r>
                              </w:p>
                            </w:txbxContent>
                          </wps:txbx>
                          <wps:bodyPr rot="0" spcFirstLastPara="0" vert="horz" wrap="square" lIns="0" tIns="0" rIns="0" bIns="0" numCol="1" spcCol="0" rtlCol="0" fromWordArt="0" anchor="t" anchorCtr="0" forceAA="0" compatLnSpc="1">
                            <a:prstTxWarp prst="textNoShape">
                              <a:avLst/>
                            </a:prstTxWarp>
                            <a:noAutofit/>
                          </wps:bodyPr>
                        </wps:wsp>
                        <wps:wsp>
                          <wps:cNvPr id="387" name="文字方塊 6"/>
                          <wps:cNvSpPr txBox="1"/>
                          <wps:spPr>
                            <a:xfrm>
                              <a:off x="338242" y="71662"/>
                              <a:ext cx="377448" cy="141489"/>
                            </a:xfrm>
                            <a:prstGeom prst="rect">
                              <a:avLst/>
                            </a:prstGeom>
                            <a:noFill/>
                            <a:ln w="6350">
                              <a:noFill/>
                            </a:ln>
                            <a:effectLst/>
                          </wps:spPr>
                          <wps:txbx>
                            <w:txbxContent>
                              <w:p w:rsidR="006406ED" w:rsidRPr="00B637C0" w:rsidRDefault="006406ED" w:rsidP="00B637C0">
                                <w:pPr>
                                  <w:snapToGrid w:val="0"/>
                                  <w:spacing w:line="180" w:lineRule="exact"/>
                                  <w:jc w:val="center"/>
                                  <w:rPr>
                                    <w:sz w:val="16"/>
                                    <w:szCs w:val="22"/>
                                  </w:rPr>
                                </w:pPr>
                                <w:r>
                                  <w:rPr>
                                    <w:sz w:val="16"/>
                                    <w:szCs w:val="22"/>
                                  </w:rPr>
                                  <w:t>17</w:t>
                                </w:r>
                              </w:p>
                            </w:txbxContent>
                          </wps:txbx>
                          <wps:bodyPr rot="0" spcFirstLastPara="0"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群組 448" o:spid="_x0000_s1232" style="position:absolute;left:0;text-align:left;margin-left:259.3pt;margin-top:43.7pt;width:198.5pt;height:226.6pt;z-index:251702272" coordorigin=",2" coordsize="25206,287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">
                <v:group id="群組 77" o:spid="_x0000_s1233" style="position:absolute;top:2;width:24892;height:28776" coordorigin=",2" coordsize="24892,28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圖片 380" o:spid="_x0000_s1234" type="#_x0000_t75" style="position:absolute;top:2;width:24892;height:118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">
                    <v:imagedata r:id="rId69" o:title=""/>
                  </v:shape>
                  <v:shapetype id="_x0000_t202" coordsize="21600,21600" o:spt="202" path="m,l,21600r21600,l21600,xe">
                    <v:stroke joinstyle="miter"/>
                    <v:path gradientshapeok="t" o:connecttype="rect"/>
                  </v:shapetype>
                  <v:shape id="文字方塊 6" o:spid="_x0000_s1235" type="#_x0000_t202" style="position:absolute;left:8509;top:26098;width:6686;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L4CxwAAANwAAAAPAAAAZHJzL2Rvd25yZXYueG1sRI9Ba8JA&#10;FITvQv/D8gredFPF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A1svgLHAAAA3AAA&#10;AA8AAAAAAAAAAAAAAAAABwIAAGRycy9kb3ducmV2LnhtbFBLBQYAAAAAAwADALcAAAD7AgAAAAA=&#10;" filled="f" stroked="f" strokeweight=".5pt">
                    <v:textbox>
                      <w:txbxContent>
                        <w:p w:rsidR="006406ED" w:rsidRPr="000A234E" w:rsidRDefault="006406ED" w:rsidP="006B1B51">
                          <w:pPr>
                            <w:pStyle w:val="a3"/>
                            <w:jc w:val="center"/>
                            <w:rPr>
                              <w:sz w:val="22"/>
                              <w:szCs w:val="22"/>
                            </w:rPr>
                          </w:pPr>
                          <w:r w:rsidRPr="000A234E">
                            <w:rPr>
                              <w:sz w:val="22"/>
                              <w:szCs w:val="22"/>
                            </w:rPr>
                            <w:t>圖</w:t>
                          </w:r>
                          <w:r>
                            <w:rPr>
                              <w:sz w:val="22"/>
                              <w:szCs w:val="22"/>
                            </w:rPr>
                            <w:t>4</w:t>
                          </w:r>
                        </w:p>
                      </w:txbxContent>
                    </v:textbox>
                  </v:shape>
                  <v:group id="群組 12" o:spid="_x0000_s1236" style="position:absolute;left:762;top:11176;width:23494;height:14400" coordorigin="1330,-43" coordsize="25846,15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o:lock v:ext="edit" aspectratio="t"/>
                    <v:shape id="圖片 44" o:spid="_x0000_s1237" type="#_x0000_t75" style="position:absolute;left:1330;top:2;width:11849;height:13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">
                      <v:imagedata r:id="rId70" o:title="" cropbottom="21f" cropleft="5970f"/>
                      <v:path arrowok="t"/>
                    </v:shape>
                    <v:shape id="圖片 67" o:spid="_x0000_s1238" type="#_x0000_t75" style="position:absolute;left:8565;width:13037;height:13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">
                      <v:imagedata r:id="rId71" o:title=""/>
                      <v:path arrowok="t"/>
                    </v:shape>
                    <v:shape id="圖片 71" o:spid="_x0000_s1239" type="#_x0000_t75" style="position:absolute;left:16950;top:-43;width:10227;height:13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">
                      <v:imagedata r:id="rId72" o:title="" cropbottom="21f" cropleft="-6f" cropright="15936f"/>
                      <v:path arrowok="t"/>
                    </v:shape>
                    <v:shape id="文字方塊 72" o:spid="_x0000_s1240" type="#_x0000_t202" style="position:absolute;left:2748;top:12632;width:4559;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rsidR="006406ED" w:rsidRPr="004253D4" w:rsidRDefault="006406ED" w:rsidP="00CF444C">
                            <w:pPr>
                              <w:rPr>
                                <w:sz w:val="22"/>
                                <w:szCs w:val="22"/>
                              </w:rPr>
                            </w:pPr>
                            <w:r w:rsidRPr="004253D4">
                              <w:rPr>
                                <w:rFonts w:hint="eastAsia"/>
                                <w:sz w:val="22"/>
                                <w:szCs w:val="22"/>
                              </w:rPr>
                              <w:t>甲</w:t>
                            </w:r>
                          </w:p>
                        </w:txbxContent>
                      </v:textbox>
                    </v:shape>
                    <v:shape id="文字方塊 73" o:spid="_x0000_s1241" type="#_x0000_t202" style="position:absolute;left:11226;top:12702;width:4563;height:2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6406ED" w:rsidRPr="004253D4" w:rsidRDefault="006406ED" w:rsidP="00CF444C">
                            <w:pPr>
                              <w:rPr>
                                <w:sz w:val="22"/>
                                <w:szCs w:val="22"/>
                              </w:rPr>
                            </w:pPr>
                            <w:r>
                              <w:rPr>
                                <w:rFonts w:hint="eastAsia"/>
                                <w:sz w:val="22"/>
                                <w:szCs w:val="22"/>
                              </w:rPr>
                              <w:t>乙</w:t>
                            </w:r>
                          </w:p>
                        </w:txbxContent>
                      </v:textbox>
                    </v:shape>
                    <v:shape id="文字方塊 76" o:spid="_x0000_s1242" type="#_x0000_t202" style="position:absolute;left:19765;top:12865;width:4559;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cLA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" filled="f" stroked="f" strokeweight=".5pt">
                      <v:textbox>
                        <w:txbxContent>
                          <w:p w:rsidR="006406ED" w:rsidRPr="004253D4" w:rsidRDefault="006406ED" w:rsidP="00CF444C">
                            <w:pPr>
                              <w:rPr>
                                <w:sz w:val="22"/>
                                <w:szCs w:val="22"/>
                              </w:rPr>
                            </w:pPr>
                            <w:r>
                              <w:rPr>
                                <w:rFonts w:hint="eastAsia"/>
                                <w:sz w:val="22"/>
                                <w:szCs w:val="22"/>
                              </w:rPr>
                              <w:t>丙</w:t>
                            </w:r>
                          </w:p>
                        </w:txbxContent>
                      </v:textbox>
                    </v:shape>
                  </v:group>
                </v:group>
                <v:group id="群組 61" o:spid="_x0000_s1243" style="position:absolute;left:76;top:5839;width:25130;height:3995" coordsize="25129,3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文字方塊 6" o:spid="_x0000_s1244" type="#_x0000_t202" style="position:absolute;width:3774;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" filled="f" stroked="f" strokeweight=".5pt">
                    <v:textbox inset="0,0,0,0">
                      <w:txbxContent>
                        <w:p w:rsidR="006406ED" w:rsidRPr="00B637C0" w:rsidRDefault="006406ED" w:rsidP="00B637C0">
                          <w:pPr>
                            <w:snapToGrid w:val="0"/>
                            <w:spacing w:line="180" w:lineRule="exact"/>
                            <w:jc w:val="center"/>
                            <w:rPr>
                              <w:sz w:val="16"/>
                              <w:szCs w:val="22"/>
                            </w:rPr>
                          </w:pPr>
                          <w:r w:rsidRPr="00B637C0">
                            <w:rPr>
                              <w:rFonts w:hint="eastAsia"/>
                              <w:sz w:val="16"/>
                              <w:szCs w:val="22"/>
                            </w:rPr>
                            <w:t>9</w:t>
                          </w:r>
                          <w:r w:rsidRPr="00B637C0">
                            <w:rPr>
                              <w:sz w:val="16"/>
                              <w:szCs w:val="22"/>
                            </w:rPr>
                            <w:t>/20</w:t>
                          </w:r>
                        </w:p>
                        <w:p w:rsidR="006406ED" w:rsidRPr="00B637C0" w:rsidRDefault="006406ED" w:rsidP="00B637C0">
                          <w:pPr>
                            <w:snapToGrid w:val="0"/>
                            <w:spacing w:line="180" w:lineRule="exact"/>
                            <w:jc w:val="center"/>
                            <w:rPr>
                              <w:sz w:val="16"/>
                              <w:szCs w:val="22"/>
                            </w:rPr>
                          </w:pPr>
                          <w:r w:rsidRPr="00B637C0">
                            <w:rPr>
                              <w:sz w:val="16"/>
                              <w:szCs w:val="22"/>
                            </w:rPr>
                            <w:t>00</w:t>
                          </w:r>
                        </w:p>
                      </w:txbxContent>
                    </v:textbox>
                  </v:shape>
                  <v:shape id="文字方塊 6" o:spid="_x0000_s1245" type="#_x0000_t202" style="position:absolute;left:11637;top:429;width:3772;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" filled="f" stroked="f" strokeweight=".5pt">
                    <v:textbox inset="0,0,0,0">
                      <w:txbxContent>
                        <w:p w:rsidR="006406ED" w:rsidRPr="00B637C0" w:rsidRDefault="006406ED" w:rsidP="00B637C0">
                          <w:pPr>
                            <w:snapToGrid w:val="0"/>
                            <w:spacing w:line="180" w:lineRule="exact"/>
                            <w:jc w:val="center"/>
                            <w:rPr>
                              <w:sz w:val="16"/>
                              <w:szCs w:val="22"/>
                            </w:rPr>
                          </w:pPr>
                          <w:r w:rsidRPr="00B637C0">
                            <w:rPr>
                              <w:rFonts w:hint="eastAsia"/>
                              <w:sz w:val="16"/>
                              <w:szCs w:val="22"/>
                            </w:rPr>
                            <w:t>9</w:t>
                          </w:r>
                          <w:r w:rsidRPr="00B637C0">
                            <w:rPr>
                              <w:sz w:val="16"/>
                              <w:szCs w:val="22"/>
                            </w:rPr>
                            <w:t>/</w:t>
                          </w:r>
                          <w:r>
                            <w:rPr>
                              <w:sz w:val="16"/>
                              <w:szCs w:val="22"/>
                            </w:rPr>
                            <w:t>19</w:t>
                          </w:r>
                        </w:p>
                        <w:p w:rsidR="006406ED" w:rsidRPr="00B637C0" w:rsidRDefault="006406ED" w:rsidP="00B637C0">
                          <w:pPr>
                            <w:snapToGrid w:val="0"/>
                            <w:spacing w:line="180" w:lineRule="exact"/>
                            <w:jc w:val="center"/>
                            <w:rPr>
                              <w:sz w:val="16"/>
                              <w:szCs w:val="22"/>
                            </w:rPr>
                          </w:pPr>
                          <w:r w:rsidRPr="00B637C0">
                            <w:rPr>
                              <w:sz w:val="16"/>
                              <w:szCs w:val="22"/>
                            </w:rPr>
                            <w:t>00</w:t>
                          </w:r>
                        </w:p>
                      </w:txbxContent>
                    </v:textbox>
                  </v:shape>
                  <v:shape id="文字方塊 6" o:spid="_x0000_s1246" type="#_x0000_t202" style="position:absolute;left:21355;top:1232;width:377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" filled="f" stroked="f" strokeweight=".5pt">
                    <v:textbox inset="0,0,0,0">
                      <w:txbxContent>
                        <w:p w:rsidR="006406ED" w:rsidRPr="00B637C0" w:rsidRDefault="006406ED" w:rsidP="00B637C0">
                          <w:pPr>
                            <w:snapToGrid w:val="0"/>
                            <w:spacing w:line="180" w:lineRule="exact"/>
                            <w:jc w:val="center"/>
                            <w:rPr>
                              <w:sz w:val="16"/>
                              <w:szCs w:val="22"/>
                            </w:rPr>
                          </w:pPr>
                          <w:r w:rsidRPr="00B637C0">
                            <w:rPr>
                              <w:rFonts w:hint="eastAsia"/>
                              <w:sz w:val="16"/>
                              <w:szCs w:val="22"/>
                            </w:rPr>
                            <w:t>9</w:t>
                          </w:r>
                          <w:r w:rsidRPr="00B637C0">
                            <w:rPr>
                              <w:sz w:val="16"/>
                              <w:szCs w:val="22"/>
                            </w:rPr>
                            <w:t>/</w:t>
                          </w:r>
                          <w:r>
                            <w:rPr>
                              <w:sz w:val="16"/>
                              <w:szCs w:val="22"/>
                            </w:rPr>
                            <w:t>18</w:t>
                          </w:r>
                        </w:p>
                        <w:p w:rsidR="006406ED" w:rsidRPr="00B637C0" w:rsidRDefault="006406ED" w:rsidP="00B637C0">
                          <w:pPr>
                            <w:snapToGrid w:val="0"/>
                            <w:spacing w:line="180" w:lineRule="exact"/>
                            <w:jc w:val="center"/>
                            <w:rPr>
                              <w:sz w:val="16"/>
                              <w:szCs w:val="22"/>
                            </w:rPr>
                          </w:pPr>
                          <w:r w:rsidRPr="00B637C0">
                            <w:rPr>
                              <w:sz w:val="16"/>
                              <w:szCs w:val="22"/>
                            </w:rPr>
                            <w:t>00</w:t>
                          </w:r>
                        </w:p>
                      </w:txbxContent>
                    </v:textbox>
                  </v:shape>
                  <v:shape id="文字方塊 6" o:spid="_x0000_s1247" type="#_x0000_t202" style="position:absolute;left:7624;top:143;width:188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" filled="f" stroked="f" strokeweight=".5pt">
                    <v:textbox inset="0,0,0,0">
                      <w:txbxContent>
                        <w:p w:rsidR="006406ED" w:rsidRPr="00B637C0" w:rsidRDefault="006406ED" w:rsidP="00B637C0">
                          <w:pPr>
                            <w:snapToGrid w:val="0"/>
                            <w:spacing w:line="180" w:lineRule="exact"/>
                            <w:jc w:val="center"/>
                            <w:rPr>
                              <w:sz w:val="16"/>
                              <w:szCs w:val="22"/>
                            </w:rPr>
                          </w:pPr>
                          <w:r>
                            <w:rPr>
                              <w:sz w:val="16"/>
                              <w:szCs w:val="22"/>
                            </w:rPr>
                            <w:t>11</w:t>
                          </w:r>
                        </w:p>
                      </w:txbxContent>
                    </v:textbox>
                  </v:shape>
                  <v:shape id="文字方塊 6" o:spid="_x0000_s1248" type="#_x0000_t202" style="position:absolute;left:9688;top:2579;width:3775;height:1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" filled="f" stroked="f" strokeweight=".5pt">
                    <v:textbox inset="0,0,0,0">
                      <w:txbxContent>
                        <w:p w:rsidR="006406ED" w:rsidRPr="00B637C0" w:rsidRDefault="006406ED" w:rsidP="00B637C0">
                          <w:pPr>
                            <w:snapToGrid w:val="0"/>
                            <w:spacing w:line="180" w:lineRule="exact"/>
                            <w:jc w:val="center"/>
                            <w:rPr>
                              <w:sz w:val="16"/>
                              <w:szCs w:val="22"/>
                            </w:rPr>
                          </w:pPr>
                          <w:r w:rsidRPr="00B637C0">
                            <w:rPr>
                              <w:sz w:val="16"/>
                              <w:szCs w:val="22"/>
                            </w:rPr>
                            <w:t>0</w:t>
                          </w:r>
                          <w:r>
                            <w:rPr>
                              <w:sz w:val="16"/>
                              <w:szCs w:val="22"/>
                            </w:rPr>
                            <w:t>5</w:t>
                          </w:r>
                        </w:p>
                      </w:txbxContent>
                    </v:textbox>
                  </v:shape>
                  <v:shape id="文字方塊 6" o:spid="_x0000_s1249" type="#_x0000_t202" style="position:absolute;left:3382;top:716;width:3774;height:1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" filled="f" stroked="f" strokeweight=".5pt">
                    <v:textbox inset="0,0,0,0">
                      <w:txbxContent>
                        <w:p w:rsidR="006406ED" w:rsidRPr="00B637C0" w:rsidRDefault="006406ED" w:rsidP="00B637C0">
                          <w:pPr>
                            <w:snapToGrid w:val="0"/>
                            <w:spacing w:line="180" w:lineRule="exact"/>
                            <w:jc w:val="center"/>
                            <w:rPr>
                              <w:sz w:val="16"/>
                              <w:szCs w:val="22"/>
                            </w:rPr>
                          </w:pPr>
                          <w:r>
                            <w:rPr>
                              <w:sz w:val="16"/>
                              <w:szCs w:val="22"/>
                            </w:rPr>
                            <w:t>17</w:t>
                          </w:r>
                        </w:p>
                      </w:txbxContent>
                    </v:textbox>
                  </v:shape>
                </v:group>
                <w10:wrap type="square"/>
              </v:group>
            </w:pict>
          </mc:Fallback>
        </mc:AlternateContent>
      </w:r>
      <w:r w:rsidR="00405632" w:rsidRPr="00414E9C">
        <w:rPr>
          <w:rFonts w:hint="eastAsia"/>
        </w:rPr>
        <w:t>2</w:t>
      </w:r>
      <w:r w:rsidR="00161B87" w:rsidRPr="00414E9C">
        <w:rPr>
          <w:rFonts w:hint="eastAsia"/>
        </w:rPr>
        <w:t>1</w:t>
      </w:r>
      <w:r w:rsidR="002730EC" w:rsidRPr="00414E9C">
        <w:rPr>
          <w:rFonts w:hint="eastAsia"/>
        </w:rPr>
        <w:t>.</w:t>
      </w:r>
      <w:r w:rsidR="007E610C">
        <w:tab/>
      </w:r>
      <w:r w:rsidR="00BB11C6" w:rsidRPr="00414E9C">
        <w:rPr>
          <w:rFonts w:hint="eastAsia"/>
        </w:rPr>
        <w:t>臺灣的地形複雜，當颱風侵襲時，颱風中心位於不同地點，所造成的風雨型態也不一樣。圖</w:t>
      </w:r>
      <w:r w:rsidR="00CF444C">
        <w:rPr>
          <w:rFonts w:hint="eastAsia"/>
        </w:rPr>
        <w:t>4</w:t>
      </w:r>
      <w:proofErr w:type="gramStart"/>
      <w:r w:rsidR="00B3585D">
        <w:rPr>
          <w:rFonts w:hint="eastAsia"/>
        </w:rPr>
        <w:t>上半部</w:t>
      </w:r>
      <w:r w:rsidR="00BB11C6" w:rsidRPr="00414E9C">
        <w:rPr>
          <w:rFonts w:hint="eastAsia"/>
        </w:rPr>
        <w:t>為</w:t>
      </w:r>
      <w:r w:rsidR="00BB11C6" w:rsidRPr="00414E9C">
        <w:t>20</w:t>
      </w:r>
      <w:r w:rsidR="00BB11C6" w:rsidRPr="00414E9C">
        <w:rPr>
          <w:rFonts w:hint="eastAsia"/>
        </w:rPr>
        <w:t>10</w:t>
      </w:r>
      <w:r w:rsidR="00BB11C6" w:rsidRPr="00414E9C">
        <w:rPr>
          <w:rFonts w:hint="eastAsia"/>
        </w:rPr>
        <w:t>年</w:t>
      </w:r>
      <w:r w:rsidR="00BB11C6" w:rsidRPr="00414E9C">
        <w:rPr>
          <w:rFonts w:hint="eastAsia"/>
        </w:rPr>
        <w:t>9</w:t>
      </w:r>
      <w:r w:rsidR="00BB11C6" w:rsidRPr="00414E9C">
        <w:rPr>
          <w:rFonts w:hint="eastAsia"/>
        </w:rPr>
        <w:t>月</w:t>
      </w:r>
      <w:r w:rsidR="00BB11C6" w:rsidRPr="00414E9C">
        <w:rPr>
          <w:rFonts w:hint="eastAsia"/>
        </w:rPr>
        <w:t>18</w:t>
      </w:r>
      <w:r w:rsidR="00BB11C6" w:rsidRPr="00414E9C">
        <w:rPr>
          <w:rFonts w:hint="eastAsia"/>
        </w:rPr>
        <w:t>日</w:t>
      </w:r>
      <w:proofErr w:type="gramEnd"/>
      <w:r w:rsidR="00BB11C6" w:rsidRPr="00414E9C">
        <w:rPr>
          <w:rFonts w:hint="eastAsia"/>
        </w:rPr>
        <w:t>至</w:t>
      </w:r>
      <w:r w:rsidR="00BB11C6" w:rsidRPr="00414E9C">
        <w:rPr>
          <w:rFonts w:hint="eastAsia"/>
        </w:rPr>
        <w:t>20</w:t>
      </w:r>
      <w:r w:rsidR="00BB11C6" w:rsidRPr="00414E9C">
        <w:rPr>
          <w:rFonts w:hint="eastAsia"/>
        </w:rPr>
        <w:t>日，</w:t>
      </w:r>
      <w:proofErr w:type="gramStart"/>
      <w:r w:rsidR="00BB11C6" w:rsidRPr="00414E9C">
        <w:rPr>
          <w:rFonts w:hint="eastAsia"/>
        </w:rPr>
        <w:t>凡那比</w:t>
      </w:r>
      <w:proofErr w:type="gramEnd"/>
      <w:r w:rsidR="00BB11C6" w:rsidRPr="00414E9C">
        <w:rPr>
          <w:rFonts w:hint="eastAsia"/>
        </w:rPr>
        <w:t>颱風侵襲臺灣時的路徑圖，颱風於</w:t>
      </w:r>
      <w:r w:rsidR="00BB11C6" w:rsidRPr="00414E9C">
        <w:rPr>
          <w:rFonts w:hint="eastAsia"/>
        </w:rPr>
        <w:t>19</w:t>
      </w:r>
      <w:r w:rsidR="00BB11C6" w:rsidRPr="00414E9C">
        <w:rPr>
          <w:rFonts w:hint="eastAsia"/>
        </w:rPr>
        <w:t>日早上在東部海岸登陸。圖</w:t>
      </w:r>
      <w:r w:rsidR="00CF444C">
        <w:rPr>
          <w:rFonts w:hint="eastAsia"/>
        </w:rPr>
        <w:t>4</w:t>
      </w:r>
      <w:proofErr w:type="gramStart"/>
      <w:r w:rsidR="00B3585D">
        <w:rPr>
          <w:rFonts w:hint="eastAsia"/>
        </w:rPr>
        <w:t>下半部</w:t>
      </w:r>
      <w:r w:rsidR="00BB11C6" w:rsidRPr="00414E9C">
        <w:rPr>
          <w:rFonts w:hint="eastAsia"/>
        </w:rPr>
        <w:t>甲</w:t>
      </w:r>
      <w:proofErr w:type="gramEnd"/>
      <w:r w:rsidR="00BB11C6" w:rsidRPr="00414E9C">
        <w:t>、</w:t>
      </w:r>
      <w:r w:rsidR="00BB11C6" w:rsidRPr="00414E9C">
        <w:rPr>
          <w:rFonts w:hint="eastAsia"/>
        </w:rPr>
        <w:t>乙</w:t>
      </w:r>
      <w:r w:rsidR="00BB11C6" w:rsidRPr="00414E9C">
        <w:t>、</w:t>
      </w:r>
      <w:proofErr w:type="gramStart"/>
      <w:r w:rsidR="00BB11C6" w:rsidRPr="00414E9C">
        <w:rPr>
          <w:rFonts w:hint="eastAsia"/>
        </w:rPr>
        <w:t>丙為</w:t>
      </w:r>
      <w:r w:rsidR="00BB11C6" w:rsidRPr="00414E9C">
        <w:t>不同</w:t>
      </w:r>
      <w:proofErr w:type="gramEnd"/>
      <w:r w:rsidR="00BB11C6" w:rsidRPr="00414E9C">
        <w:t>時間的</w:t>
      </w:r>
      <w:r w:rsidR="00BB11C6" w:rsidRPr="00414E9C">
        <w:rPr>
          <w:rFonts w:hint="eastAsia"/>
        </w:rPr>
        <w:t>每小時累積雨量分布</w:t>
      </w:r>
      <w:r w:rsidR="00BB11C6" w:rsidRPr="00414E9C">
        <w:t>圖，</w:t>
      </w:r>
      <w:r w:rsidR="00BB11C6" w:rsidRPr="00414E9C">
        <w:rPr>
          <w:rFonts w:hint="eastAsia"/>
        </w:rPr>
        <w:t>顏色越深表示累積雨量越大。按時間先後排列</w:t>
      </w:r>
      <w:r w:rsidR="00BB11C6" w:rsidRPr="00414E9C">
        <w:rPr>
          <w:rFonts w:hint="eastAsia"/>
        </w:rPr>
        <w:t>9</w:t>
      </w:r>
      <w:r w:rsidR="00BB11C6" w:rsidRPr="00414E9C">
        <w:rPr>
          <w:rFonts w:hint="eastAsia"/>
        </w:rPr>
        <w:t>月</w:t>
      </w:r>
      <w:r w:rsidR="00BB11C6" w:rsidRPr="00414E9C">
        <w:rPr>
          <w:rFonts w:hint="eastAsia"/>
        </w:rPr>
        <w:t>19</w:t>
      </w:r>
      <w:r w:rsidR="00BB11C6" w:rsidRPr="00414E9C">
        <w:rPr>
          <w:rFonts w:hint="eastAsia"/>
        </w:rPr>
        <w:t>日</w:t>
      </w:r>
      <w:r w:rsidR="00BB11C6" w:rsidRPr="00414E9C">
        <w:rPr>
          <w:rFonts w:hint="eastAsia"/>
        </w:rPr>
        <w:t>0</w:t>
      </w:r>
      <w:r w:rsidR="00CF444C">
        <w:rPr>
          <w:rFonts w:hint="eastAsia"/>
        </w:rPr>
        <w:t>5</w:t>
      </w:r>
      <w:r w:rsidR="00BB11C6" w:rsidRPr="00414E9C">
        <w:rPr>
          <w:rFonts w:hint="eastAsia"/>
        </w:rPr>
        <w:t>時、</w:t>
      </w:r>
      <w:r w:rsidR="00BB11C6" w:rsidRPr="00414E9C">
        <w:rPr>
          <w:rFonts w:hint="eastAsia"/>
        </w:rPr>
        <w:t>11</w:t>
      </w:r>
      <w:r w:rsidR="00BB11C6" w:rsidRPr="00414E9C">
        <w:rPr>
          <w:rFonts w:hint="eastAsia"/>
        </w:rPr>
        <w:t>時和</w:t>
      </w:r>
      <w:r w:rsidR="00BB11C6" w:rsidRPr="00414E9C">
        <w:rPr>
          <w:rFonts w:hint="eastAsia"/>
        </w:rPr>
        <w:t>17</w:t>
      </w:r>
      <w:r w:rsidR="00BB11C6" w:rsidRPr="00414E9C">
        <w:rPr>
          <w:rFonts w:hint="eastAsia"/>
        </w:rPr>
        <w:t>時</w:t>
      </w:r>
      <w:r w:rsidR="00BB11C6" w:rsidRPr="00414E9C">
        <w:t>的降雨情形</w:t>
      </w:r>
      <w:r w:rsidR="00BB11C6" w:rsidRPr="00414E9C">
        <w:rPr>
          <w:rFonts w:hint="eastAsia"/>
        </w:rPr>
        <w:t>，其排列</w:t>
      </w:r>
      <w:r w:rsidR="00F51FC8">
        <w:rPr>
          <w:rFonts w:hint="eastAsia"/>
        </w:rPr>
        <w:t>順</w:t>
      </w:r>
      <w:r w:rsidR="00BB11C6" w:rsidRPr="00414E9C">
        <w:rPr>
          <w:rFonts w:hint="eastAsia"/>
        </w:rPr>
        <w:t>序最有可能為</w:t>
      </w:r>
      <w:r w:rsidR="00BB11C6" w:rsidRPr="00414E9C">
        <w:t>下列何者？</w:t>
      </w:r>
    </w:p>
    <w:p w:rsidR="009800C0" w:rsidRDefault="002730EC" w:rsidP="00252D4C">
      <w:pPr>
        <w:pStyle w:val="AA2"/>
        <w:ind w:left="880" w:hangingChars="200" w:hanging="520"/>
      </w:pPr>
      <w:r w:rsidRPr="00414E9C">
        <w:rPr>
          <w:rFonts w:hint="eastAsia"/>
        </w:rPr>
        <w:t>(A)</w:t>
      </w:r>
      <w:r w:rsidRPr="00414E9C">
        <w:rPr>
          <w:rFonts w:hint="eastAsia"/>
        </w:rPr>
        <w:t>甲乙丙</w:t>
      </w:r>
    </w:p>
    <w:p w:rsidR="002730EC" w:rsidRDefault="002730EC" w:rsidP="00252D4C">
      <w:pPr>
        <w:pStyle w:val="AA2"/>
        <w:ind w:left="880" w:hangingChars="200" w:hanging="520"/>
      </w:pPr>
      <w:r w:rsidRPr="00414E9C">
        <w:rPr>
          <w:rFonts w:hint="eastAsia"/>
        </w:rPr>
        <w:t>(B)</w:t>
      </w:r>
      <w:r w:rsidRPr="00414E9C">
        <w:rPr>
          <w:rFonts w:hint="eastAsia"/>
        </w:rPr>
        <w:t>甲丙乙</w:t>
      </w:r>
    </w:p>
    <w:p w:rsidR="009800C0" w:rsidRDefault="002730EC" w:rsidP="00252D4C">
      <w:pPr>
        <w:pStyle w:val="AA2"/>
        <w:ind w:left="880" w:hangingChars="200" w:hanging="520"/>
      </w:pPr>
      <w:r w:rsidRPr="00414E9C">
        <w:rPr>
          <w:rFonts w:hint="eastAsia"/>
        </w:rPr>
        <w:t>(C)</w:t>
      </w:r>
      <w:r w:rsidRPr="00414E9C">
        <w:rPr>
          <w:rFonts w:hint="eastAsia"/>
        </w:rPr>
        <w:t>乙甲丙</w:t>
      </w:r>
    </w:p>
    <w:p w:rsidR="002730EC" w:rsidRPr="00414E9C" w:rsidRDefault="002730EC" w:rsidP="00252D4C">
      <w:pPr>
        <w:pStyle w:val="AA2"/>
        <w:ind w:left="880" w:hangingChars="200" w:hanging="520"/>
      </w:pPr>
      <w:r w:rsidRPr="00414E9C">
        <w:t>(D)</w:t>
      </w:r>
      <w:r w:rsidR="00AD0D9C" w:rsidRPr="00414E9C">
        <w:rPr>
          <w:rFonts w:hint="eastAsia"/>
        </w:rPr>
        <w:t>乙丙甲</w:t>
      </w:r>
    </w:p>
    <w:p w:rsidR="002730EC" w:rsidRPr="00414E9C" w:rsidRDefault="002730EC" w:rsidP="00252D4C">
      <w:pPr>
        <w:pStyle w:val="AA2"/>
        <w:ind w:left="880" w:hangingChars="200" w:hanging="520"/>
      </w:pPr>
      <w:r w:rsidRPr="00414E9C">
        <w:rPr>
          <w:rFonts w:hint="eastAsia"/>
        </w:rPr>
        <w:t>(E)</w:t>
      </w:r>
      <w:r w:rsidR="00AD0D9C" w:rsidRPr="00414E9C">
        <w:rPr>
          <w:rFonts w:hint="eastAsia"/>
        </w:rPr>
        <w:t>丙乙甲</w:t>
      </w:r>
    </w:p>
    <w:p w:rsidR="00E8103C" w:rsidRDefault="00E8103C">
      <w:pPr>
        <w:widowControl/>
        <w:rPr>
          <w:spacing w:val="20"/>
          <w:kern w:val="0"/>
          <w:sz w:val="22"/>
          <w:szCs w:val="22"/>
        </w:rPr>
      </w:pPr>
    </w:p>
    <w:p w:rsidR="00DA44C4" w:rsidRDefault="00DA44C4">
      <w:pPr>
        <w:widowControl/>
        <w:rPr>
          <w:spacing w:val="20"/>
          <w:kern w:val="0"/>
          <w:sz w:val="22"/>
          <w:szCs w:val="22"/>
        </w:rPr>
      </w:pPr>
    </w:p>
    <w:p w:rsidR="00DA44C4" w:rsidRDefault="00DA44C4">
      <w:pPr>
        <w:widowControl/>
        <w:rPr>
          <w:spacing w:val="20"/>
          <w:kern w:val="0"/>
          <w:sz w:val="22"/>
          <w:szCs w:val="22"/>
        </w:rPr>
      </w:pPr>
    </w:p>
    <w:p w:rsidR="00FB33E1" w:rsidRPr="00414E9C" w:rsidRDefault="00FB33E1" w:rsidP="00F90BC9">
      <w:pPr>
        <w:pStyle w:val="TIT1"/>
      </w:pPr>
      <w:r w:rsidRPr="00414E9C">
        <w:rPr>
          <w:rFonts w:hint="eastAsia"/>
        </w:rPr>
        <w:lastRenderedPageBreak/>
        <w:t>2</w:t>
      </w:r>
      <w:r w:rsidR="00161B87" w:rsidRPr="00414E9C">
        <w:rPr>
          <w:rFonts w:hint="eastAsia"/>
        </w:rPr>
        <w:t>2</w:t>
      </w:r>
      <w:r w:rsidRPr="00414E9C">
        <w:rPr>
          <w:rFonts w:hint="eastAsia"/>
        </w:rPr>
        <w:t>.</w:t>
      </w:r>
      <w:r w:rsidR="007E610C" w:rsidRPr="001E043E">
        <w:tab/>
      </w:r>
      <w:r w:rsidR="00687AA1" w:rsidRPr="00414E9C">
        <w:t>豔陽高照的暑假，</w:t>
      </w:r>
      <w:r w:rsidR="001A2037" w:rsidRPr="00414E9C">
        <w:rPr>
          <w:rFonts w:hint="eastAsia"/>
        </w:rPr>
        <w:t>若</w:t>
      </w:r>
      <w:r w:rsidR="00687AA1" w:rsidRPr="00414E9C">
        <w:t>要</w:t>
      </w:r>
      <w:r w:rsidR="00DD2542" w:rsidRPr="00414E9C">
        <w:rPr>
          <w:rFonts w:hint="eastAsia"/>
        </w:rPr>
        <w:t>到</w:t>
      </w:r>
      <w:r w:rsidR="00687AA1" w:rsidRPr="00414E9C">
        <w:t>位於山脈東側</w:t>
      </w:r>
      <w:r w:rsidR="00687AA1" w:rsidRPr="00414E9C">
        <w:rPr>
          <w:rFonts w:hint="eastAsia"/>
        </w:rPr>
        <w:t>的</w:t>
      </w:r>
      <w:r w:rsidR="00957B3F">
        <w:rPr>
          <w:rFonts w:hint="eastAsia"/>
        </w:rPr>
        <w:t>臺</w:t>
      </w:r>
      <w:r w:rsidR="00687AA1" w:rsidRPr="00414E9C">
        <w:t>東太麻里海邊</w:t>
      </w:r>
      <w:r w:rsidR="00F51FC8">
        <w:rPr>
          <w:rFonts w:hint="eastAsia"/>
        </w:rPr>
        <w:t>，</w:t>
      </w:r>
      <w:r w:rsidR="00687AA1" w:rsidRPr="00414E9C">
        <w:t>進行</w:t>
      </w:r>
      <w:r w:rsidR="00687AA1" w:rsidRPr="00414E9C">
        <w:rPr>
          <w:rFonts w:hint="eastAsia"/>
        </w:rPr>
        <w:t>大約二小時的</w:t>
      </w:r>
      <w:r w:rsidR="00687AA1" w:rsidRPr="00414E9C">
        <w:t>潮間帶</w:t>
      </w:r>
      <w:r w:rsidR="00687AA1" w:rsidRPr="00414E9C">
        <w:rPr>
          <w:rFonts w:hint="eastAsia"/>
        </w:rPr>
        <w:t>地質</w:t>
      </w:r>
      <w:r w:rsidR="00687AA1" w:rsidRPr="00414E9C">
        <w:t>調查，由於海邊無遮蔽物且於太陽直射下工作易中暑，在考慮太陽位置及山脈影響下，根據</w:t>
      </w:r>
      <w:r w:rsidR="00CF444C">
        <w:rPr>
          <w:rFonts w:hint="eastAsia"/>
        </w:rPr>
        <w:t>圖</w:t>
      </w:r>
      <w:r w:rsidR="00CF444C">
        <w:rPr>
          <w:rFonts w:hint="eastAsia"/>
        </w:rPr>
        <w:t>5</w:t>
      </w:r>
      <w:r w:rsidR="00CF444C">
        <w:rPr>
          <w:rFonts w:hint="eastAsia"/>
        </w:rPr>
        <w:t>的</w:t>
      </w:r>
      <w:r w:rsidR="00687AA1" w:rsidRPr="00414E9C">
        <w:t>潮汐表，哪個</w:t>
      </w:r>
      <w:r w:rsidR="00687AA1" w:rsidRPr="00414E9C">
        <w:rPr>
          <w:rFonts w:hint="eastAsia"/>
        </w:rPr>
        <w:t>時間開始</w:t>
      </w:r>
      <w:r w:rsidR="00F51FC8">
        <w:rPr>
          <w:rFonts w:hint="eastAsia"/>
        </w:rPr>
        <w:t>地質</w:t>
      </w:r>
      <w:r w:rsidR="00687AA1" w:rsidRPr="00414E9C">
        <w:rPr>
          <w:rFonts w:hint="eastAsia"/>
        </w:rPr>
        <w:t>調查，最</w:t>
      </w:r>
      <w:r w:rsidR="00687AA1" w:rsidRPr="00414E9C">
        <w:t>可兼顧安全及避免中暑？</w:t>
      </w:r>
    </w:p>
    <w:p w:rsidR="00687AA1" w:rsidRPr="00414E9C" w:rsidRDefault="003B0AB9" w:rsidP="00FD1B5A">
      <w:pPr>
        <w:pStyle w:val="ABC0"/>
      </w:pPr>
      <w:r>
        <w:rPr>
          <w:noProof/>
        </w:rPr>
        <mc:AlternateContent>
          <mc:Choice Requires="wpg">
            <w:drawing>
              <wp:anchor distT="0" distB="0" distL="114300" distR="114300" simplePos="0" relativeHeight="251745280" behindDoc="1" locked="0" layoutInCell="1" allowOverlap="1" wp14:anchorId="07DA5B73" wp14:editId="5EF30286">
                <wp:simplePos x="0" y="0"/>
                <wp:positionH relativeFrom="column">
                  <wp:posOffset>379021</wp:posOffset>
                </wp:positionH>
                <wp:positionV relativeFrom="paragraph">
                  <wp:posOffset>97927</wp:posOffset>
                </wp:positionV>
                <wp:extent cx="5424170" cy="3197650"/>
                <wp:effectExtent l="0" t="0" r="5080" b="3175"/>
                <wp:wrapNone/>
                <wp:docPr id="422" name="群組 422"/>
                <wp:cNvGraphicFramePr/>
                <a:graphic xmlns:a="http://schemas.openxmlformats.org/drawingml/2006/main">
                  <a:graphicData uri="http://schemas.microsoft.com/office/word/2010/wordprocessingGroup">
                    <wpg:wgp>
                      <wpg:cNvGrpSpPr/>
                      <wpg:grpSpPr>
                        <a:xfrm>
                          <a:off x="0" y="0"/>
                          <a:ext cx="5424170" cy="3197650"/>
                          <a:chOff x="0" y="-8083"/>
                          <a:chExt cx="5571447" cy="3286733"/>
                        </a:xfrm>
                      </wpg:grpSpPr>
                      <wps:wsp>
                        <wps:cNvPr id="405" name="文字方塊 2"/>
                        <wps:cNvSpPr txBox="1">
                          <a:spLocks noChangeArrowheads="1"/>
                        </wps:cNvSpPr>
                        <wps:spPr bwMode="auto">
                          <a:xfrm>
                            <a:off x="0" y="866830"/>
                            <a:ext cx="212725" cy="999490"/>
                          </a:xfrm>
                          <a:prstGeom prst="rect">
                            <a:avLst/>
                          </a:prstGeom>
                          <a:noFill/>
                          <a:ln w="9525">
                            <a:noFill/>
                            <a:miter lim="800000"/>
                            <a:headEnd/>
                            <a:tailEnd/>
                          </a:ln>
                        </wps:spPr>
                        <wps:txbx>
                          <w:txbxContent>
                            <w:p w:rsidR="006406ED" w:rsidRPr="003360B8" w:rsidRDefault="006406ED" w:rsidP="003360B8">
                              <w:pPr>
                                <w:spacing w:line="240" w:lineRule="atLeast"/>
                                <w:jc w:val="center"/>
                                <w:rPr>
                                  <w:spacing w:val="10"/>
                                  <w:sz w:val="22"/>
                                </w:rPr>
                              </w:pPr>
                              <w:r w:rsidRPr="003360B8">
                                <w:rPr>
                                  <w:rFonts w:hint="eastAsia"/>
                                  <w:spacing w:val="10"/>
                                  <w:sz w:val="22"/>
                                </w:rPr>
                                <w:t>潮差</w:t>
                              </w:r>
                              <w:r w:rsidRPr="003360B8">
                                <w:rPr>
                                  <w:spacing w:val="10"/>
                                  <w:sz w:val="22"/>
                                </w:rPr>
                                <w:t>（</w:t>
                              </w:r>
                              <w:r w:rsidRPr="003360B8">
                                <w:rPr>
                                  <w:rFonts w:hint="eastAsia"/>
                                  <w:spacing w:val="10"/>
                                  <w:sz w:val="22"/>
                                </w:rPr>
                                <w:t>公尺</w:t>
                              </w:r>
                              <w:r w:rsidRPr="003360B8">
                                <w:rPr>
                                  <w:spacing w:val="10"/>
                                  <w:sz w:val="22"/>
                                </w:rPr>
                                <w:t>）</w:t>
                              </w:r>
                            </w:p>
                          </w:txbxContent>
                        </wps:txbx>
                        <wps:bodyPr rot="0" vert="eaVert" wrap="square" lIns="0" tIns="0" rIns="0" bIns="0" anchor="t" anchorCtr="0">
                          <a:noAutofit/>
                        </wps:bodyPr>
                      </wps:wsp>
                      <wpg:grpSp>
                        <wpg:cNvPr id="421" name="群組 421"/>
                        <wpg:cNvGrpSpPr/>
                        <wpg:grpSpPr>
                          <a:xfrm>
                            <a:off x="163852" y="-8083"/>
                            <a:ext cx="5011905" cy="3085843"/>
                            <a:chOff x="42288" y="-8083"/>
                            <a:chExt cx="5011905" cy="3085843"/>
                          </a:xfrm>
                        </wpg:grpSpPr>
                        <pic:pic xmlns:pic="http://schemas.openxmlformats.org/drawingml/2006/picture">
                          <pic:nvPicPr>
                            <pic:cNvPr id="226" name="Picture 5"/>
                            <pic:cNvPicPr preferRelativeResize="0">
                              <a:picLocks noChangeAspect="1"/>
                            </pic:cNvPicPr>
                          </pic:nvPicPr>
                          <pic:blipFill rotWithShape="1">
                            <a:blip r:embed="rId73" cstate="print">
                              <a:extLst>
                                <a:ext uri="{28A0092B-C50C-407E-A947-70E740481C1C}">
                                  <a14:useLocalDpi xmlns:a14="http://schemas.microsoft.com/office/drawing/2010/main" val="0"/>
                                </a:ext>
                              </a:extLst>
                            </a:blip>
                            <a:srcRect l="27015" t="19805" r="21033" b="23383"/>
                            <a:stretch/>
                          </pic:blipFill>
                          <pic:spPr bwMode="auto">
                            <a:xfrm>
                              <a:off x="356615" y="-8083"/>
                              <a:ext cx="4672818" cy="2776203"/>
                            </a:xfrm>
                            <a:prstGeom prst="rect">
                              <a:avLst/>
                            </a:prstGeom>
                            <a:ln>
                              <a:noFill/>
                            </a:ln>
                            <a:extLst>
                              <a:ext uri="{53640926-AAD7-44D8-BBD7-CCE9431645EC}">
                                <a14:shadowObscured xmlns:a14="http://schemas.microsoft.com/office/drawing/2010/main"/>
                              </a:ext>
                            </a:extLst>
                          </pic:spPr>
                        </pic:pic>
                        <wps:wsp>
                          <wps:cNvPr id="399" name="文字方塊 2"/>
                          <wps:cNvSpPr txBox="1">
                            <a:spLocks noChangeArrowheads="1"/>
                          </wps:cNvSpPr>
                          <wps:spPr bwMode="auto">
                            <a:xfrm>
                              <a:off x="47574" y="26427"/>
                              <a:ext cx="540000" cy="180000"/>
                            </a:xfrm>
                            <a:prstGeom prst="rect">
                              <a:avLst/>
                            </a:prstGeom>
                            <a:noFill/>
                            <a:ln w="9525">
                              <a:noFill/>
                              <a:miter lim="800000"/>
                              <a:headEnd/>
                              <a:tailEnd/>
                            </a:ln>
                          </wps:spPr>
                          <wps:txbx>
                            <w:txbxContent>
                              <w:p w:rsidR="006406ED" w:rsidRPr="003360B8" w:rsidRDefault="006406ED" w:rsidP="003360B8">
                                <w:pPr>
                                  <w:spacing w:line="240" w:lineRule="atLeast"/>
                                  <w:jc w:val="center"/>
                                  <w:rPr>
                                    <w:spacing w:val="-20"/>
                                    <w:sz w:val="22"/>
                                  </w:rPr>
                                </w:pPr>
                                <w:r w:rsidRPr="003360B8">
                                  <w:rPr>
                                    <w:rFonts w:hint="eastAsia"/>
                                    <w:spacing w:val="-20"/>
                                    <w:sz w:val="22"/>
                                  </w:rPr>
                                  <w:t>2</w:t>
                                </w:r>
                              </w:p>
                            </w:txbxContent>
                          </wps:txbx>
                          <wps:bodyPr rot="0" vert="horz" wrap="square" lIns="0" tIns="0" rIns="0" bIns="0" anchor="t" anchorCtr="0">
                            <a:noAutofit/>
                          </wps:bodyPr>
                        </wps:wsp>
                        <wps:wsp>
                          <wps:cNvPr id="400" name="文字方塊 2"/>
                          <wps:cNvSpPr txBox="1">
                            <a:spLocks noChangeArrowheads="1"/>
                          </wps:cNvSpPr>
                          <wps:spPr bwMode="auto">
                            <a:xfrm>
                              <a:off x="47574" y="650122"/>
                              <a:ext cx="540000" cy="180000"/>
                            </a:xfrm>
                            <a:prstGeom prst="rect">
                              <a:avLst/>
                            </a:prstGeom>
                            <a:noFill/>
                            <a:ln w="9525">
                              <a:noFill/>
                              <a:miter lim="800000"/>
                              <a:headEnd/>
                              <a:tailEnd/>
                            </a:ln>
                          </wps:spPr>
                          <wps:txbx>
                            <w:txbxContent>
                              <w:p w:rsidR="006406ED" w:rsidRPr="003360B8" w:rsidRDefault="006406ED" w:rsidP="003360B8">
                                <w:pPr>
                                  <w:spacing w:line="240" w:lineRule="atLeast"/>
                                  <w:jc w:val="center"/>
                                  <w:rPr>
                                    <w:spacing w:val="-20"/>
                                    <w:sz w:val="22"/>
                                  </w:rPr>
                                </w:pPr>
                                <w:r>
                                  <w:rPr>
                                    <w:spacing w:val="-20"/>
                                    <w:sz w:val="22"/>
                                  </w:rPr>
                                  <w:t>1</w:t>
                                </w:r>
                              </w:p>
                            </w:txbxContent>
                          </wps:txbx>
                          <wps:bodyPr rot="0" vert="horz" wrap="square" lIns="0" tIns="0" rIns="0" bIns="0" anchor="t" anchorCtr="0">
                            <a:noAutofit/>
                          </wps:bodyPr>
                        </wps:wsp>
                        <wps:wsp>
                          <wps:cNvPr id="401" name="文字方塊 2"/>
                          <wps:cNvSpPr txBox="1">
                            <a:spLocks noChangeArrowheads="1"/>
                          </wps:cNvSpPr>
                          <wps:spPr bwMode="auto">
                            <a:xfrm>
                              <a:off x="47574" y="1273817"/>
                              <a:ext cx="540000" cy="180000"/>
                            </a:xfrm>
                            <a:prstGeom prst="rect">
                              <a:avLst/>
                            </a:prstGeom>
                            <a:noFill/>
                            <a:ln w="9525">
                              <a:noFill/>
                              <a:miter lim="800000"/>
                              <a:headEnd/>
                              <a:tailEnd/>
                            </a:ln>
                          </wps:spPr>
                          <wps:txbx>
                            <w:txbxContent>
                              <w:p w:rsidR="006406ED" w:rsidRPr="003360B8" w:rsidRDefault="006406ED" w:rsidP="003360B8">
                                <w:pPr>
                                  <w:spacing w:line="240" w:lineRule="atLeast"/>
                                  <w:jc w:val="center"/>
                                  <w:rPr>
                                    <w:spacing w:val="-20"/>
                                    <w:sz w:val="22"/>
                                  </w:rPr>
                                </w:pPr>
                                <w:r>
                                  <w:rPr>
                                    <w:spacing w:val="-20"/>
                                    <w:sz w:val="22"/>
                                  </w:rPr>
                                  <w:t>0</w:t>
                                </w:r>
                              </w:p>
                            </w:txbxContent>
                          </wps:txbx>
                          <wps:bodyPr rot="0" vert="horz" wrap="square" lIns="0" tIns="0" rIns="0" bIns="0" anchor="t" anchorCtr="0">
                            <a:noAutofit/>
                          </wps:bodyPr>
                        </wps:wsp>
                        <wps:wsp>
                          <wps:cNvPr id="402" name="文字方塊 2"/>
                          <wps:cNvSpPr txBox="1">
                            <a:spLocks noChangeArrowheads="1"/>
                          </wps:cNvSpPr>
                          <wps:spPr bwMode="auto">
                            <a:xfrm>
                              <a:off x="42288" y="1897512"/>
                              <a:ext cx="540000" cy="180000"/>
                            </a:xfrm>
                            <a:prstGeom prst="rect">
                              <a:avLst/>
                            </a:prstGeom>
                            <a:noFill/>
                            <a:ln w="9525">
                              <a:noFill/>
                              <a:miter lim="800000"/>
                              <a:headEnd/>
                              <a:tailEnd/>
                            </a:ln>
                          </wps:spPr>
                          <wps:txbx>
                            <w:txbxContent>
                              <w:p w:rsidR="006406ED" w:rsidRPr="003360B8" w:rsidRDefault="006406ED" w:rsidP="003360B8">
                                <w:pPr>
                                  <w:spacing w:line="240" w:lineRule="atLeast"/>
                                  <w:jc w:val="center"/>
                                  <w:rPr>
                                    <w:spacing w:val="-20"/>
                                    <w:sz w:val="22"/>
                                  </w:rPr>
                                </w:pPr>
                                <w:proofErr w:type="gramStart"/>
                                <w:r w:rsidRPr="003360B8">
                                  <w:rPr>
                                    <w:rFonts w:ascii="新細明體" w:hAnsi="新細明體" w:hint="eastAsia"/>
                                    <w:spacing w:val="-20"/>
                                    <w:sz w:val="22"/>
                                  </w:rPr>
                                  <w:t>–</w:t>
                                </w:r>
                                <w:proofErr w:type="gramEnd"/>
                                <w:r w:rsidRPr="003360B8">
                                  <w:rPr>
                                    <w:spacing w:val="-20"/>
                                    <w:sz w:val="22"/>
                                  </w:rPr>
                                  <w:t>1</w:t>
                                </w:r>
                              </w:p>
                            </w:txbxContent>
                          </wps:txbx>
                          <wps:bodyPr rot="0" vert="horz" wrap="square" lIns="0" tIns="0" rIns="0" bIns="0" anchor="t" anchorCtr="0">
                            <a:noAutofit/>
                          </wps:bodyPr>
                        </wps:wsp>
                        <wps:wsp>
                          <wps:cNvPr id="403" name="文字方塊 2"/>
                          <wps:cNvSpPr txBox="1">
                            <a:spLocks noChangeArrowheads="1"/>
                          </wps:cNvSpPr>
                          <wps:spPr bwMode="auto">
                            <a:xfrm>
                              <a:off x="42288" y="2515921"/>
                              <a:ext cx="539750"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pacing w:val="-20"/>
                                    <w:sz w:val="22"/>
                                  </w:rPr>
                                </w:pPr>
                                <w:proofErr w:type="gramStart"/>
                                <w:r w:rsidRPr="003360B8">
                                  <w:rPr>
                                    <w:rFonts w:ascii="新細明體" w:hAnsi="新細明體" w:hint="eastAsia"/>
                                    <w:spacing w:val="-20"/>
                                    <w:sz w:val="22"/>
                                  </w:rPr>
                                  <w:t>–</w:t>
                                </w:r>
                                <w:proofErr w:type="gramEnd"/>
                                <w:r w:rsidRPr="003360B8">
                                  <w:rPr>
                                    <w:rFonts w:hint="eastAsia"/>
                                    <w:spacing w:val="-20"/>
                                    <w:sz w:val="22"/>
                                  </w:rPr>
                                  <w:t>2</w:t>
                                </w:r>
                              </w:p>
                            </w:txbxContent>
                          </wps:txbx>
                          <wps:bodyPr rot="0" vert="horz" wrap="square" lIns="0" tIns="0" rIns="0" bIns="0" anchor="t" anchorCtr="0">
                            <a:noAutofit/>
                          </wps:bodyPr>
                        </wps:wsp>
                        <wps:wsp>
                          <wps:cNvPr id="404" name="文字方塊 2"/>
                          <wps:cNvSpPr txBox="1">
                            <a:spLocks noChangeArrowheads="1"/>
                          </wps:cNvSpPr>
                          <wps:spPr bwMode="auto">
                            <a:xfrm>
                              <a:off x="391031" y="2720955"/>
                              <a:ext cx="313055" cy="356805"/>
                            </a:xfrm>
                            <a:prstGeom prst="rect">
                              <a:avLst/>
                            </a:prstGeom>
                            <a:noFill/>
                            <a:ln w="9525">
                              <a:noFill/>
                              <a:miter lim="800000"/>
                              <a:headEnd/>
                              <a:tailEnd/>
                            </a:ln>
                          </wps:spPr>
                          <wps:txbx>
                            <w:txbxContent>
                              <w:p w:rsidR="006406ED" w:rsidRDefault="006406ED" w:rsidP="003360B8">
                                <w:pPr>
                                  <w:spacing w:line="240" w:lineRule="atLeast"/>
                                  <w:jc w:val="center"/>
                                  <w:rPr>
                                    <w:sz w:val="22"/>
                                  </w:rPr>
                                </w:pPr>
                                <w:r w:rsidRPr="003360B8">
                                  <w:rPr>
                                    <w:sz w:val="22"/>
                                  </w:rPr>
                                  <w:t>7/3</w:t>
                                </w:r>
                              </w:p>
                              <w:p w:rsidR="006406ED" w:rsidRPr="003360B8" w:rsidRDefault="006406ED" w:rsidP="003360B8">
                                <w:pPr>
                                  <w:spacing w:line="240" w:lineRule="atLeast"/>
                                  <w:jc w:val="center"/>
                                  <w:rPr>
                                    <w:sz w:val="22"/>
                                  </w:rPr>
                                </w:pPr>
                                <w:r>
                                  <w:rPr>
                                    <w:sz w:val="22"/>
                                  </w:rPr>
                                  <w:t>0</w:t>
                                </w:r>
                                <w:r>
                                  <w:rPr>
                                    <w:sz w:val="22"/>
                                  </w:rPr>
                                  <w:t>時</w:t>
                                </w:r>
                              </w:p>
                            </w:txbxContent>
                          </wps:txbx>
                          <wps:bodyPr rot="0" vert="horz" wrap="square" lIns="0" tIns="0" rIns="0" bIns="0" anchor="t" anchorCtr="0">
                            <a:noAutofit/>
                          </wps:bodyPr>
                        </wps:wsp>
                        <wps:wsp>
                          <wps:cNvPr id="406" name="文字方塊 2"/>
                          <wps:cNvSpPr txBox="1">
                            <a:spLocks noChangeArrowheads="1"/>
                          </wps:cNvSpPr>
                          <wps:spPr bwMode="auto">
                            <a:xfrm>
                              <a:off x="718753" y="2716222"/>
                              <a:ext cx="313055" cy="352485"/>
                            </a:xfrm>
                            <a:prstGeom prst="rect">
                              <a:avLst/>
                            </a:prstGeom>
                            <a:noFill/>
                            <a:ln w="9525">
                              <a:noFill/>
                              <a:miter lim="800000"/>
                              <a:headEnd/>
                              <a:tailEnd/>
                            </a:ln>
                          </wps:spPr>
                          <wps:txbx>
                            <w:txbxContent>
                              <w:p w:rsidR="006406ED" w:rsidRDefault="006406ED" w:rsidP="003360B8">
                                <w:pPr>
                                  <w:spacing w:line="240" w:lineRule="atLeast"/>
                                  <w:jc w:val="center"/>
                                  <w:rPr>
                                    <w:sz w:val="22"/>
                                  </w:rPr>
                                </w:pPr>
                                <w:r w:rsidRPr="003360B8">
                                  <w:rPr>
                                    <w:sz w:val="22"/>
                                  </w:rPr>
                                  <w:t>7/</w:t>
                                </w:r>
                                <w:r>
                                  <w:rPr>
                                    <w:sz w:val="22"/>
                                  </w:rPr>
                                  <w:t>4</w:t>
                                </w:r>
                              </w:p>
                              <w:p w:rsidR="006406ED" w:rsidRPr="003360B8" w:rsidRDefault="006406ED" w:rsidP="00967C58">
                                <w:pPr>
                                  <w:spacing w:line="240" w:lineRule="atLeast"/>
                                  <w:jc w:val="center"/>
                                  <w:rPr>
                                    <w:sz w:val="22"/>
                                  </w:rPr>
                                </w:pPr>
                                <w:r>
                                  <w:rPr>
                                    <w:sz w:val="22"/>
                                  </w:rPr>
                                  <w:t>0</w:t>
                                </w:r>
                                <w:r>
                                  <w:rPr>
                                    <w:sz w:val="22"/>
                                  </w:rPr>
                                  <w:t>時</w:t>
                                </w:r>
                              </w:p>
                              <w:p w:rsidR="006406ED" w:rsidRPr="003360B8" w:rsidRDefault="006406ED" w:rsidP="003360B8">
                                <w:pPr>
                                  <w:spacing w:line="240" w:lineRule="atLeast"/>
                                  <w:jc w:val="center"/>
                                  <w:rPr>
                                    <w:sz w:val="22"/>
                                  </w:rPr>
                                </w:pPr>
                              </w:p>
                            </w:txbxContent>
                          </wps:txbx>
                          <wps:bodyPr rot="0" vert="horz" wrap="square" lIns="0" tIns="0" rIns="0" bIns="0" anchor="t" anchorCtr="0">
                            <a:noAutofit/>
                          </wps:bodyPr>
                        </wps:wsp>
                        <wps:wsp>
                          <wps:cNvPr id="407" name="文字方塊 2"/>
                          <wps:cNvSpPr txBox="1">
                            <a:spLocks noChangeArrowheads="1"/>
                          </wps:cNvSpPr>
                          <wps:spPr bwMode="auto">
                            <a:xfrm>
                              <a:off x="1051824"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5</w:t>
                                </w:r>
                              </w:p>
                            </w:txbxContent>
                          </wps:txbx>
                          <wps:bodyPr rot="0" vert="horz" wrap="square" lIns="0" tIns="0" rIns="0" bIns="0" anchor="t" anchorCtr="0">
                            <a:noAutofit/>
                          </wps:bodyPr>
                        </wps:wsp>
                        <wps:wsp>
                          <wps:cNvPr id="408" name="文字方塊 2"/>
                          <wps:cNvSpPr txBox="1">
                            <a:spLocks noChangeArrowheads="1"/>
                          </wps:cNvSpPr>
                          <wps:spPr bwMode="auto">
                            <a:xfrm>
                              <a:off x="1400671"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6</w:t>
                                </w:r>
                              </w:p>
                            </w:txbxContent>
                          </wps:txbx>
                          <wps:bodyPr rot="0" vert="horz" wrap="square" lIns="0" tIns="0" rIns="0" bIns="0" anchor="t" anchorCtr="0">
                            <a:noAutofit/>
                          </wps:bodyPr>
                        </wps:wsp>
                        <wps:wsp>
                          <wps:cNvPr id="409" name="文字方塊 2"/>
                          <wps:cNvSpPr txBox="1">
                            <a:spLocks noChangeArrowheads="1"/>
                          </wps:cNvSpPr>
                          <wps:spPr bwMode="auto">
                            <a:xfrm>
                              <a:off x="1723089"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7</w:t>
                                </w:r>
                              </w:p>
                            </w:txbxContent>
                          </wps:txbx>
                          <wps:bodyPr rot="0" vert="horz" wrap="square" lIns="0" tIns="0" rIns="0" bIns="0" anchor="t" anchorCtr="0">
                            <a:noAutofit/>
                          </wps:bodyPr>
                        </wps:wsp>
                        <wps:wsp>
                          <wps:cNvPr id="410" name="文字方塊 2"/>
                          <wps:cNvSpPr txBox="1">
                            <a:spLocks noChangeArrowheads="1"/>
                          </wps:cNvSpPr>
                          <wps:spPr bwMode="auto">
                            <a:xfrm>
                              <a:off x="2050793"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8</w:t>
                                </w:r>
                              </w:p>
                            </w:txbxContent>
                          </wps:txbx>
                          <wps:bodyPr rot="0" vert="horz" wrap="square" lIns="0" tIns="0" rIns="0" bIns="0" anchor="t" anchorCtr="0">
                            <a:noAutofit/>
                          </wps:bodyPr>
                        </wps:wsp>
                        <wps:wsp>
                          <wps:cNvPr id="411" name="文字方塊 2"/>
                          <wps:cNvSpPr txBox="1">
                            <a:spLocks noChangeArrowheads="1"/>
                          </wps:cNvSpPr>
                          <wps:spPr bwMode="auto">
                            <a:xfrm>
                              <a:off x="2399639"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9</w:t>
                                </w:r>
                              </w:p>
                            </w:txbxContent>
                          </wps:txbx>
                          <wps:bodyPr rot="0" vert="horz" wrap="square" lIns="0" tIns="0" rIns="0" bIns="0" anchor="t" anchorCtr="0">
                            <a:noAutofit/>
                          </wps:bodyPr>
                        </wps:wsp>
                        <wps:wsp>
                          <wps:cNvPr id="412" name="文字方塊 2"/>
                          <wps:cNvSpPr txBox="1">
                            <a:spLocks noChangeArrowheads="1"/>
                          </wps:cNvSpPr>
                          <wps:spPr bwMode="auto">
                            <a:xfrm>
                              <a:off x="2732629"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0</w:t>
                                </w:r>
                              </w:p>
                            </w:txbxContent>
                          </wps:txbx>
                          <wps:bodyPr rot="0" vert="horz" wrap="square" lIns="0" tIns="0" rIns="0" bIns="0" anchor="t" anchorCtr="0">
                            <a:noAutofit/>
                          </wps:bodyPr>
                        </wps:wsp>
                        <wps:wsp>
                          <wps:cNvPr id="413" name="文字方塊 2"/>
                          <wps:cNvSpPr txBox="1">
                            <a:spLocks noChangeArrowheads="1"/>
                          </wps:cNvSpPr>
                          <wps:spPr bwMode="auto">
                            <a:xfrm>
                              <a:off x="3076190"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1</w:t>
                                </w:r>
                              </w:p>
                            </w:txbxContent>
                          </wps:txbx>
                          <wps:bodyPr rot="0" vert="horz" wrap="square" lIns="0" tIns="0" rIns="0" bIns="0" anchor="t" anchorCtr="0">
                            <a:noAutofit/>
                          </wps:bodyPr>
                        </wps:wsp>
                        <wps:wsp>
                          <wps:cNvPr id="414" name="文字方塊 2"/>
                          <wps:cNvSpPr txBox="1">
                            <a:spLocks noChangeArrowheads="1"/>
                          </wps:cNvSpPr>
                          <wps:spPr bwMode="auto">
                            <a:xfrm>
                              <a:off x="3414465"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2</w:t>
                                </w:r>
                              </w:p>
                            </w:txbxContent>
                          </wps:txbx>
                          <wps:bodyPr rot="0" vert="horz" wrap="square" lIns="0" tIns="0" rIns="0" bIns="0" anchor="t" anchorCtr="0">
                            <a:noAutofit/>
                          </wps:bodyPr>
                        </wps:wsp>
                        <wps:wsp>
                          <wps:cNvPr id="415" name="文字方塊 2"/>
                          <wps:cNvSpPr txBox="1">
                            <a:spLocks noChangeArrowheads="1"/>
                          </wps:cNvSpPr>
                          <wps:spPr bwMode="auto">
                            <a:xfrm>
                              <a:off x="3747454"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w:t>
                                </w:r>
                                <w:r w:rsidRPr="003360B8">
                                  <w:rPr>
                                    <w:sz w:val="22"/>
                                  </w:rPr>
                                  <w:t>3</w:t>
                                </w:r>
                              </w:p>
                            </w:txbxContent>
                          </wps:txbx>
                          <wps:bodyPr rot="0" vert="horz" wrap="square" lIns="0" tIns="0" rIns="0" bIns="0" anchor="t" anchorCtr="0">
                            <a:noAutofit/>
                          </wps:bodyPr>
                        </wps:wsp>
                        <wps:wsp>
                          <wps:cNvPr id="416" name="文字方塊 2"/>
                          <wps:cNvSpPr txBox="1">
                            <a:spLocks noChangeArrowheads="1"/>
                          </wps:cNvSpPr>
                          <wps:spPr bwMode="auto">
                            <a:xfrm>
                              <a:off x="4064587"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4</w:t>
                                </w:r>
                              </w:p>
                            </w:txbxContent>
                          </wps:txbx>
                          <wps:bodyPr rot="0" vert="horz" wrap="square" lIns="0" tIns="0" rIns="0" bIns="0" anchor="t" anchorCtr="0">
                            <a:noAutofit/>
                          </wps:bodyPr>
                        </wps:wsp>
                        <wps:wsp>
                          <wps:cNvPr id="417" name="文字方塊 2"/>
                          <wps:cNvSpPr txBox="1">
                            <a:spLocks noChangeArrowheads="1"/>
                          </wps:cNvSpPr>
                          <wps:spPr bwMode="auto">
                            <a:xfrm>
                              <a:off x="4381720"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5</w:t>
                                </w:r>
                              </w:p>
                            </w:txbxContent>
                          </wps:txbx>
                          <wps:bodyPr rot="0" vert="horz" wrap="square" lIns="0" tIns="0" rIns="0" bIns="0" anchor="t" anchorCtr="0">
                            <a:noAutofit/>
                          </wps:bodyPr>
                        </wps:wsp>
                        <wps:wsp>
                          <wps:cNvPr id="418" name="文字方塊 2"/>
                          <wps:cNvSpPr txBox="1">
                            <a:spLocks noChangeArrowheads="1"/>
                          </wps:cNvSpPr>
                          <wps:spPr bwMode="auto">
                            <a:xfrm>
                              <a:off x="4741138" y="2716772"/>
                              <a:ext cx="313055" cy="179705"/>
                            </a:xfrm>
                            <a:prstGeom prst="rect">
                              <a:avLst/>
                            </a:prstGeom>
                            <a:noFill/>
                            <a:ln w="9525">
                              <a:noFill/>
                              <a:miter lim="800000"/>
                              <a:headEnd/>
                              <a:tailEnd/>
                            </a:ln>
                          </wps:spPr>
                          <wps:txbx>
                            <w:txbxContent>
                              <w:p w:rsidR="006406ED" w:rsidRPr="003360B8" w:rsidRDefault="006406ED" w:rsidP="003360B8">
                                <w:pPr>
                                  <w:spacing w:line="240" w:lineRule="atLeast"/>
                                  <w:jc w:val="center"/>
                                  <w:rPr>
                                    <w:sz w:val="22"/>
                                  </w:rPr>
                                </w:pPr>
                                <w:r w:rsidRPr="003360B8">
                                  <w:rPr>
                                    <w:sz w:val="22"/>
                                  </w:rPr>
                                  <w:t>7/</w:t>
                                </w:r>
                                <w:r>
                                  <w:rPr>
                                    <w:sz w:val="22"/>
                                  </w:rPr>
                                  <w:t>16</w:t>
                                </w:r>
                              </w:p>
                            </w:txbxContent>
                          </wps:txbx>
                          <wps:bodyPr rot="0" vert="horz" wrap="square" lIns="0" tIns="0" rIns="0" bIns="0" anchor="t" anchorCtr="0">
                            <a:noAutofit/>
                          </wps:bodyPr>
                        </wps:wsp>
                      </wpg:grpSp>
                      <wps:wsp>
                        <wps:cNvPr id="420" name="文字方塊 2"/>
                        <wps:cNvSpPr txBox="1">
                          <a:spLocks noChangeArrowheads="1"/>
                        </wps:cNvSpPr>
                        <wps:spPr bwMode="auto">
                          <a:xfrm>
                            <a:off x="5175207" y="2700951"/>
                            <a:ext cx="396240" cy="179705"/>
                          </a:xfrm>
                          <a:prstGeom prst="rect">
                            <a:avLst/>
                          </a:prstGeom>
                          <a:noFill/>
                          <a:ln w="9525">
                            <a:noFill/>
                            <a:miter lim="800000"/>
                            <a:headEnd/>
                            <a:tailEnd/>
                          </a:ln>
                        </wps:spPr>
                        <wps:txbx>
                          <w:txbxContent>
                            <w:p w:rsidR="006406ED" w:rsidRPr="00707856" w:rsidRDefault="006406ED" w:rsidP="003360B8">
                              <w:pPr>
                                <w:spacing w:line="240" w:lineRule="atLeast"/>
                                <w:jc w:val="center"/>
                                <w:rPr>
                                  <w:spacing w:val="20"/>
                                  <w:sz w:val="22"/>
                                </w:rPr>
                              </w:pPr>
                              <w:r w:rsidRPr="00707856">
                                <w:rPr>
                                  <w:rFonts w:hint="eastAsia"/>
                                  <w:spacing w:val="20"/>
                                  <w:sz w:val="22"/>
                                </w:rPr>
                                <w:t>日期</w:t>
                              </w:r>
                            </w:p>
                          </w:txbxContent>
                        </wps:txbx>
                        <wps:bodyPr rot="0" vert="horz" wrap="square" lIns="0" tIns="0" rIns="0" bIns="0" anchor="t" anchorCtr="0">
                          <a:noAutofit/>
                        </wps:bodyPr>
                      </wps:wsp>
                      <wps:wsp>
                        <wps:cNvPr id="594" name="文字方塊 2"/>
                        <wps:cNvSpPr txBox="1">
                          <a:spLocks noChangeArrowheads="1"/>
                        </wps:cNvSpPr>
                        <wps:spPr bwMode="auto">
                          <a:xfrm>
                            <a:off x="2599395" y="3098945"/>
                            <a:ext cx="396240" cy="179705"/>
                          </a:xfrm>
                          <a:prstGeom prst="rect">
                            <a:avLst/>
                          </a:prstGeom>
                          <a:noFill/>
                          <a:ln w="9525">
                            <a:noFill/>
                            <a:miter lim="800000"/>
                            <a:headEnd/>
                            <a:tailEnd/>
                          </a:ln>
                        </wps:spPr>
                        <wps:txbx>
                          <w:txbxContent>
                            <w:p w:rsidR="006406ED" w:rsidRPr="00A258CE" w:rsidRDefault="006406ED" w:rsidP="003360B8">
                              <w:pPr>
                                <w:spacing w:line="240" w:lineRule="atLeast"/>
                                <w:jc w:val="center"/>
                                <w:rPr>
                                  <w:sz w:val="22"/>
                                </w:rPr>
                              </w:pPr>
                              <w:r w:rsidRPr="00A258CE">
                                <w:rPr>
                                  <w:rFonts w:hint="eastAsia"/>
                                  <w:sz w:val="22"/>
                                </w:rPr>
                                <w:t>圖</w:t>
                              </w:r>
                              <w:r w:rsidRPr="00A258CE">
                                <w:rPr>
                                  <w:rFonts w:hint="eastAsia"/>
                                  <w:sz w:val="22"/>
                                </w:rPr>
                                <w:t>5</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7DA5B73" id="群組 422" o:spid="_x0000_s1250" style="position:absolute;left:0;text-align:left;margin-left:29.85pt;margin-top:7.7pt;width:427.1pt;height:251.8pt;z-index:-251571200;mso-width-relative:margin;mso-height-relative:margin" coordorigin=",-80" coordsize="55714,32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">
                <v:shape id="文字方塊 2" o:spid="_x0000_s1251" type="#_x0000_t202" style="position:absolute;top:8668;width:2127;height:9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" filled="f" stroked="f">
                  <v:textbox style="layout-flow:vertical-ideographic" inset="0,0,0,0">
                    <w:txbxContent>
                      <w:p w:rsidR="006406ED" w:rsidRPr="003360B8" w:rsidRDefault="006406ED" w:rsidP="003360B8">
                        <w:pPr>
                          <w:spacing w:line="240" w:lineRule="atLeast"/>
                          <w:jc w:val="center"/>
                          <w:rPr>
                            <w:spacing w:val="10"/>
                            <w:sz w:val="22"/>
                          </w:rPr>
                        </w:pPr>
                        <w:r w:rsidRPr="003360B8">
                          <w:rPr>
                            <w:rFonts w:hint="eastAsia"/>
                            <w:spacing w:val="10"/>
                            <w:sz w:val="22"/>
                          </w:rPr>
                          <w:t>潮差</w:t>
                        </w:r>
                        <w:r w:rsidRPr="003360B8">
                          <w:rPr>
                            <w:spacing w:val="10"/>
                            <w:sz w:val="22"/>
                          </w:rPr>
                          <w:t>（</w:t>
                        </w:r>
                        <w:r w:rsidRPr="003360B8">
                          <w:rPr>
                            <w:rFonts w:hint="eastAsia"/>
                            <w:spacing w:val="10"/>
                            <w:sz w:val="22"/>
                          </w:rPr>
                          <w:t>公尺</w:t>
                        </w:r>
                        <w:r w:rsidRPr="003360B8">
                          <w:rPr>
                            <w:spacing w:val="10"/>
                            <w:sz w:val="22"/>
                          </w:rPr>
                          <w:t>）</w:t>
                        </w:r>
                      </w:p>
                    </w:txbxContent>
                  </v:textbox>
                </v:shape>
                <v:group id="群組 421" o:spid="_x0000_s1252" style="position:absolute;left:1638;top:-80;width:50119;height:30857" coordorigin="422,-80" coordsize="50119,3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shape id="Picture 5" o:spid="_x0000_s1253" type="#_x0000_t75" style="position:absolute;left:3566;top:-80;width:46728;height:2776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">
                    <v:imagedata r:id="rId74" o:title="" croptop="12979f" cropbottom="15324f" cropleft="17705f" cropright="13784f"/>
                    <v:path arrowok="t"/>
                  </v:shape>
                  <v:shape id="文字方塊 2" o:spid="_x0000_s1254" type="#_x0000_t202" style="position:absolute;left:475;top:264;width:54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" filled="f" stroked="f">
                    <v:textbox inset="0,0,0,0">
                      <w:txbxContent>
                        <w:p w:rsidR="006406ED" w:rsidRPr="003360B8" w:rsidRDefault="006406ED" w:rsidP="003360B8">
                          <w:pPr>
                            <w:spacing w:line="240" w:lineRule="atLeast"/>
                            <w:jc w:val="center"/>
                            <w:rPr>
                              <w:spacing w:val="-20"/>
                              <w:sz w:val="22"/>
                            </w:rPr>
                          </w:pPr>
                          <w:r w:rsidRPr="003360B8">
                            <w:rPr>
                              <w:rFonts w:hint="eastAsia"/>
                              <w:spacing w:val="-20"/>
                              <w:sz w:val="22"/>
                            </w:rPr>
                            <w:t>2</w:t>
                          </w:r>
                        </w:p>
                      </w:txbxContent>
                    </v:textbox>
                  </v:shape>
                  <v:shape id="文字方塊 2" o:spid="_x0000_s1255" type="#_x0000_t202" style="position:absolute;left:475;top:6501;width:54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rsidR="006406ED" w:rsidRPr="003360B8" w:rsidRDefault="006406ED" w:rsidP="003360B8">
                          <w:pPr>
                            <w:spacing w:line="240" w:lineRule="atLeast"/>
                            <w:jc w:val="center"/>
                            <w:rPr>
                              <w:spacing w:val="-20"/>
                              <w:sz w:val="22"/>
                            </w:rPr>
                          </w:pPr>
                          <w:r>
                            <w:rPr>
                              <w:spacing w:val="-20"/>
                              <w:sz w:val="22"/>
                            </w:rPr>
                            <w:t>1</w:t>
                          </w:r>
                        </w:p>
                      </w:txbxContent>
                    </v:textbox>
                  </v:shape>
                  <v:shape id="文字方塊 2" o:spid="_x0000_s1256" type="#_x0000_t202" style="position:absolute;left:475;top:12738;width:54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" filled="f" stroked="f">
                    <v:textbox inset="0,0,0,0">
                      <w:txbxContent>
                        <w:p w:rsidR="006406ED" w:rsidRPr="003360B8" w:rsidRDefault="006406ED" w:rsidP="003360B8">
                          <w:pPr>
                            <w:spacing w:line="240" w:lineRule="atLeast"/>
                            <w:jc w:val="center"/>
                            <w:rPr>
                              <w:spacing w:val="-20"/>
                              <w:sz w:val="22"/>
                            </w:rPr>
                          </w:pPr>
                          <w:r>
                            <w:rPr>
                              <w:spacing w:val="-20"/>
                              <w:sz w:val="22"/>
                            </w:rPr>
                            <w:t>0</w:t>
                          </w:r>
                        </w:p>
                      </w:txbxContent>
                    </v:textbox>
                  </v:shape>
                  <v:shape id="文字方塊 2" o:spid="_x0000_s1257" type="#_x0000_t202" style="position:absolute;left:422;top:18975;width:54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mHxQAAANwAAAAPAAAAZHJzL2Rvd25yZXYueG1sRI9BawIx&#10;FITvBf9DeIK3mlRE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CTLsmHxQAAANwAAAAP&#10;AAAAAAAAAAAAAAAAAAcCAABkcnMvZG93bnJldi54bWxQSwUGAAAAAAMAAwC3AAAA+QIAAAAA&#10;" filled="f" stroked="f">
                    <v:textbox inset="0,0,0,0">
                      <w:txbxContent>
                        <w:p w:rsidR="006406ED" w:rsidRPr="003360B8" w:rsidRDefault="006406ED" w:rsidP="003360B8">
                          <w:pPr>
                            <w:spacing w:line="240" w:lineRule="atLeast"/>
                            <w:jc w:val="center"/>
                            <w:rPr>
                              <w:spacing w:val="-20"/>
                              <w:sz w:val="22"/>
                            </w:rPr>
                          </w:pPr>
                          <w:proofErr w:type="gramStart"/>
                          <w:r w:rsidRPr="003360B8">
                            <w:rPr>
                              <w:rFonts w:ascii="新細明體" w:hAnsi="新細明體" w:hint="eastAsia"/>
                              <w:spacing w:val="-20"/>
                              <w:sz w:val="22"/>
                            </w:rPr>
                            <w:t>–</w:t>
                          </w:r>
                          <w:proofErr w:type="gramEnd"/>
                          <w:r w:rsidRPr="003360B8">
                            <w:rPr>
                              <w:spacing w:val="-20"/>
                              <w:sz w:val="22"/>
                            </w:rPr>
                            <w:t>1</w:t>
                          </w:r>
                        </w:p>
                      </w:txbxContent>
                    </v:textbox>
                  </v:shape>
                  <v:shape id="文字方塊 2" o:spid="_x0000_s1258" type="#_x0000_t202" style="position:absolute;left:422;top:25159;width:539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filled="f" stroked="f">
                    <v:textbox inset="0,0,0,0">
                      <w:txbxContent>
                        <w:p w:rsidR="006406ED" w:rsidRPr="003360B8" w:rsidRDefault="006406ED" w:rsidP="003360B8">
                          <w:pPr>
                            <w:spacing w:line="240" w:lineRule="atLeast"/>
                            <w:jc w:val="center"/>
                            <w:rPr>
                              <w:spacing w:val="-20"/>
                              <w:sz w:val="22"/>
                            </w:rPr>
                          </w:pPr>
                          <w:proofErr w:type="gramStart"/>
                          <w:r w:rsidRPr="003360B8">
                            <w:rPr>
                              <w:rFonts w:ascii="新細明體" w:hAnsi="新細明體" w:hint="eastAsia"/>
                              <w:spacing w:val="-20"/>
                              <w:sz w:val="22"/>
                            </w:rPr>
                            <w:t>–</w:t>
                          </w:r>
                          <w:proofErr w:type="gramEnd"/>
                          <w:r w:rsidRPr="003360B8">
                            <w:rPr>
                              <w:rFonts w:hint="eastAsia"/>
                              <w:spacing w:val="-20"/>
                              <w:sz w:val="22"/>
                            </w:rPr>
                            <w:t>2</w:t>
                          </w:r>
                        </w:p>
                      </w:txbxContent>
                    </v:textbox>
                  </v:shape>
                  <v:shape id="文字方塊 2" o:spid="_x0000_s1259" type="#_x0000_t202" style="position:absolute;left:3910;top:27209;width:3130;height:3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oxQAAANwAAAAPAAAAZHJzL2Rvd25yZXYueG1sRI9BawIx&#10;FITvQv9DeIXeNKmI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zi/RoxQAAANwAAAAP&#10;AAAAAAAAAAAAAAAAAAcCAABkcnMvZG93bnJldi54bWxQSwUGAAAAAAMAAwC3AAAA+QIAAAAA&#10;" filled="f" stroked="f">
                    <v:textbox inset="0,0,0,0">
                      <w:txbxContent>
                        <w:p w:rsidR="006406ED" w:rsidRDefault="006406ED" w:rsidP="003360B8">
                          <w:pPr>
                            <w:spacing w:line="240" w:lineRule="atLeast"/>
                            <w:jc w:val="center"/>
                            <w:rPr>
                              <w:sz w:val="22"/>
                            </w:rPr>
                          </w:pPr>
                          <w:r w:rsidRPr="003360B8">
                            <w:rPr>
                              <w:sz w:val="22"/>
                            </w:rPr>
                            <w:t>7/3</w:t>
                          </w:r>
                        </w:p>
                        <w:p w:rsidR="006406ED" w:rsidRPr="003360B8" w:rsidRDefault="006406ED" w:rsidP="003360B8">
                          <w:pPr>
                            <w:spacing w:line="240" w:lineRule="atLeast"/>
                            <w:jc w:val="center"/>
                            <w:rPr>
                              <w:sz w:val="22"/>
                            </w:rPr>
                          </w:pPr>
                          <w:r>
                            <w:rPr>
                              <w:sz w:val="22"/>
                            </w:rPr>
                            <w:t>0</w:t>
                          </w:r>
                          <w:r>
                            <w:rPr>
                              <w:sz w:val="22"/>
                            </w:rPr>
                            <w:t>時</w:t>
                          </w:r>
                        </w:p>
                      </w:txbxContent>
                    </v:textbox>
                  </v:shape>
                  <v:shape id="文字方塊 2" o:spid="_x0000_s1260" type="#_x0000_t202" style="position:absolute;left:7187;top:27162;width:3131;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ExQAAANwAAAAPAAAAZHJzL2Rvd25yZXYueG1sRI9BawIx&#10;FITvhf6H8ITeamIp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DsFc+ExQAAANwAAAAP&#10;AAAAAAAAAAAAAAAAAAcCAABkcnMvZG93bnJldi54bWxQSwUGAAAAAAMAAwC3AAAA+QIAAAAA&#10;" filled="f" stroked="f">
                    <v:textbox inset="0,0,0,0">
                      <w:txbxContent>
                        <w:p w:rsidR="006406ED" w:rsidRDefault="006406ED" w:rsidP="003360B8">
                          <w:pPr>
                            <w:spacing w:line="240" w:lineRule="atLeast"/>
                            <w:jc w:val="center"/>
                            <w:rPr>
                              <w:sz w:val="22"/>
                            </w:rPr>
                          </w:pPr>
                          <w:r w:rsidRPr="003360B8">
                            <w:rPr>
                              <w:sz w:val="22"/>
                            </w:rPr>
                            <w:t>7/</w:t>
                          </w:r>
                          <w:r>
                            <w:rPr>
                              <w:sz w:val="22"/>
                            </w:rPr>
                            <w:t>4</w:t>
                          </w:r>
                        </w:p>
                        <w:p w:rsidR="006406ED" w:rsidRPr="003360B8" w:rsidRDefault="006406ED" w:rsidP="00967C58">
                          <w:pPr>
                            <w:spacing w:line="240" w:lineRule="atLeast"/>
                            <w:jc w:val="center"/>
                            <w:rPr>
                              <w:sz w:val="22"/>
                            </w:rPr>
                          </w:pPr>
                          <w:r>
                            <w:rPr>
                              <w:sz w:val="22"/>
                            </w:rPr>
                            <w:t>0</w:t>
                          </w:r>
                          <w:r>
                            <w:rPr>
                              <w:sz w:val="22"/>
                            </w:rPr>
                            <w:t>時</w:t>
                          </w:r>
                        </w:p>
                        <w:p w:rsidR="006406ED" w:rsidRPr="003360B8" w:rsidRDefault="006406ED" w:rsidP="003360B8">
                          <w:pPr>
                            <w:spacing w:line="240" w:lineRule="atLeast"/>
                            <w:jc w:val="center"/>
                            <w:rPr>
                              <w:sz w:val="22"/>
                            </w:rPr>
                          </w:pPr>
                        </w:p>
                      </w:txbxContent>
                    </v:textbox>
                  </v:shape>
                  <v:shape id="文字方塊 2" o:spid="_x0000_s1261" type="#_x0000_t202" style="position:absolute;left:10518;top:27167;width:313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ofxQAAANwAAAAPAAAAZHJzL2Rvd25yZXYueG1sRI9BawIx&#10;FITvBf9DeIXealIp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CDWWofxQAAANwAAAAP&#10;AAAAAAAAAAAAAAAAAAcCAABkcnMvZG93bnJldi54bWxQSwUGAAAAAAMAAwC3AAAA+QI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5</w:t>
                          </w:r>
                        </w:p>
                      </w:txbxContent>
                    </v:textbox>
                  </v:shape>
                  <v:shape id="文字方塊 2" o:spid="_x0000_s1262" type="#_x0000_t202" style="position:absolute;left:14006;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v5twQAAANwAAAAPAAAAZHJzL2Rvd25yZXYueG1sRE/Pa8Iw&#10;FL4P/B/CE3abiWP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PLG/m3BAAAA3AAAAA8AAAAA&#10;AAAAAAAAAAAABwIAAGRycy9kb3ducmV2LnhtbFBLBQYAAAAAAwADALcAAAD1Ag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6</w:t>
                          </w:r>
                        </w:p>
                      </w:txbxContent>
                    </v:textbox>
                  </v:shape>
                  <v:shape id="文字方塊 2" o:spid="_x0000_s1263" type="#_x0000_t202" style="position:absolute;left:17230;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lv2xQAAANwAAAAPAAAAZHJzL2Rvd25yZXYueG1sRI9BawIx&#10;FITvBf9DeAVvNWkR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Cdilv2xQAAANwAAAAP&#10;AAAAAAAAAAAAAAAAAAcCAABkcnMvZG93bnJldi54bWxQSwUGAAAAAAMAAwC3AAAA+QI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7</w:t>
                          </w:r>
                        </w:p>
                      </w:txbxContent>
                    </v:textbox>
                  </v:shape>
                  <v:shape id="文字方塊 2" o:spid="_x0000_s1264" type="#_x0000_t202" style="position:absolute;left:20507;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WS2wwAAANwAAAAPAAAAZHJzL2Rvd25yZXYueG1sRE/Pa8Iw&#10;FL4P/B/CE3abac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iWlktsMAAADcAAAADwAA&#10;AAAAAAAAAAAAAAAHAgAAZHJzL2Rvd25yZXYueG1sUEsFBgAAAAADAAMAtwAAAPcCA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8</w:t>
                          </w:r>
                        </w:p>
                      </w:txbxContent>
                    </v:textbox>
                  </v:shape>
                  <v:shape id="文字方塊 2" o:spid="_x0000_s1265" type="#_x0000_t202" style="position:absolute;left:23996;top:27167;width:313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cEtxQAAANwAAAAPAAAAZHJzL2Rvd25yZXYueG1sRI9Ba8JA&#10;FITvhf6H5Qm91U2k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DmJcEtxQAAANwAAAAP&#10;AAAAAAAAAAAAAAAAAAcCAABkcnMvZG93bnJldi54bWxQSwUGAAAAAAMAAwC3AAAA+QI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9</w:t>
                          </w:r>
                        </w:p>
                      </w:txbxContent>
                    </v:textbox>
                  </v:shape>
                  <v:shape id="文字方塊 2" o:spid="_x0000_s1266" type="#_x0000_t202" style="position:absolute;left:27326;top:27167;width:313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0</w:t>
                          </w:r>
                        </w:p>
                      </w:txbxContent>
                    </v:textbox>
                  </v:shape>
                  <v:shape id="文字方塊 2" o:spid="_x0000_s1267" type="#_x0000_t202" style="position:absolute;left:30761;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1</w:t>
                          </w:r>
                        </w:p>
                      </w:txbxContent>
                    </v:textbox>
                  </v:shape>
                  <v:shape id="文字方塊 2" o:spid="_x0000_s1268" type="#_x0000_t202" style="position:absolute;left:34144;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2</w:t>
                          </w:r>
                        </w:p>
                      </w:txbxContent>
                    </v:textbox>
                  </v:shape>
                  <v:shape id="文字方塊 2" o:spid="_x0000_s1269" type="#_x0000_t202" style="position:absolute;left:37474;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scuxgAAANwAAAAPAAAAZHJzL2Rvd25yZXYueG1sRI9Ba8JA&#10;FITvBf/D8oTe6sbSSo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mR7HLsYAAADcAAAA&#10;DwAAAAAAAAAAAAAAAAAHAgAAZHJzL2Rvd25yZXYueG1sUEsFBgAAAAADAAMAtwAAAPoCA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w:t>
                          </w:r>
                          <w:r w:rsidRPr="003360B8">
                            <w:rPr>
                              <w:sz w:val="22"/>
                            </w:rPr>
                            <w:t>3</w:t>
                          </w:r>
                        </w:p>
                      </w:txbxContent>
                    </v:textbox>
                  </v:shape>
                  <v:shape id="文字方塊 2" o:spid="_x0000_s1270" type="#_x0000_t202" style="position:absolute;left:40645;top:27167;width:31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FlZxQAAANwAAAAPAAAAZHJzL2Rvd25yZXYueG1sRI9Ba8JA&#10;FITvgv9heUJvurGU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BpzFlZxQAAANwAAAAP&#10;AAAAAAAAAAAAAAAAAAcCAABkcnMvZG93bnJldi54bWxQSwUGAAAAAAMAAwC3AAAA+QI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4</w:t>
                          </w:r>
                        </w:p>
                      </w:txbxContent>
                    </v:textbox>
                  </v:shape>
                  <v:shape id="文字方塊 2" o:spid="_x0000_s1271" type="#_x0000_t202" style="position:absolute;left:43817;top:27167;width:313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PzC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GX6Cr9n4hGQyzsAAAD//wMAUEsBAi0AFAAGAAgAAAAhANvh9svuAAAAhQEAABMAAAAAAAAA&#10;AAAAAAAAAAAAAFtDb250ZW50X1R5cGVzXS54bWxQSwECLQAUAAYACAAAACEAWvQsW78AAAAVAQAA&#10;CwAAAAAAAAAAAAAAAAAfAQAAX3JlbHMvLnJlbHNQSwECLQAUAAYACAAAACEABoD8wsYAAADcAAAA&#10;DwAAAAAAAAAAAAAAAAAHAgAAZHJzL2Rvd25yZXYueG1sUEsFBgAAAAADAAMAtwAAAPoCA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5</w:t>
                          </w:r>
                        </w:p>
                      </w:txbxContent>
                    </v:textbox>
                  </v:shape>
                  <v:shape id="文字方塊 2" o:spid="_x0000_s1272" type="#_x0000_t202" style="position:absolute;left:47411;top:27167;width:3130;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" filled="f" stroked="f">
                    <v:textbox inset="0,0,0,0">
                      <w:txbxContent>
                        <w:p w:rsidR="006406ED" w:rsidRPr="003360B8" w:rsidRDefault="006406ED" w:rsidP="003360B8">
                          <w:pPr>
                            <w:spacing w:line="240" w:lineRule="atLeast"/>
                            <w:jc w:val="center"/>
                            <w:rPr>
                              <w:sz w:val="22"/>
                            </w:rPr>
                          </w:pPr>
                          <w:r w:rsidRPr="003360B8">
                            <w:rPr>
                              <w:sz w:val="22"/>
                            </w:rPr>
                            <w:t>7/</w:t>
                          </w:r>
                          <w:r>
                            <w:rPr>
                              <w:sz w:val="22"/>
                            </w:rPr>
                            <w:t>16</w:t>
                          </w:r>
                        </w:p>
                      </w:txbxContent>
                    </v:textbox>
                  </v:shape>
                </v:group>
                <v:shape id="文字方塊 2" o:spid="_x0000_s1273" type="#_x0000_t202" style="position:absolute;left:51752;top:27009;width:3962;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" filled="f" stroked="f">
                  <v:textbox inset="0,0,0,0">
                    <w:txbxContent>
                      <w:p w:rsidR="006406ED" w:rsidRPr="00707856" w:rsidRDefault="006406ED" w:rsidP="003360B8">
                        <w:pPr>
                          <w:spacing w:line="240" w:lineRule="atLeast"/>
                          <w:jc w:val="center"/>
                          <w:rPr>
                            <w:spacing w:val="20"/>
                            <w:sz w:val="22"/>
                          </w:rPr>
                        </w:pPr>
                        <w:r w:rsidRPr="00707856">
                          <w:rPr>
                            <w:rFonts w:hint="eastAsia"/>
                            <w:spacing w:val="20"/>
                            <w:sz w:val="22"/>
                          </w:rPr>
                          <w:t>日期</w:t>
                        </w:r>
                      </w:p>
                    </w:txbxContent>
                  </v:textbox>
                </v:shape>
                <v:shape id="文字方塊 2" o:spid="_x0000_s1274" type="#_x0000_t202" style="position:absolute;left:25993;top:30989;width:396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5yxQAAANwAAAAPAAAAZHJzL2Rvd25yZXYueG1sRI9Ba8JA&#10;FITvBf/D8oTe6sZSRV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DtYG5yxQAAANwAAAAP&#10;AAAAAAAAAAAAAAAAAAcCAABkcnMvZG93bnJldi54bWxQSwUGAAAAAAMAAwC3AAAA+QIAAAAA&#10;" filled="f" stroked="f">
                  <v:textbox inset="0,0,0,0">
                    <w:txbxContent>
                      <w:p w:rsidR="006406ED" w:rsidRPr="00A258CE" w:rsidRDefault="006406ED" w:rsidP="003360B8">
                        <w:pPr>
                          <w:spacing w:line="240" w:lineRule="atLeast"/>
                          <w:jc w:val="center"/>
                          <w:rPr>
                            <w:sz w:val="22"/>
                          </w:rPr>
                        </w:pPr>
                        <w:r w:rsidRPr="00A258CE">
                          <w:rPr>
                            <w:rFonts w:hint="eastAsia"/>
                            <w:sz w:val="22"/>
                          </w:rPr>
                          <w:t>圖</w:t>
                        </w:r>
                        <w:r w:rsidRPr="00A258CE">
                          <w:rPr>
                            <w:rFonts w:hint="eastAsia"/>
                            <w:sz w:val="22"/>
                          </w:rPr>
                          <w:t>5</w:t>
                        </w:r>
                      </w:p>
                    </w:txbxContent>
                  </v:textbox>
                </v:shape>
              </v:group>
            </w:pict>
          </mc:Fallback>
        </mc:AlternateContent>
      </w: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DD2542" w:rsidRPr="00414E9C" w:rsidRDefault="00DD2542" w:rsidP="00FD1B5A">
      <w:pPr>
        <w:pStyle w:val="ABC0"/>
      </w:pPr>
    </w:p>
    <w:p w:rsidR="000F6C20" w:rsidRDefault="000F6C20" w:rsidP="00FD1B5A">
      <w:pPr>
        <w:pStyle w:val="ABC0"/>
      </w:pPr>
    </w:p>
    <w:p w:rsidR="000F6C20" w:rsidRDefault="000F6C20" w:rsidP="00FD1B5A">
      <w:pPr>
        <w:pStyle w:val="ABC0"/>
      </w:pPr>
    </w:p>
    <w:p w:rsidR="000F6C20" w:rsidRDefault="000F6C20" w:rsidP="00FD1B5A">
      <w:pPr>
        <w:pStyle w:val="ABC0"/>
      </w:pPr>
    </w:p>
    <w:p w:rsidR="000F6C20" w:rsidRDefault="000F6C20" w:rsidP="00FD1B5A">
      <w:pPr>
        <w:pStyle w:val="ABC0"/>
      </w:pPr>
    </w:p>
    <w:p w:rsidR="000F6C20" w:rsidRDefault="000F6C20" w:rsidP="00FD1B5A">
      <w:pPr>
        <w:pStyle w:val="ABC0"/>
      </w:pPr>
    </w:p>
    <w:p w:rsidR="006F5D09" w:rsidRPr="00414E9C" w:rsidRDefault="00FB33E1" w:rsidP="00FD1B5A">
      <w:pPr>
        <w:pStyle w:val="ABC0"/>
      </w:pPr>
      <w:r w:rsidRPr="00414E9C">
        <w:t>(A) 7</w:t>
      </w:r>
      <w:r w:rsidRPr="00414E9C">
        <w:t>月</w:t>
      </w:r>
      <w:r w:rsidRPr="00414E9C">
        <w:rPr>
          <w:rFonts w:hint="eastAsia"/>
        </w:rPr>
        <w:t>5</w:t>
      </w:r>
      <w:r w:rsidRPr="00414E9C">
        <w:t>日上午</w:t>
      </w:r>
      <w:r w:rsidRPr="00414E9C">
        <w:t>10</w:t>
      </w:r>
      <w:r w:rsidR="002A6544">
        <w:rPr>
          <w:rFonts w:hint="eastAsia"/>
        </w:rPr>
        <w:t>時</w:t>
      </w:r>
      <w:r w:rsidR="006F5D09" w:rsidRPr="00414E9C">
        <w:rPr>
          <w:rFonts w:hint="eastAsia"/>
        </w:rPr>
        <w:tab/>
      </w:r>
      <w:r w:rsidRPr="00414E9C">
        <w:t>(B) 7</w:t>
      </w:r>
      <w:r w:rsidRPr="00414E9C">
        <w:t>月</w:t>
      </w:r>
      <w:r w:rsidRPr="00414E9C">
        <w:rPr>
          <w:rFonts w:hint="eastAsia"/>
        </w:rPr>
        <w:t>7</w:t>
      </w:r>
      <w:r w:rsidRPr="00414E9C">
        <w:t>日下午</w:t>
      </w:r>
      <w:r w:rsidRPr="00414E9C">
        <w:rPr>
          <w:rFonts w:hint="eastAsia"/>
        </w:rPr>
        <w:t>3</w:t>
      </w:r>
      <w:r w:rsidR="002A6544">
        <w:rPr>
          <w:rFonts w:hint="eastAsia"/>
        </w:rPr>
        <w:t>時</w:t>
      </w:r>
      <w:r w:rsidR="006F5D09" w:rsidRPr="00414E9C">
        <w:rPr>
          <w:rFonts w:hint="eastAsia"/>
        </w:rPr>
        <w:tab/>
      </w:r>
      <w:r w:rsidRPr="00414E9C">
        <w:t>(C) 7</w:t>
      </w:r>
      <w:r w:rsidRPr="00414E9C">
        <w:t>月</w:t>
      </w:r>
      <w:r w:rsidR="00687AA1" w:rsidRPr="00414E9C">
        <w:rPr>
          <w:rFonts w:hint="eastAsia"/>
        </w:rPr>
        <w:t>9</w:t>
      </w:r>
      <w:r w:rsidRPr="00414E9C">
        <w:t>日</w:t>
      </w:r>
      <w:r w:rsidR="006F0D6A">
        <w:rPr>
          <w:rFonts w:hint="eastAsia"/>
        </w:rPr>
        <w:t>上</w:t>
      </w:r>
      <w:r w:rsidRPr="00414E9C">
        <w:t>午</w:t>
      </w:r>
      <w:r w:rsidR="006F0D6A">
        <w:rPr>
          <w:rFonts w:hint="eastAsia"/>
        </w:rPr>
        <w:t>10</w:t>
      </w:r>
      <w:r w:rsidR="002A6544">
        <w:rPr>
          <w:rFonts w:hint="eastAsia"/>
        </w:rPr>
        <w:t>時</w:t>
      </w:r>
    </w:p>
    <w:p w:rsidR="00FB33E1" w:rsidRPr="00414E9C" w:rsidRDefault="00FB33E1" w:rsidP="00FD1B5A">
      <w:pPr>
        <w:pStyle w:val="ABC0"/>
      </w:pPr>
      <w:r w:rsidRPr="00414E9C">
        <w:t>(D) 7</w:t>
      </w:r>
      <w:r w:rsidRPr="00414E9C">
        <w:t>月</w:t>
      </w:r>
      <w:r w:rsidRPr="00414E9C">
        <w:t>1</w:t>
      </w:r>
      <w:r w:rsidRPr="00414E9C">
        <w:rPr>
          <w:rFonts w:hint="eastAsia"/>
        </w:rPr>
        <w:t>1</w:t>
      </w:r>
      <w:r w:rsidRPr="00414E9C">
        <w:t>日</w:t>
      </w:r>
      <w:r w:rsidR="00C20439" w:rsidRPr="00414E9C">
        <w:t>上午</w:t>
      </w:r>
      <w:r w:rsidR="00C20439" w:rsidRPr="00414E9C">
        <w:t>10</w:t>
      </w:r>
      <w:r w:rsidR="002A6544">
        <w:rPr>
          <w:rFonts w:hint="eastAsia"/>
        </w:rPr>
        <w:t>時</w:t>
      </w:r>
      <w:r w:rsidR="006F5D09" w:rsidRPr="00414E9C">
        <w:rPr>
          <w:rFonts w:hint="eastAsia"/>
        </w:rPr>
        <w:tab/>
      </w:r>
      <w:r w:rsidRPr="00414E9C">
        <w:t>(E)</w:t>
      </w:r>
      <w:r w:rsidRPr="009800C0">
        <w:t xml:space="preserve"> </w:t>
      </w:r>
      <w:r w:rsidRPr="00414E9C">
        <w:t>7</w:t>
      </w:r>
      <w:r w:rsidRPr="00414E9C">
        <w:rPr>
          <w:rFonts w:hint="eastAsia"/>
        </w:rPr>
        <w:t>月</w:t>
      </w:r>
      <w:r w:rsidRPr="00414E9C">
        <w:t>13</w:t>
      </w:r>
      <w:r w:rsidRPr="00414E9C">
        <w:rPr>
          <w:rFonts w:hint="eastAsia"/>
        </w:rPr>
        <w:t>日下午</w:t>
      </w:r>
      <w:r w:rsidRPr="00414E9C">
        <w:t>3</w:t>
      </w:r>
      <w:r w:rsidR="002A6544">
        <w:rPr>
          <w:rFonts w:hint="eastAsia"/>
        </w:rPr>
        <w:t>時</w:t>
      </w:r>
    </w:p>
    <w:p w:rsidR="00C7117E" w:rsidRPr="00A66D0E" w:rsidRDefault="00C7117E" w:rsidP="00367FCC">
      <w:pPr>
        <w:pStyle w:val="af"/>
      </w:pPr>
      <w:r w:rsidRPr="00A66D0E">
        <w:t>二、多選題</w:t>
      </w:r>
      <w:r w:rsidR="00C11ACB" w:rsidRPr="00A66D0E">
        <w:rPr>
          <w:rFonts w:hint="eastAsia"/>
        </w:rPr>
        <w:t>（</w:t>
      </w:r>
      <w:r w:rsidR="00806D2F" w:rsidRPr="00A66D0E">
        <w:rPr>
          <w:rFonts w:hint="eastAsia"/>
        </w:rPr>
        <w:t>占</w:t>
      </w:r>
      <w:r w:rsidR="00B709ED" w:rsidRPr="00A66D0E">
        <w:rPr>
          <w:rFonts w:hint="eastAsia"/>
        </w:rPr>
        <w:t>2</w:t>
      </w:r>
      <w:r w:rsidR="004405A0" w:rsidRPr="00A66D0E">
        <w:rPr>
          <w:rFonts w:hint="eastAsia"/>
        </w:rPr>
        <w:t>8</w:t>
      </w:r>
      <w:r w:rsidR="00C11ACB" w:rsidRPr="00A66D0E">
        <w:t>分</w:t>
      </w:r>
      <w:r w:rsidR="00C11ACB" w:rsidRPr="00A66D0E">
        <w:rPr>
          <w:rFonts w:hint="eastAsia"/>
        </w:rPr>
        <w:t>）</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16"/>
      </w:tblGrid>
      <w:tr w:rsidR="00C7117E" w:rsidRPr="00414E9C">
        <w:tc>
          <w:tcPr>
            <w:tcW w:w="9360" w:type="dxa"/>
          </w:tcPr>
          <w:p w:rsidR="00C7117E" w:rsidRPr="00414E9C" w:rsidRDefault="00C7117E" w:rsidP="00AB14EB">
            <w:pPr>
              <w:pStyle w:val="a7"/>
            </w:pPr>
            <w:r w:rsidRPr="00414E9C">
              <w:t>說明：第</w:t>
            </w:r>
            <w:r w:rsidR="00B709ED" w:rsidRPr="00414E9C">
              <w:rPr>
                <w:rFonts w:hint="eastAsia"/>
              </w:rPr>
              <w:t>2</w:t>
            </w:r>
            <w:r w:rsidR="004405A0" w:rsidRPr="00414E9C">
              <w:rPr>
                <w:rFonts w:hint="eastAsia"/>
              </w:rPr>
              <w:t>3</w:t>
            </w:r>
            <w:r w:rsidR="002C409B" w:rsidRPr="00414E9C">
              <w:t>題</w:t>
            </w:r>
            <w:r w:rsidRPr="00414E9C">
              <w:t>至</w:t>
            </w:r>
            <w:r w:rsidR="002C409B" w:rsidRPr="00414E9C">
              <w:t>第</w:t>
            </w:r>
            <w:r w:rsidR="00B709ED" w:rsidRPr="00414E9C">
              <w:rPr>
                <w:rFonts w:hint="eastAsia"/>
              </w:rPr>
              <w:t>36</w:t>
            </w:r>
            <w:r w:rsidRPr="00414E9C">
              <w:t>題，每題均計分。</w:t>
            </w:r>
            <w:r w:rsidR="00F31CA7" w:rsidRPr="00414E9C">
              <w:rPr>
                <w:rFonts w:hint="eastAsia"/>
              </w:rPr>
              <w:t>每題有</w:t>
            </w:r>
            <w:r w:rsidR="00F31CA7" w:rsidRPr="00414E9C">
              <w:t>n</w:t>
            </w:r>
            <w:r w:rsidR="00F31CA7" w:rsidRPr="00414E9C">
              <w:rPr>
                <w:rFonts w:hint="eastAsia"/>
              </w:rPr>
              <w:t>個選項，其中至少有一個是正確</w:t>
            </w:r>
            <w:r w:rsidR="001A5CBE" w:rsidRPr="00414E9C">
              <w:rPr>
                <w:rFonts w:hint="eastAsia"/>
              </w:rPr>
              <w:t>的</w:t>
            </w:r>
            <w:r w:rsidR="00F31CA7" w:rsidRPr="00414E9C">
              <w:rPr>
                <w:rFonts w:hint="eastAsia"/>
              </w:rPr>
              <w:t>選項，請將正確選項</w:t>
            </w:r>
            <w:r w:rsidR="00AB14EB">
              <w:rPr>
                <w:rFonts w:hint="eastAsia"/>
              </w:rPr>
              <w:t>劃</w:t>
            </w:r>
            <w:r w:rsidR="00F31CA7" w:rsidRPr="00414E9C">
              <w:rPr>
                <w:rFonts w:hint="eastAsia"/>
              </w:rPr>
              <w:t>記在答案卡之「選擇題答案區」。</w:t>
            </w:r>
            <w:proofErr w:type="gramStart"/>
            <w:r w:rsidR="00416A55" w:rsidRPr="00414E9C">
              <w:rPr>
                <w:rFonts w:hint="eastAsia"/>
              </w:rPr>
              <w:t>各題之</w:t>
            </w:r>
            <w:proofErr w:type="gramEnd"/>
            <w:r w:rsidR="00416A55" w:rsidRPr="00414E9C">
              <w:rPr>
                <w:rFonts w:hint="eastAsia"/>
              </w:rPr>
              <w:t>選項獨立判定，所有選項均</w:t>
            </w:r>
            <w:r w:rsidR="00F31CA7" w:rsidRPr="00414E9C">
              <w:t>答對</w:t>
            </w:r>
            <w:r w:rsidR="00416A55" w:rsidRPr="00414E9C">
              <w:rPr>
                <w:rFonts w:hint="eastAsia"/>
              </w:rPr>
              <w:t>者，</w:t>
            </w:r>
            <w:r w:rsidR="00F31CA7" w:rsidRPr="00414E9C">
              <w:rPr>
                <w:rFonts w:hint="eastAsia"/>
              </w:rPr>
              <w:t>得</w:t>
            </w:r>
            <w:r w:rsidR="00F31CA7" w:rsidRPr="00414E9C">
              <w:t>2</w:t>
            </w:r>
            <w:r w:rsidR="00F31CA7" w:rsidRPr="00414E9C">
              <w:rPr>
                <w:rFonts w:hint="eastAsia"/>
              </w:rPr>
              <w:t>分；答錯</w:t>
            </w:r>
            <w:r w:rsidR="00A71833" w:rsidRPr="00414E9C">
              <w:rPr>
                <w:rFonts w:hint="eastAsia"/>
              </w:rPr>
              <w:t>k</w:t>
            </w:r>
            <w:proofErr w:type="gramStart"/>
            <w:r w:rsidR="00F31CA7" w:rsidRPr="00414E9C">
              <w:rPr>
                <w:rFonts w:hint="eastAsia"/>
              </w:rPr>
              <w:t>個</w:t>
            </w:r>
            <w:proofErr w:type="gramEnd"/>
            <w:r w:rsidR="00F31CA7" w:rsidRPr="00414E9C">
              <w:rPr>
                <w:rFonts w:hint="eastAsia"/>
              </w:rPr>
              <w:t>選項</w:t>
            </w:r>
            <w:r w:rsidR="00416A55" w:rsidRPr="00414E9C">
              <w:rPr>
                <w:rFonts w:hint="eastAsia"/>
              </w:rPr>
              <w:t>者</w:t>
            </w:r>
            <w:r w:rsidR="00F31CA7" w:rsidRPr="00414E9C">
              <w:rPr>
                <w:rFonts w:hint="eastAsia"/>
              </w:rPr>
              <w:t>，得</w:t>
            </w:r>
            <w:r w:rsidR="001A5CBE" w:rsidRPr="00414E9C">
              <w:rPr>
                <w:rFonts w:hint="eastAsia"/>
              </w:rPr>
              <w:t>該題</w:t>
            </w:r>
            <w:r w:rsidR="00A66D0E" w:rsidRPr="00A66D0E">
              <w:rPr>
                <w:position w:val="-24"/>
              </w:rPr>
              <w:object w:dxaOrig="700" w:dyaOrig="620">
                <v:shape id="_x0000_i1052" type="#_x0000_t75" style="width:35.05pt;height:30.7pt" o:ole="">
                  <v:imagedata r:id="rId75" o:title=""/>
                </v:shape>
                <o:OLEObject Type="Embed" ProgID="Equation.DSMT4" ShapeID="_x0000_i1052" DrawAspect="Content" ObjectID="_1672302486" r:id="rId76"/>
              </w:object>
            </w:r>
            <w:r w:rsidR="001A5CBE" w:rsidRPr="00414E9C">
              <w:rPr>
                <w:rFonts w:hint="eastAsia"/>
              </w:rPr>
              <w:t>的</w:t>
            </w:r>
            <w:r w:rsidR="00F31CA7" w:rsidRPr="00414E9C">
              <w:rPr>
                <w:rFonts w:hint="eastAsia"/>
              </w:rPr>
              <w:t>分</w:t>
            </w:r>
            <w:r w:rsidR="001A5CBE" w:rsidRPr="00414E9C">
              <w:rPr>
                <w:rFonts w:hint="eastAsia"/>
              </w:rPr>
              <w:t>數</w:t>
            </w:r>
            <w:r w:rsidR="00F31CA7" w:rsidRPr="00414E9C">
              <w:rPr>
                <w:rFonts w:hint="eastAsia"/>
              </w:rPr>
              <w:t>；</w:t>
            </w:r>
            <w:r w:rsidR="001A5CBE" w:rsidRPr="00414E9C">
              <w:rPr>
                <w:rFonts w:hint="eastAsia"/>
              </w:rPr>
              <w:t>但得分低於零分</w:t>
            </w:r>
            <w:r w:rsidR="00F31CA7" w:rsidRPr="00414E9C">
              <w:rPr>
                <w:rFonts w:hint="eastAsia"/>
              </w:rPr>
              <w:t>或所有</w:t>
            </w:r>
            <w:proofErr w:type="gramStart"/>
            <w:r w:rsidR="00F31CA7" w:rsidRPr="00414E9C">
              <w:rPr>
                <w:rFonts w:hint="eastAsia"/>
              </w:rPr>
              <w:t>選項均未作</w:t>
            </w:r>
            <w:proofErr w:type="gramEnd"/>
            <w:r w:rsidR="00F31CA7" w:rsidRPr="00414E9C">
              <w:rPr>
                <w:rFonts w:hint="eastAsia"/>
              </w:rPr>
              <w:t>答</w:t>
            </w:r>
            <w:r w:rsidR="00416A55" w:rsidRPr="00414E9C">
              <w:rPr>
                <w:rFonts w:hint="eastAsia"/>
              </w:rPr>
              <w:t>者</w:t>
            </w:r>
            <w:r w:rsidR="00F31CA7" w:rsidRPr="00414E9C">
              <w:rPr>
                <w:rFonts w:hint="eastAsia"/>
              </w:rPr>
              <w:t>，該題以零分計算。</w:t>
            </w:r>
          </w:p>
        </w:tc>
      </w:tr>
    </w:tbl>
    <w:p w:rsidR="008522D8" w:rsidRPr="00414E9C" w:rsidRDefault="00161B87" w:rsidP="00F90BC9">
      <w:pPr>
        <w:pStyle w:val="TIT1"/>
      </w:pPr>
      <w:r w:rsidRPr="00414E9C">
        <w:rPr>
          <w:rFonts w:hint="eastAsia"/>
        </w:rPr>
        <w:t>23</w:t>
      </w:r>
      <w:r w:rsidR="00B52497" w:rsidRPr="00414E9C">
        <w:rPr>
          <w:rFonts w:hint="eastAsia"/>
        </w:rPr>
        <w:t>.</w:t>
      </w:r>
      <w:r w:rsidR="007E610C" w:rsidRPr="001E043E">
        <w:tab/>
      </w:r>
      <w:r w:rsidR="00B52497" w:rsidRPr="00414E9C">
        <w:t>胎</w:t>
      </w:r>
      <w:r w:rsidR="007B0368">
        <w:rPr>
          <w:rFonts w:hint="eastAsia"/>
        </w:rPr>
        <w:t>盤</w:t>
      </w:r>
      <w:r w:rsidR="006406ED">
        <w:rPr>
          <w:rFonts w:hint="eastAsia"/>
        </w:rPr>
        <w:t>的</w:t>
      </w:r>
      <w:r w:rsidR="007B0368">
        <w:rPr>
          <w:rFonts w:hint="eastAsia"/>
        </w:rPr>
        <w:t>組織</w:t>
      </w:r>
      <w:r w:rsidR="00A258CE">
        <w:rPr>
          <w:rFonts w:hint="eastAsia"/>
        </w:rPr>
        <w:t>所</w:t>
      </w:r>
      <w:r w:rsidR="00B52497" w:rsidRPr="00414E9C">
        <w:t>分泌</w:t>
      </w:r>
      <w:r w:rsidR="00B52497" w:rsidRPr="00414E9C">
        <w:rPr>
          <w:rFonts w:hint="eastAsia"/>
        </w:rPr>
        <w:t>的</w:t>
      </w:r>
      <w:r w:rsidR="00A258CE">
        <w:rPr>
          <w:rFonts w:hint="eastAsia"/>
        </w:rPr>
        <w:t>某</w:t>
      </w:r>
      <w:r w:rsidR="00B52497" w:rsidRPr="00414E9C">
        <w:t>激素可進入母體循環系統，</w:t>
      </w:r>
      <w:r w:rsidR="00B52497" w:rsidRPr="00414E9C">
        <w:rPr>
          <w:rFonts w:hint="eastAsia"/>
        </w:rPr>
        <w:t>以</w:t>
      </w:r>
      <w:r w:rsidR="00B52497" w:rsidRPr="00414E9C">
        <w:t>維持母體</w:t>
      </w:r>
      <w:r w:rsidR="00A258CE">
        <w:rPr>
          <w:rFonts w:hint="eastAsia"/>
        </w:rPr>
        <w:t>動情素及</w:t>
      </w:r>
      <w:r w:rsidR="00B52497" w:rsidRPr="00414E9C">
        <w:t>黃體</w:t>
      </w:r>
      <w:r w:rsidR="00B52497" w:rsidRPr="00414E9C">
        <w:rPr>
          <w:rFonts w:hint="eastAsia"/>
        </w:rPr>
        <w:t>激素</w:t>
      </w:r>
      <w:r w:rsidR="00A258CE">
        <w:rPr>
          <w:rFonts w:hint="eastAsia"/>
        </w:rPr>
        <w:t>的</w:t>
      </w:r>
      <w:r w:rsidR="00B52497" w:rsidRPr="00414E9C">
        <w:rPr>
          <w:rFonts w:hint="eastAsia"/>
        </w:rPr>
        <w:t>分泌與</w:t>
      </w:r>
      <w:r w:rsidR="00B52497" w:rsidRPr="00414E9C">
        <w:t>子宮內膜</w:t>
      </w:r>
      <w:r w:rsidR="00B52497" w:rsidRPr="00414E9C">
        <w:rPr>
          <w:rFonts w:hint="eastAsia"/>
        </w:rPr>
        <w:t>繼續</w:t>
      </w:r>
      <w:r w:rsidR="00DA44C4">
        <w:rPr>
          <w:rFonts w:hint="eastAsia"/>
        </w:rPr>
        <w:t>增厚</w:t>
      </w:r>
      <w:r w:rsidR="00B52497" w:rsidRPr="00414E9C">
        <w:t>。母體血漿</w:t>
      </w:r>
      <w:r w:rsidR="00A258CE">
        <w:rPr>
          <w:rFonts w:hint="eastAsia"/>
        </w:rPr>
        <w:t>中此激素</w:t>
      </w:r>
      <w:r w:rsidR="00B52497" w:rsidRPr="00414E9C">
        <w:t>濃度高時，也會出現在尿液中。驗孕筆即檢驗女性尿液中是否出現</w:t>
      </w:r>
      <w:r w:rsidR="00A258CE">
        <w:rPr>
          <w:rFonts w:hint="eastAsia"/>
        </w:rPr>
        <w:t>該激素</w:t>
      </w:r>
      <w:r w:rsidR="00B52497" w:rsidRPr="00414E9C">
        <w:t>，判斷是否懷孕。</w:t>
      </w:r>
      <w:r w:rsidR="00DA44C4">
        <w:rPr>
          <w:rFonts w:hint="eastAsia"/>
        </w:rPr>
        <w:t>下列</w:t>
      </w:r>
      <w:r w:rsidR="00B52497" w:rsidRPr="00414E9C">
        <w:rPr>
          <w:rFonts w:hint="eastAsia"/>
        </w:rPr>
        <w:t>哪些</w:t>
      </w:r>
      <w:r w:rsidR="00B52497" w:rsidRPr="00414E9C">
        <w:t>特徵是</w:t>
      </w:r>
      <w:r w:rsidR="00A258CE">
        <w:rPr>
          <w:rFonts w:hint="eastAsia"/>
        </w:rPr>
        <w:t>該激素</w:t>
      </w:r>
      <w:r w:rsidR="00B52497" w:rsidRPr="00414E9C">
        <w:t>可作為驗孕的依據？</w:t>
      </w:r>
      <w:r w:rsidR="007E610C">
        <w:rPr>
          <w:rFonts w:hint="eastAsia"/>
        </w:rPr>
        <w:t>（</w:t>
      </w:r>
      <w:r w:rsidR="00B52497" w:rsidRPr="00414E9C">
        <w:rPr>
          <w:rFonts w:hint="eastAsia"/>
        </w:rPr>
        <w:t>應選</w:t>
      </w:r>
      <w:r w:rsidR="00B52497" w:rsidRPr="00414E9C">
        <w:t>2</w:t>
      </w:r>
      <w:r w:rsidR="00B52497" w:rsidRPr="00414E9C">
        <w:rPr>
          <w:rFonts w:hint="eastAsia"/>
        </w:rPr>
        <w:t>項</w:t>
      </w:r>
      <w:r w:rsidR="007E610C">
        <w:rPr>
          <w:rFonts w:hint="eastAsia"/>
        </w:rPr>
        <w:t>）</w:t>
      </w:r>
    </w:p>
    <w:p w:rsidR="008522D8" w:rsidRPr="006F008F" w:rsidRDefault="008522D8" w:rsidP="00252D4C">
      <w:pPr>
        <w:pStyle w:val="AA2"/>
        <w:ind w:left="880" w:hangingChars="200" w:hanging="520"/>
      </w:pPr>
      <w:r w:rsidRPr="006F008F">
        <w:rPr>
          <w:rFonts w:hint="eastAsia"/>
        </w:rPr>
        <w:t>(</w:t>
      </w:r>
      <w:r w:rsidR="003B0F2A" w:rsidRPr="006F008F">
        <w:rPr>
          <w:rFonts w:hint="eastAsia"/>
        </w:rPr>
        <w:t>A</w:t>
      </w:r>
      <w:r w:rsidRPr="006F008F">
        <w:rPr>
          <w:rFonts w:hint="eastAsia"/>
        </w:rPr>
        <w:t>)</w:t>
      </w:r>
      <w:r w:rsidRPr="006F008F">
        <w:rPr>
          <w:rFonts w:hint="eastAsia"/>
        </w:rPr>
        <w:t>為</w:t>
      </w:r>
      <w:r w:rsidR="00B370DD" w:rsidRPr="00414E9C">
        <w:t>胎</w:t>
      </w:r>
      <w:r w:rsidR="00B370DD">
        <w:rPr>
          <w:rFonts w:hint="eastAsia"/>
        </w:rPr>
        <w:t>盤</w:t>
      </w:r>
      <w:r w:rsidR="006406ED">
        <w:rPr>
          <w:rFonts w:hint="eastAsia"/>
        </w:rPr>
        <w:t>的</w:t>
      </w:r>
      <w:r w:rsidR="00B370DD">
        <w:rPr>
          <w:rFonts w:hint="eastAsia"/>
        </w:rPr>
        <w:t>組織</w:t>
      </w:r>
      <w:r w:rsidRPr="006F008F">
        <w:rPr>
          <w:rFonts w:hint="eastAsia"/>
        </w:rPr>
        <w:t>所</w:t>
      </w:r>
      <w:r w:rsidRPr="006F008F">
        <w:t>分泌</w:t>
      </w:r>
    </w:p>
    <w:p w:rsidR="003B0F2A" w:rsidRPr="006F008F" w:rsidRDefault="003B0F2A" w:rsidP="00252D4C">
      <w:pPr>
        <w:pStyle w:val="AA2"/>
        <w:ind w:left="880" w:hangingChars="200" w:hanging="520"/>
      </w:pPr>
      <w:r w:rsidRPr="006F008F">
        <w:rPr>
          <w:rFonts w:hint="eastAsia"/>
        </w:rPr>
        <w:t>(B)</w:t>
      </w:r>
      <w:r w:rsidRPr="006F008F">
        <w:rPr>
          <w:rFonts w:hint="eastAsia"/>
        </w:rPr>
        <w:t>能</w:t>
      </w:r>
      <w:r w:rsidR="00A258CE">
        <w:rPr>
          <w:rFonts w:hint="eastAsia"/>
        </w:rPr>
        <w:t>維持動情素的分泌</w:t>
      </w:r>
    </w:p>
    <w:p w:rsidR="008522D8" w:rsidRPr="006F008F" w:rsidRDefault="008522D8" w:rsidP="00252D4C">
      <w:pPr>
        <w:pStyle w:val="AA2"/>
        <w:ind w:left="880" w:hangingChars="200" w:hanging="520"/>
      </w:pPr>
      <w:r w:rsidRPr="006F008F">
        <w:rPr>
          <w:rFonts w:hint="eastAsia"/>
        </w:rPr>
        <w:t>(C)</w:t>
      </w:r>
      <w:r w:rsidR="00FE04B7" w:rsidRPr="006F008F">
        <w:rPr>
          <w:rFonts w:hint="eastAsia"/>
        </w:rPr>
        <w:t>能</w:t>
      </w:r>
      <w:r w:rsidR="00FE04B7" w:rsidRPr="006F008F">
        <w:t>維持黃體</w:t>
      </w:r>
      <w:r w:rsidR="00FE04B7" w:rsidRPr="006F008F">
        <w:rPr>
          <w:rFonts w:hint="eastAsia"/>
        </w:rPr>
        <w:t>激素分泌</w:t>
      </w:r>
    </w:p>
    <w:p w:rsidR="008522D8" w:rsidRPr="006F008F" w:rsidRDefault="008522D8" w:rsidP="00252D4C">
      <w:pPr>
        <w:pStyle w:val="AA2"/>
        <w:ind w:left="880" w:hangingChars="200" w:hanging="520"/>
      </w:pPr>
      <w:r w:rsidRPr="006F008F">
        <w:rPr>
          <w:rFonts w:hint="eastAsia"/>
        </w:rPr>
        <w:t>(D)</w:t>
      </w:r>
      <w:r w:rsidRPr="006F008F">
        <w:rPr>
          <w:rFonts w:hint="eastAsia"/>
        </w:rPr>
        <w:t>能</w:t>
      </w:r>
      <w:r w:rsidRPr="006F008F">
        <w:t>維持</w:t>
      </w:r>
      <w:r w:rsidR="00FE04B7" w:rsidRPr="006F008F">
        <w:t>子宮內膜</w:t>
      </w:r>
      <w:r w:rsidR="00FE04B7" w:rsidRPr="006F008F">
        <w:rPr>
          <w:rFonts w:hint="eastAsia"/>
        </w:rPr>
        <w:t>繼續</w:t>
      </w:r>
      <w:r w:rsidR="00DA44C4">
        <w:rPr>
          <w:rFonts w:hint="eastAsia"/>
        </w:rPr>
        <w:t>增厚</w:t>
      </w:r>
    </w:p>
    <w:p w:rsidR="008522D8" w:rsidRPr="006F008F" w:rsidRDefault="008522D8" w:rsidP="00252D4C">
      <w:pPr>
        <w:pStyle w:val="AA2"/>
        <w:ind w:left="880" w:hangingChars="200" w:hanging="520"/>
      </w:pPr>
      <w:r w:rsidRPr="006F008F">
        <w:rPr>
          <w:rFonts w:hint="eastAsia"/>
        </w:rPr>
        <w:t>(E)</w:t>
      </w:r>
      <w:r w:rsidRPr="006F008F">
        <w:t>會出現在尿液中</w:t>
      </w:r>
    </w:p>
    <w:p w:rsidR="00B6560E" w:rsidRDefault="00B6560E">
      <w:pPr>
        <w:widowControl/>
        <w:rPr>
          <w:spacing w:val="20"/>
          <w:kern w:val="0"/>
          <w:sz w:val="22"/>
          <w:szCs w:val="22"/>
        </w:rPr>
      </w:pPr>
      <w:r>
        <w:br w:type="page"/>
      </w:r>
    </w:p>
    <w:p w:rsidR="003B0F2A" w:rsidRPr="00414E9C" w:rsidRDefault="003B0F2A" w:rsidP="00F90BC9">
      <w:pPr>
        <w:pStyle w:val="TIT1"/>
      </w:pPr>
      <w:r w:rsidRPr="00414E9C">
        <w:rPr>
          <w:rFonts w:hint="eastAsia"/>
        </w:rPr>
        <w:lastRenderedPageBreak/>
        <w:t>24.</w:t>
      </w:r>
      <w:r w:rsidRPr="00414E9C">
        <w:rPr>
          <w:rFonts w:hint="eastAsia"/>
        </w:rPr>
        <w:tab/>
      </w:r>
      <w:r w:rsidR="00B370DD">
        <w:rPr>
          <w:rFonts w:hint="eastAsia"/>
        </w:rPr>
        <w:t>下列</w:t>
      </w:r>
      <w:r w:rsidR="0048714C" w:rsidRPr="00414E9C">
        <w:t>有關植物分生組織</w:t>
      </w:r>
      <w:r w:rsidR="0048714C" w:rsidRPr="00414E9C">
        <w:rPr>
          <w:rFonts w:hint="eastAsia"/>
        </w:rPr>
        <w:t>內細胞</w:t>
      </w:r>
      <w:r w:rsidR="0048714C" w:rsidRPr="00414E9C">
        <w:t>的敘述</w:t>
      </w:r>
      <w:r w:rsidR="0048714C" w:rsidRPr="00414E9C">
        <w:rPr>
          <w:rFonts w:hint="eastAsia"/>
        </w:rPr>
        <w:t>，</w:t>
      </w:r>
      <w:r w:rsidR="0048714C" w:rsidRPr="00414E9C">
        <w:t>哪些正確？</w:t>
      </w:r>
      <w:r w:rsidR="0048714C" w:rsidRPr="00414E9C">
        <w:rPr>
          <w:rFonts w:hint="eastAsia"/>
        </w:rPr>
        <w:t>（應選</w:t>
      </w:r>
      <w:r w:rsidR="0048714C" w:rsidRPr="00414E9C">
        <w:t>2</w:t>
      </w:r>
      <w:r w:rsidR="0048714C" w:rsidRPr="00414E9C">
        <w:rPr>
          <w:rFonts w:hint="eastAsia"/>
        </w:rPr>
        <w:t>項）</w:t>
      </w:r>
    </w:p>
    <w:p w:rsidR="00AD4345" w:rsidRPr="00414E9C" w:rsidRDefault="00FB013A" w:rsidP="00252D4C">
      <w:pPr>
        <w:pStyle w:val="AA2"/>
        <w:ind w:left="880" w:hangingChars="200" w:hanging="520"/>
      </w:pPr>
      <w:r>
        <w:t>(A)</w:t>
      </w:r>
      <w:r w:rsidR="005C7982" w:rsidRPr="00414E9C">
        <w:rPr>
          <w:rFonts w:hint="eastAsia"/>
        </w:rPr>
        <w:t>分生組織細胞具</w:t>
      </w:r>
      <w:r w:rsidR="00DA44C4">
        <w:rPr>
          <w:rFonts w:hint="eastAsia"/>
        </w:rPr>
        <w:t>分化成不同功能細胞的能力</w:t>
      </w:r>
    </w:p>
    <w:p w:rsidR="00AD4345" w:rsidRPr="00414E9C" w:rsidRDefault="00FB013A" w:rsidP="00252D4C">
      <w:pPr>
        <w:pStyle w:val="AA2"/>
        <w:ind w:left="880" w:hangingChars="200" w:hanging="520"/>
      </w:pPr>
      <w:r>
        <w:t>(B)</w:t>
      </w:r>
      <w:r w:rsidR="005C7982" w:rsidRPr="00414E9C">
        <w:rPr>
          <w:rFonts w:hint="eastAsia"/>
        </w:rPr>
        <w:t>根部周鞘具分生組織細胞可發育出支根</w:t>
      </w:r>
    </w:p>
    <w:p w:rsidR="00AD4345" w:rsidRPr="00414E9C" w:rsidRDefault="00AD4345" w:rsidP="00252D4C">
      <w:pPr>
        <w:pStyle w:val="AA2"/>
        <w:ind w:left="880" w:hangingChars="200" w:hanging="520"/>
      </w:pPr>
      <w:r w:rsidRPr="00414E9C">
        <w:rPr>
          <w:rFonts w:hint="eastAsia"/>
        </w:rPr>
        <w:t>(C)</w:t>
      </w:r>
      <w:r w:rsidR="005C7982" w:rsidRPr="00414E9C">
        <w:rPr>
          <w:rFonts w:hint="eastAsia"/>
        </w:rPr>
        <w:t>根部頂端分生組織的細胞位於根冠</w:t>
      </w:r>
      <w:r w:rsidR="00423335" w:rsidRPr="00414E9C">
        <w:rPr>
          <w:rFonts w:hint="eastAsia"/>
        </w:rPr>
        <w:t>（</w:t>
      </w:r>
      <w:r w:rsidR="0048714C" w:rsidRPr="00414E9C">
        <w:rPr>
          <w:rFonts w:hint="eastAsia"/>
        </w:rPr>
        <w:t>根帽</w:t>
      </w:r>
      <w:r w:rsidR="00423335" w:rsidRPr="00414E9C">
        <w:rPr>
          <w:rFonts w:hint="eastAsia"/>
        </w:rPr>
        <w:t>）</w:t>
      </w:r>
    </w:p>
    <w:p w:rsidR="00AD4345" w:rsidRPr="00414E9C" w:rsidRDefault="00AD4345" w:rsidP="00252D4C">
      <w:pPr>
        <w:pStyle w:val="AA2"/>
        <w:ind w:left="880" w:hangingChars="200" w:hanging="520"/>
      </w:pPr>
      <w:r w:rsidRPr="00414E9C">
        <w:rPr>
          <w:rFonts w:hint="eastAsia"/>
        </w:rPr>
        <w:t>(D)</w:t>
      </w:r>
      <w:r w:rsidR="005C7982" w:rsidRPr="00414E9C">
        <w:t>分生</w:t>
      </w:r>
      <w:r w:rsidR="005C7982" w:rsidRPr="00414E9C">
        <w:rPr>
          <w:rFonts w:hint="eastAsia"/>
        </w:rPr>
        <w:t>組織細胞較小，核也較小</w:t>
      </w:r>
    </w:p>
    <w:p w:rsidR="00AD4345" w:rsidRPr="00414E9C" w:rsidRDefault="00AD4345" w:rsidP="00252D4C">
      <w:pPr>
        <w:pStyle w:val="AA2"/>
        <w:ind w:left="880" w:hangingChars="200" w:hanging="520"/>
      </w:pPr>
      <w:r w:rsidRPr="00414E9C">
        <w:rPr>
          <w:rFonts w:hint="eastAsia"/>
        </w:rPr>
        <w:t>(E)</w:t>
      </w:r>
      <w:r w:rsidR="005C7982" w:rsidRPr="00414E9C">
        <w:t>分生</w:t>
      </w:r>
      <w:r w:rsidR="005C7982" w:rsidRPr="00414E9C">
        <w:rPr>
          <w:rFonts w:hint="eastAsia"/>
        </w:rPr>
        <w:t>組織細胞染色體</w:t>
      </w:r>
      <w:r w:rsidR="00DA44C4">
        <w:rPr>
          <w:rFonts w:hint="eastAsia"/>
        </w:rPr>
        <w:t>在各階段</w:t>
      </w:r>
      <w:r w:rsidR="005C7982" w:rsidRPr="00414E9C">
        <w:rPr>
          <w:rFonts w:hint="eastAsia"/>
        </w:rPr>
        <w:t>皆清晰可見</w:t>
      </w:r>
    </w:p>
    <w:p w:rsidR="00D139F3" w:rsidRPr="00414E9C" w:rsidRDefault="00D139F3" w:rsidP="00F90BC9">
      <w:pPr>
        <w:pStyle w:val="TIT1"/>
      </w:pPr>
      <w:r w:rsidRPr="00414E9C">
        <w:rPr>
          <w:rFonts w:hint="eastAsia"/>
        </w:rPr>
        <w:t>25.</w:t>
      </w:r>
      <w:r w:rsidRPr="00414E9C">
        <w:rPr>
          <w:rFonts w:hint="eastAsia"/>
        </w:rPr>
        <w:tab/>
      </w:r>
      <w:r w:rsidR="005C7982" w:rsidRPr="00414E9C">
        <w:t>下列哪些物質</w:t>
      </w:r>
      <w:r w:rsidR="00F27651" w:rsidRPr="00414E9C">
        <w:rPr>
          <w:rFonts w:hint="eastAsia"/>
        </w:rPr>
        <w:t>的</w:t>
      </w:r>
      <w:r w:rsidR="005C7982" w:rsidRPr="00414E9C">
        <w:t>運</w:t>
      </w:r>
      <w:r w:rsidR="005C7982" w:rsidRPr="00414E9C">
        <w:rPr>
          <w:rFonts w:hint="eastAsia"/>
        </w:rPr>
        <w:t>輸</w:t>
      </w:r>
      <w:r w:rsidR="005C7982" w:rsidRPr="00414E9C">
        <w:t>方式，</w:t>
      </w:r>
      <w:r w:rsidR="005C7982" w:rsidRPr="00414E9C">
        <w:rPr>
          <w:rFonts w:hint="eastAsia"/>
        </w:rPr>
        <w:t>無</w:t>
      </w:r>
      <w:r w:rsidR="005C7982" w:rsidRPr="00414E9C">
        <w:t>細胞膜上運輸蛋白</w:t>
      </w:r>
      <w:r w:rsidR="005C7982" w:rsidRPr="00414E9C">
        <w:rPr>
          <w:rFonts w:hint="eastAsia"/>
        </w:rPr>
        <w:t>的</w:t>
      </w:r>
      <w:r w:rsidR="005C7982" w:rsidRPr="00414E9C">
        <w:t>參與，也不消耗</w:t>
      </w:r>
      <w:r w:rsidR="005C7982" w:rsidRPr="00414E9C">
        <w:t>ATP</w:t>
      </w:r>
      <w:r w:rsidR="005C7982" w:rsidRPr="00414E9C">
        <w:t>分子？</w:t>
      </w:r>
      <w:r w:rsidR="005C7982" w:rsidRPr="00414E9C">
        <w:rPr>
          <w:rFonts w:hint="eastAsia"/>
        </w:rPr>
        <w:t>（應選</w:t>
      </w:r>
      <w:r w:rsidR="005C7982" w:rsidRPr="00414E9C">
        <w:t>2</w:t>
      </w:r>
      <w:r w:rsidR="005C7982" w:rsidRPr="00414E9C">
        <w:rPr>
          <w:rFonts w:hint="eastAsia"/>
        </w:rPr>
        <w:t>項）</w:t>
      </w:r>
    </w:p>
    <w:p w:rsidR="00D139F3" w:rsidRPr="00414E9C" w:rsidRDefault="00D139F3" w:rsidP="00252D4C">
      <w:pPr>
        <w:pStyle w:val="AA2"/>
        <w:ind w:left="880" w:hangingChars="200" w:hanging="520"/>
      </w:pPr>
      <w:r w:rsidRPr="00414E9C">
        <w:rPr>
          <w:rFonts w:hint="eastAsia"/>
        </w:rPr>
        <w:t>(A)</w:t>
      </w:r>
      <w:r w:rsidR="005C7982" w:rsidRPr="00414E9C">
        <w:t>植物根</w:t>
      </w:r>
      <w:r w:rsidR="005C7982" w:rsidRPr="00414E9C">
        <w:rPr>
          <w:rFonts w:hint="eastAsia"/>
        </w:rPr>
        <w:t>部</w:t>
      </w:r>
      <w:r w:rsidR="005C7982" w:rsidRPr="00414E9C">
        <w:t>細胞自土壤</w:t>
      </w:r>
      <w:r w:rsidR="005C7982" w:rsidRPr="00414E9C">
        <w:rPr>
          <w:rFonts w:hint="eastAsia"/>
        </w:rPr>
        <w:t>中</w:t>
      </w:r>
      <w:r w:rsidR="005C7982" w:rsidRPr="00414E9C">
        <w:t>吸收無機鹽</w:t>
      </w:r>
    </w:p>
    <w:p w:rsidR="00D139F3" w:rsidRPr="00414E9C" w:rsidRDefault="00FB013A" w:rsidP="00252D4C">
      <w:pPr>
        <w:pStyle w:val="AA2"/>
        <w:ind w:left="880" w:hangingChars="200" w:hanging="520"/>
      </w:pPr>
      <w:r>
        <w:t>(B)</w:t>
      </w:r>
      <w:r w:rsidR="005C7982" w:rsidRPr="00414E9C">
        <w:rPr>
          <w:rFonts w:hint="eastAsia"/>
        </w:rPr>
        <w:t>氧氣在肺泡與肺泡細胞間的交換</w:t>
      </w:r>
    </w:p>
    <w:p w:rsidR="00D139F3" w:rsidRPr="00414E9C" w:rsidRDefault="00D139F3" w:rsidP="00252D4C">
      <w:pPr>
        <w:pStyle w:val="AA2"/>
        <w:ind w:left="880" w:hangingChars="200" w:hanging="520"/>
      </w:pPr>
      <w:r w:rsidRPr="00414E9C">
        <w:rPr>
          <w:rFonts w:hint="eastAsia"/>
        </w:rPr>
        <w:t>(C)</w:t>
      </w:r>
      <w:r w:rsidR="005C7982" w:rsidRPr="00414E9C">
        <w:t>白血球細胞對細菌的吞噬</w:t>
      </w:r>
    </w:p>
    <w:p w:rsidR="00D139F3" w:rsidRPr="00414E9C" w:rsidRDefault="00FB013A" w:rsidP="00252D4C">
      <w:pPr>
        <w:pStyle w:val="AA2"/>
        <w:ind w:left="880" w:hangingChars="200" w:hanging="520"/>
      </w:pPr>
      <w:r>
        <w:t>(D)</w:t>
      </w:r>
      <w:r w:rsidR="005C7982" w:rsidRPr="00414E9C">
        <w:rPr>
          <w:rFonts w:hint="eastAsia"/>
        </w:rPr>
        <w:t>小腸上皮細胞對脂肪酸的吸收</w:t>
      </w:r>
    </w:p>
    <w:p w:rsidR="00D139F3" w:rsidRPr="00414E9C" w:rsidRDefault="00D139F3" w:rsidP="00252D4C">
      <w:pPr>
        <w:pStyle w:val="AA2"/>
        <w:ind w:left="880" w:hangingChars="200" w:hanging="520"/>
      </w:pPr>
      <w:r w:rsidRPr="00414E9C">
        <w:rPr>
          <w:rFonts w:hint="eastAsia"/>
        </w:rPr>
        <w:t>(E)</w:t>
      </w:r>
      <w:r w:rsidR="005C7982" w:rsidRPr="00414E9C">
        <w:t>腎小管的管壁細胞對葡萄糖的</w:t>
      </w:r>
      <w:r w:rsidR="00F27651" w:rsidRPr="00414E9C">
        <w:rPr>
          <w:rFonts w:hint="eastAsia"/>
        </w:rPr>
        <w:t>再</w:t>
      </w:r>
      <w:r w:rsidR="005C7982" w:rsidRPr="00414E9C">
        <w:t>吸收</w:t>
      </w:r>
    </w:p>
    <w:p w:rsidR="00803F23" w:rsidRPr="00414E9C" w:rsidRDefault="00803F23" w:rsidP="00F90BC9">
      <w:pPr>
        <w:pStyle w:val="TIT1"/>
      </w:pPr>
      <w:r w:rsidRPr="00414E9C">
        <w:rPr>
          <w:rFonts w:hint="eastAsia"/>
        </w:rPr>
        <w:t>2</w:t>
      </w:r>
      <w:r w:rsidR="00066210" w:rsidRPr="00414E9C">
        <w:rPr>
          <w:rFonts w:hint="eastAsia"/>
        </w:rPr>
        <w:t>6</w:t>
      </w:r>
      <w:r w:rsidRPr="00414E9C">
        <w:rPr>
          <w:rFonts w:hint="eastAsia"/>
        </w:rPr>
        <w:t>.</w:t>
      </w:r>
      <w:r w:rsidRPr="00414E9C">
        <w:rPr>
          <w:rFonts w:hint="eastAsia"/>
        </w:rPr>
        <w:tab/>
      </w:r>
      <w:r w:rsidRPr="00414E9C">
        <w:t>某生參加科學競賽，因壓力與緊張，覺得不適到醫護室休息，測量血壓為收縮壓</w:t>
      </w:r>
      <w:r w:rsidRPr="00414E9C">
        <w:t>150 mmHg/</w:t>
      </w:r>
      <w:r w:rsidRPr="00414E9C">
        <w:t>舒張壓</w:t>
      </w:r>
      <w:r w:rsidRPr="00414E9C">
        <w:t>100 mmHg</w:t>
      </w:r>
      <w:r w:rsidRPr="00414E9C">
        <w:t>，</w:t>
      </w:r>
      <w:r w:rsidR="00DE6D0E" w:rsidRPr="00414E9C">
        <w:rPr>
          <w:rFonts w:hint="eastAsia"/>
        </w:rPr>
        <w:t>下列哪些是</w:t>
      </w:r>
      <w:r w:rsidRPr="00414E9C">
        <w:t>造成該血壓的可能因素？</w:t>
      </w:r>
      <w:r w:rsidRPr="00414E9C">
        <w:rPr>
          <w:rFonts w:hint="eastAsia"/>
        </w:rPr>
        <w:t>（應選</w:t>
      </w:r>
      <w:r w:rsidRPr="00414E9C">
        <w:t>2</w:t>
      </w:r>
      <w:r w:rsidRPr="00414E9C">
        <w:rPr>
          <w:rFonts w:hint="eastAsia"/>
        </w:rPr>
        <w:t>項）</w:t>
      </w:r>
    </w:p>
    <w:p w:rsidR="00803F23" w:rsidRPr="00414E9C" w:rsidRDefault="00FB013A" w:rsidP="00252D4C">
      <w:pPr>
        <w:pStyle w:val="AA2"/>
        <w:ind w:left="880" w:hangingChars="200" w:hanging="520"/>
      </w:pPr>
      <w:r>
        <w:t>(A)</w:t>
      </w:r>
      <w:r w:rsidR="00803F23" w:rsidRPr="00414E9C">
        <w:rPr>
          <w:rFonts w:hint="eastAsia"/>
        </w:rPr>
        <w:t>心跳速率</w:t>
      </w:r>
      <w:r w:rsidR="00F27651" w:rsidRPr="00414E9C">
        <w:rPr>
          <w:rFonts w:hint="eastAsia"/>
        </w:rPr>
        <w:t>較</w:t>
      </w:r>
      <w:r w:rsidR="00803F23" w:rsidRPr="00414E9C">
        <w:rPr>
          <w:rFonts w:hint="eastAsia"/>
        </w:rPr>
        <w:t>平常</w:t>
      </w:r>
      <w:r w:rsidR="00F27651" w:rsidRPr="00414E9C">
        <w:rPr>
          <w:rFonts w:hint="eastAsia"/>
        </w:rPr>
        <w:t>為</w:t>
      </w:r>
      <w:r w:rsidR="00803F23" w:rsidRPr="00414E9C">
        <w:rPr>
          <w:rFonts w:hint="eastAsia"/>
        </w:rPr>
        <w:t>快</w:t>
      </w:r>
    </w:p>
    <w:p w:rsidR="00803F23" w:rsidRPr="00414E9C" w:rsidRDefault="00803F23" w:rsidP="00252D4C">
      <w:pPr>
        <w:pStyle w:val="AA2"/>
        <w:ind w:left="880" w:hangingChars="200" w:hanging="520"/>
      </w:pPr>
      <w:r w:rsidRPr="00414E9C">
        <w:rPr>
          <w:rFonts w:hint="eastAsia"/>
        </w:rPr>
        <w:t>(B)</w:t>
      </w:r>
      <w:r w:rsidRPr="00414E9C">
        <w:t>心臟每分鐘血液輸出量較平常</w:t>
      </w:r>
      <w:r w:rsidR="00F27651" w:rsidRPr="00414E9C">
        <w:rPr>
          <w:rFonts w:hint="eastAsia"/>
        </w:rPr>
        <w:t>為</w:t>
      </w:r>
      <w:r w:rsidRPr="00414E9C">
        <w:t>少</w:t>
      </w:r>
    </w:p>
    <w:p w:rsidR="00803F23" w:rsidRPr="00414E9C" w:rsidRDefault="00FB013A" w:rsidP="00252D4C">
      <w:pPr>
        <w:pStyle w:val="AA2"/>
        <w:ind w:left="880" w:hangingChars="200" w:hanging="520"/>
      </w:pPr>
      <w:r>
        <w:t>(C)</w:t>
      </w:r>
      <w:r w:rsidR="00DA44C4">
        <w:rPr>
          <w:rFonts w:hint="eastAsia"/>
        </w:rPr>
        <w:t>動脈平滑肌收縮，造成血壓較平常時高</w:t>
      </w:r>
    </w:p>
    <w:p w:rsidR="00803F23" w:rsidRPr="00414E9C" w:rsidRDefault="00803F23" w:rsidP="00252D4C">
      <w:pPr>
        <w:pStyle w:val="AA2"/>
        <w:ind w:left="880" w:hangingChars="200" w:hanging="520"/>
      </w:pPr>
      <w:r w:rsidRPr="00414E9C">
        <w:rPr>
          <w:rFonts w:hint="eastAsia"/>
        </w:rPr>
        <w:t>(D)</w:t>
      </w:r>
      <w:r w:rsidRPr="00414E9C">
        <w:t>排汗增加，</w:t>
      </w:r>
      <w:r w:rsidRPr="00414E9C">
        <w:rPr>
          <w:rFonts w:hint="eastAsia"/>
        </w:rPr>
        <w:t>使</w:t>
      </w:r>
      <w:r w:rsidRPr="00414E9C">
        <w:t>血</w:t>
      </w:r>
      <w:r w:rsidRPr="00414E9C">
        <w:rPr>
          <w:rFonts w:hint="eastAsia"/>
        </w:rPr>
        <w:t>壓</w:t>
      </w:r>
      <w:r w:rsidRPr="00414E9C">
        <w:t>較</w:t>
      </w:r>
      <w:r w:rsidRPr="00414E9C">
        <w:rPr>
          <w:rFonts w:hint="eastAsia"/>
        </w:rPr>
        <w:t>正</w:t>
      </w:r>
      <w:r w:rsidRPr="00414E9C">
        <w:t>常</w:t>
      </w:r>
      <w:r w:rsidRPr="00414E9C">
        <w:rPr>
          <w:rFonts w:hint="eastAsia"/>
        </w:rPr>
        <w:t>值</w:t>
      </w:r>
      <w:r w:rsidR="00F27651" w:rsidRPr="00414E9C">
        <w:rPr>
          <w:rFonts w:hint="eastAsia"/>
        </w:rPr>
        <w:t>為</w:t>
      </w:r>
      <w:r w:rsidRPr="00414E9C">
        <w:t>低</w:t>
      </w:r>
    </w:p>
    <w:p w:rsidR="00803F23" w:rsidRPr="00414E9C" w:rsidRDefault="00803F23" w:rsidP="00252D4C">
      <w:pPr>
        <w:pStyle w:val="AA2"/>
        <w:ind w:left="880" w:hangingChars="200" w:hanging="520"/>
      </w:pPr>
      <w:r w:rsidRPr="00414E9C">
        <w:rPr>
          <w:rFonts w:hint="eastAsia"/>
        </w:rPr>
        <w:t>(E)</w:t>
      </w:r>
      <w:r w:rsidRPr="00414E9C">
        <w:t>神經與激素作用較平常時增加，使血管舒張</w:t>
      </w:r>
    </w:p>
    <w:p w:rsidR="007F6632" w:rsidRPr="007F6632" w:rsidRDefault="00077D9B" w:rsidP="007F6632">
      <w:pPr>
        <w:pStyle w:val="TIT1"/>
      </w:pPr>
      <w:r w:rsidRPr="007F6632">
        <w:rPr>
          <w:rFonts w:hint="eastAsia"/>
        </w:rPr>
        <w:t>2</w:t>
      </w:r>
      <w:r w:rsidR="00066210" w:rsidRPr="007F6632">
        <w:rPr>
          <w:rFonts w:hint="eastAsia"/>
        </w:rPr>
        <w:t>7</w:t>
      </w:r>
      <w:r w:rsidR="009741A4" w:rsidRPr="007F6632">
        <w:rPr>
          <w:rFonts w:hint="eastAsia"/>
        </w:rPr>
        <w:t>.</w:t>
      </w:r>
      <w:r w:rsidR="007E610C" w:rsidRPr="007F6632">
        <w:tab/>
      </w:r>
      <w:r w:rsidR="007F6632" w:rsidRPr="007F6632">
        <w:rPr>
          <w:rFonts w:hint="eastAsia"/>
        </w:rPr>
        <w:t>於</w:t>
      </w:r>
      <w:proofErr w:type="gramStart"/>
      <w:r w:rsidR="007F6632" w:rsidRPr="007F6632">
        <w:rPr>
          <w:rFonts w:hint="eastAsia"/>
        </w:rPr>
        <w:t>一</w:t>
      </w:r>
      <w:proofErr w:type="gramEnd"/>
      <w:r w:rsidR="007F6632" w:rsidRPr="007F6632">
        <w:rPr>
          <w:rFonts w:hint="eastAsia"/>
        </w:rPr>
        <w:t>密閉容器中，將乙烯</w:t>
      </w:r>
      <w:r w:rsidR="007F6632">
        <w:rPr>
          <w:rFonts w:hint="eastAsia"/>
        </w:rPr>
        <w:t>（</w:t>
      </w:r>
      <w:r w:rsidR="007F6632" w:rsidRPr="007F6632">
        <w:rPr>
          <w:position w:val="-10"/>
        </w:rPr>
        <w:object w:dxaOrig="580" w:dyaOrig="320">
          <v:shape id="_x0000_i1053" type="#_x0000_t75" style="width:30.7pt;height:16.3pt" o:ole="">
            <v:imagedata r:id="rId77" o:title=""/>
          </v:shape>
          <o:OLEObject Type="Embed" ProgID="Equation.DSMT4" ShapeID="_x0000_i1053" DrawAspect="Content" ObjectID="_1672302487" r:id="rId78"/>
        </w:object>
      </w:r>
      <w:r w:rsidR="007F6632">
        <w:rPr>
          <w:rFonts w:hint="eastAsia"/>
        </w:rPr>
        <w:t>）</w:t>
      </w:r>
      <w:r w:rsidR="007F6632" w:rsidRPr="007F6632">
        <w:rPr>
          <w:rFonts w:hint="eastAsia"/>
        </w:rPr>
        <w:t>與氫氣的混合氣體共</w:t>
      </w:r>
      <w:r w:rsidR="007F6632" w:rsidRPr="007F6632">
        <w:t>94</w:t>
      </w:r>
      <w:r w:rsidR="007F6632" w:rsidRPr="007F6632">
        <w:rPr>
          <w:rFonts w:hint="eastAsia"/>
        </w:rPr>
        <w:t>克進行反應，假設所有的乙烯都與氫氣作用產生乙烷</w:t>
      </w:r>
      <w:r w:rsidR="007F6632">
        <w:rPr>
          <w:rFonts w:hint="eastAsia"/>
        </w:rPr>
        <w:t>（</w:t>
      </w:r>
      <w:r w:rsidR="007F6632" w:rsidRPr="007F6632">
        <w:rPr>
          <w:position w:val="-10"/>
        </w:rPr>
        <w:object w:dxaOrig="560" w:dyaOrig="320">
          <v:shape id="_x0000_i1054" type="#_x0000_t75" style="width:26.9pt;height:16.3pt" o:ole="">
            <v:imagedata r:id="rId79" o:title=""/>
          </v:shape>
          <o:OLEObject Type="Embed" ProgID="Equation.DSMT4" ShapeID="_x0000_i1054" DrawAspect="Content" ObjectID="_1672302488" r:id="rId80"/>
        </w:object>
      </w:r>
      <w:r w:rsidR="007F6632">
        <w:rPr>
          <w:rFonts w:hint="eastAsia"/>
        </w:rPr>
        <w:t>）</w:t>
      </w:r>
      <w:r w:rsidR="007F6632" w:rsidRPr="007F6632">
        <w:rPr>
          <w:rFonts w:hint="eastAsia"/>
        </w:rPr>
        <w:t>。反應完成後，容器內的總莫耳數為</w:t>
      </w:r>
      <w:r w:rsidR="007F6632" w:rsidRPr="007F6632">
        <w:t>5</w:t>
      </w:r>
      <w:r w:rsidR="007F6632" w:rsidRPr="007F6632">
        <w:rPr>
          <w:rFonts w:hint="eastAsia"/>
        </w:rPr>
        <w:t>莫耳，則下列</w:t>
      </w:r>
      <w:r w:rsidR="00B370DD" w:rsidRPr="007F6632">
        <w:rPr>
          <w:rFonts w:hint="eastAsia"/>
        </w:rPr>
        <w:t>哪些</w:t>
      </w:r>
      <w:r w:rsidR="007F6632" w:rsidRPr="007F6632">
        <w:rPr>
          <w:rFonts w:hint="eastAsia"/>
        </w:rPr>
        <w:t>敘述正確？</w:t>
      </w:r>
      <w:r w:rsidR="007F6632">
        <w:rPr>
          <w:rFonts w:hint="eastAsia"/>
        </w:rPr>
        <w:t>（</w:t>
      </w:r>
      <w:r w:rsidR="007F6632" w:rsidRPr="007F6632">
        <w:rPr>
          <w:rFonts w:hint="eastAsia"/>
        </w:rPr>
        <w:t>應選</w:t>
      </w:r>
      <w:r w:rsidR="007F6632" w:rsidRPr="007F6632">
        <w:t>2</w:t>
      </w:r>
      <w:r w:rsidR="007F6632" w:rsidRPr="007F6632">
        <w:rPr>
          <w:rFonts w:hint="eastAsia"/>
        </w:rPr>
        <w:t>項</w:t>
      </w:r>
      <w:r w:rsidR="007F6632">
        <w:rPr>
          <w:rFonts w:hint="eastAsia"/>
        </w:rPr>
        <w:t>）</w:t>
      </w:r>
    </w:p>
    <w:p w:rsidR="007F6632" w:rsidRPr="007F6632" w:rsidRDefault="007F6632" w:rsidP="007F6632">
      <w:pPr>
        <w:pStyle w:val="AA2"/>
        <w:ind w:left="880" w:hangingChars="200" w:hanging="520"/>
      </w:pPr>
      <w:r w:rsidRPr="007F6632">
        <w:t>(A)</w:t>
      </w:r>
      <w:r w:rsidRPr="007F6632">
        <w:rPr>
          <w:rFonts w:hint="eastAsia"/>
        </w:rPr>
        <w:t>反應完成後，容器內的氣體分子數目增加</w:t>
      </w:r>
    </w:p>
    <w:p w:rsidR="007F6632" w:rsidRPr="007F6632" w:rsidRDefault="007F6632" w:rsidP="007F6632">
      <w:pPr>
        <w:pStyle w:val="AA2"/>
        <w:ind w:left="880" w:hangingChars="200" w:hanging="520"/>
      </w:pPr>
      <w:r w:rsidRPr="007F6632">
        <w:t>(B)</w:t>
      </w:r>
      <w:r w:rsidRPr="007F6632">
        <w:rPr>
          <w:rFonts w:hint="eastAsia"/>
        </w:rPr>
        <w:t>原混合氣體中，含</w:t>
      </w:r>
      <w:r w:rsidRPr="007F6632">
        <w:t>3</w:t>
      </w:r>
      <w:r w:rsidRPr="007F6632">
        <w:rPr>
          <w:rFonts w:hint="eastAsia"/>
        </w:rPr>
        <w:t>莫耳的氫氣</w:t>
      </w:r>
    </w:p>
    <w:p w:rsidR="007F6632" w:rsidRPr="007F6632" w:rsidRDefault="007F6632" w:rsidP="007F6632">
      <w:pPr>
        <w:pStyle w:val="AA2"/>
        <w:ind w:left="880" w:hangingChars="200" w:hanging="520"/>
      </w:pPr>
      <w:r w:rsidRPr="007F6632">
        <w:t>(C)</w:t>
      </w:r>
      <w:r w:rsidRPr="007F6632">
        <w:rPr>
          <w:rFonts w:hint="eastAsia"/>
        </w:rPr>
        <w:t>原混合氣體中，含</w:t>
      </w:r>
      <w:r w:rsidRPr="007F6632">
        <w:t>3</w:t>
      </w:r>
      <w:r w:rsidRPr="007F6632">
        <w:rPr>
          <w:rFonts w:hint="eastAsia"/>
        </w:rPr>
        <w:t>莫耳的乙烯</w:t>
      </w:r>
    </w:p>
    <w:p w:rsidR="007F6632" w:rsidRPr="007F6632" w:rsidRDefault="007F6632" w:rsidP="007F6632">
      <w:pPr>
        <w:pStyle w:val="AA2"/>
        <w:ind w:left="880" w:hangingChars="200" w:hanging="520"/>
      </w:pPr>
      <w:r w:rsidRPr="007F6632">
        <w:t>(D)</w:t>
      </w:r>
      <w:r w:rsidRPr="007F6632">
        <w:rPr>
          <w:rFonts w:hint="eastAsia"/>
        </w:rPr>
        <w:t>反應完成後，容器內還有剩餘的氫氣</w:t>
      </w:r>
    </w:p>
    <w:p w:rsidR="009741A4" w:rsidRPr="00414E9C" w:rsidRDefault="007F6632" w:rsidP="007F6632">
      <w:pPr>
        <w:pStyle w:val="AA2"/>
        <w:ind w:left="880" w:hangingChars="200" w:hanging="520"/>
      </w:pPr>
      <w:r w:rsidRPr="007F6632">
        <w:t>(E)</w:t>
      </w:r>
      <w:r w:rsidRPr="007F6632">
        <w:rPr>
          <w:rFonts w:hint="eastAsia"/>
        </w:rPr>
        <w:t>產生</w:t>
      </w:r>
      <w:r w:rsidRPr="007F6632">
        <w:t>2</w:t>
      </w:r>
      <w:r w:rsidRPr="007F6632">
        <w:rPr>
          <w:rFonts w:hint="eastAsia"/>
        </w:rPr>
        <w:t>莫耳的乙烷</w:t>
      </w:r>
    </w:p>
    <w:p w:rsidR="00B86E2E" w:rsidRDefault="00B86E2E">
      <w:pPr>
        <w:widowControl/>
        <w:rPr>
          <w:spacing w:val="20"/>
          <w:kern w:val="0"/>
          <w:sz w:val="22"/>
          <w:szCs w:val="22"/>
        </w:rPr>
      </w:pPr>
      <w:r>
        <w:br w:type="page"/>
      </w:r>
    </w:p>
    <w:p w:rsidR="00C0288B" w:rsidRPr="00414E9C" w:rsidRDefault="00747411" w:rsidP="00F90BC9">
      <w:pPr>
        <w:pStyle w:val="TIT1"/>
      </w:pPr>
      <w:r w:rsidRPr="00414E9C">
        <w:rPr>
          <w:rFonts w:hint="eastAsia"/>
        </w:rPr>
        <w:lastRenderedPageBreak/>
        <w:t>2</w:t>
      </w:r>
      <w:r w:rsidR="00066210" w:rsidRPr="00414E9C">
        <w:rPr>
          <w:rFonts w:hint="eastAsia"/>
        </w:rPr>
        <w:t>8</w:t>
      </w:r>
      <w:r w:rsidR="00C0288B" w:rsidRPr="00414E9C">
        <w:rPr>
          <w:rFonts w:hint="eastAsia"/>
        </w:rPr>
        <w:t>.</w:t>
      </w:r>
      <w:r w:rsidR="00C0288B" w:rsidRPr="00414E9C">
        <w:rPr>
          <w:rFonts w:hint="eastAsia"/>
        </w:rPr>
        <w:tab/>
      </w:r>
      <w:r w:rsidR="008039F9" w:rsidRPr="00414E9C">
        <w:t>利用濾紙層析法分析</w:t>
      </w:r>
      <w:r w:rsidR="008039F9" w:rsidRPr="00414E9C">
        <w:rPr>
          <w:rFonts w:hint="eastAsia"/>
        </w:rPr>
        <w:t>紫</w:t>
      </w:r>
      <w:r w:rsidR="008039F9" w:rsidRPr="00414E9C">
        <w:t>色水性彩色筆的染料時，首先用</w:t>
      </w:r>
      <w:r w:rsidR="008039F9" w:rsidRPr="00414E9C">
        <w:rPr>
          <w:rFonts w:hint="eastAsia"/>
        </w:rPr>
        <w:t>紫</w:t>
      </w:r>
      <w:r w:rsidR="008039F9" w:rsidRPr="00414E9C">
        <w:t>色水性彩色筆在圓形濾紙圓心部位畫一個實心圓形，如圖</w:t>
      </w:r>
      <w:r w:rsidR="00A258CE">
        <w:rPr>
          <w:rFonts w:hint="eastAsia"/>
        </w:rPr>
        <w:t>6</w:t>
      </w:r>
      <w:r w:rsidR="008039F9" w:rsidRPr="00414E9C">
        <w:t>所示。其次，用滴管在圓心</w:t>
      </w:r>
      <w:r w:rsidR="00C02FE1" w:rsidRPr="00414E9C">
        <w:t>緩慢</w:t>
      </w:r>
      <w:r w:rsidR="008039F9" w:rsidRPr="00414E9C">
        <w:t>逐滴加水，此時部分染料隨著水漬在濾紙上呈現同心圓擴散，如圖</w:t>
      </w:r>
      <w:r w:rsidR="00A258CE">
        <w:rPr>
          <w:rFonts w:hint="eastAsia"/>
        </w:rPr>
        <w:t>7</w:t>
      </w:r>
      <w:r w:rsidR="008039F9" w:rsidRPr="00414E9C">
        <w:t>所示。停止加水後，擴散至如圖</w:t>
      </w:r>
      <w:r w:rsidR="00A258CE">
        <w:rPr>
          <w:rFonts w:hint="eastAsia"/>
        </w:rPr>
        <w:t>8</w:t>
      </w:r>
      <w:r w:rsidR="008039F9" w:rsidRPr="00414E9C">
        <w:t>所示。</w:t>
      </w:r>
    </w:p>
    <w:p w:rsidR="00DC05A1" w:rsidRDefault="00DC05A1" w:rsidP="00D139F3">
      <w:pPr>
        <w:ind w:leftChars="225" w:left="540"/>
      </w:pPr>
    </w:p>
    <w:p w:rsidR="00AB1039" w:rsidRDefault="0083436E" w:rsidP="00D139F3">
      <w:pPr>
        <w:ind w:leftChars="225" w:left="540"/>
      </w:pPr>
      <w:r>
        <w:rPr>
          <w:noProof/>
        </w:rPr>
        <mc:AlternateContent>
          <mc:Choice Requires="wpg">
            <w:drawing>
              <wp:anchor distT="0" distB="0" distL="114300" distR="114300" simplePos="0" relativeHeight="251776000" behindDoc="0" locked="0" layoutInCell="1" allowOverlap="1" wp14:anchorId="7D3188C3" wp14:editId="705897E6">
                <wp:simplePos x="0" y="0"/>
                <wp:positionH relativeFrom="column">
                  <wp:posOffset>292100</wp:posOffset>
                </wp:positionH>
                <wp:positionV relativeFrom="paragraph">
                  <wp:posOffset>50165</wp:posOffset>
                </wp:positionV>
                <wp:extent cx="5579745" cy="1717040"/>
                <wp:effectExtent l="0" t="0" r="1905" b="0"/>
                <wp:wrapNone/>
                <wp:docPr id="3" name="群組 3"/>
                <wp:cNvGraphicFramePr/>
                <a:graphic xmlns:a="http://schemas.openxmlformats.org/drawingml/2006/main">
                  <a:graphicData uri="http://schemas.microsoft.com/office/word/2010/wordprocessingGroup">
                    <wpg:wgp>
                      <wpg:cNvGrpSpPr/>
                      <wpg:grpSpPr>
                        <a:xfrm>
                          <a:off x="0" y="0"/>
                          <a:ext cx="5579745" cy="1717040"/>
                          <a:chOff x="0" y="0"/>
                          <a:chExt cx="5580000" cy="1717481"/>
                        </a:xfrm>
                      </wpg:grpSpPr>
                      <wps:wsp>
                        <wps:cNvPr id="136" name="文字方塊 39"/>
                        <wps:cNvSpPr txBox="1"/>
                        <wps:spPr>
                          <a:xfrm>
                            <a:off x="2431353" y="1448241"/>
                            <a:ext cx="748030" cy="269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171C3" w:rsidRDefault="006406ED" w:rsidP="005171C3">
                              <w:pPr>
                                <w:snapToGrid w:val="0"/>
                                <w:spacing w:line="240" w:lineRule="atLeast"/>
                                <w:jc w:val="center"/>
                                <w:rPr>
                                  <w:sz w:val="22"/>
                                </w:rPr>
                              </w:pPr>
                              <w:r w:rsidRPr="005171C3">
                                <w:rPr>
                                  <w:sz w:val="22"/>
                                </w:rPr>
                                <w:t>圖</w:t>
                              </w:r>
                              <w:r>
                                <w:rPr>
                                  <w:sz w:val="22"/>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38" name="群組 438"/>
                        <wpg:cNvGrpSpPr/>
                        <wpg:grpSpPr>
                          <a:xfrm>
                            <a:off x="0" y="0"/>
                            <a:ext cx="5580000" cy="1707508"/>
                            <a:chOff x="0" y="0"/>
                            <a:chExt cx="5580000" cy="1707508"/>
                          </a:xfrm>
                        </wpg:grpSpPr>
                        <wps:wsp>
                          <wps:cNvPr id="133" name="文字方塊 133"/>
                          <wps:cNvSpPr txBox="1"/>
                          <wps:spPr>
                            <a:xfrm>
                              <a:off x="492370" y="1449698"/>
                              <a:ext cx="748665" cy="257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171C3" w:rsidRDefault="006406ED" w:rsidP="005171C3">
                                <w:pPr>
                                  <w:snapToGrid w:val="0"/>
                                  <w:spacing w:line="240" w:lineRule="atLeast"/>
                                  <w:jc w:val="center"/>
                                  <w:rPr>
                                    <w:sz w:val="22"/>
                                    <w:szCs w:val="22"/>
                                  </w:rPr>
                                </w:pPr>
                                <w:r w:rsidRPr="005171C3">
                                  <w:rPr>
                                    <w:sz w:val="22"/>
                                  </w:rPr>
                                  <w:t>圖</w:t>
                                </w:r>
                                <w:r>
                                  <w:rPr>
                                    <w:sz w:val="22"/>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文字方塊 39"/>
                          <wps:cNvSpPr txBox="1"/>
                          <wps:spPr>
                            <a:xfrm>
                              <a:off x="4334608" y="1449698"/>
                              <a:ext cx="748030"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5171C3" w:rsidRDefault="006406ED" w:rsidP="005171C3">
                                <w:pPr>
                                  <w:snapToGrid w:val="0"/>
                                  <w:spacing w:line="240" w:lineRule="atLeast"/>
                                  <w:jc w:val="center"/>
                                  <w:rPr>
                                    <w:sz w:val="22"/>
                                  </w:rPr>
                                </w:pPr>
                                <w:r w:rsidRPr="005171C3">
                                  <w:rPr>
                                    <w:sz w:val="22"/>
                                  </w:rPr>
                                  <w:t>圖</w:t>
                                </w:r>
                                <w:r>
                                  <w:rPr>
                                    <w:sz w:val="22"/>
                                  </w:rPr>
                                  <w:t>8</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37" name="群組 437"/>
                          <wpg:cNvGrpSpPr>
                            <a:grpSpLocks noChangeAspect="1"/>
                          </wpg:cNvGrpSpPr>
                          <wpg:grpSpPr>
                            <a:xfrm>
                              <a:off x="0" y="0"/>
                              <a:ext cx="5580000" cy="1392429"/>
                              <a:chOff x="0" y="0"/>
                              <a:chExt cx="5187950" cy="1293099"/>
                            </a:xfrm>
                          </wpg:grpSpPr>
                          <wpg:grpSp>
                            <wpg:cNvPr id="430" name="群組 430"/>
                            <wpg:cNvGrpSpPr/>
                            <wpg:grpSpPr>
                              <a:xfrm>
                                <a:off x="0" y="39135"/>
                                <a:ext cx="5187950" cy="1253964"/>
                                <a:chOff x="0" y="715"/>
                                <a:chExt cx="5187950" cy="1253964"/>
                              </a:xfrm>
                            </wpg:grpSpPr>
                            <pic:pic xmlns:pic="http://schemas.openxmlformats.org/drawingml/2006/picture">
                              <pic:nvPicPr>
                                <pic:cNvPr id="146" name="圖片 146"/>
                                <pic:cNvPicPr>
                                  <a:picLocks noChangeAspect="1"/>
                                </pic:cNvPicPr>
                              </pic:nvPicPr>
                              <pic:blipFill>
                                <a:blip r:embed="rId81">
                                  <a:grayscl/>
                                  <a:extLst>
                                    <a:ext uri="{28A0092B-C50C-407E-A947-70E740481C1C}">
                                      <a14:useLocalDpi xmlns:a14="http://schemas.microsoft.com/office/drawing/2010/main" val="0"/>
                                    </a:ext>
                                  </a:extLst>
                                </a:blip>
                                <a:stretch>
                                  <a:fillRect/>
                                </a:stretch>
                              </pic:blipFill>
                              <pic:spPr>
                                <a:xfrm>
                                  <a:off x="0" y="715"/>
                                  <a:ext cx="5187950" cy="1253964"/>
                                </a:xfrm>
                                <a:prstGeom prst="rect">
                                  <a:avLst/>
                                </a:prstGeom>
                              </pic:spPr>
                            </pic:pic>
                            <wps:wsp>
                              <wps:cNvPr id="424" name="直線單箭頭接點 424"/>
                              <wps:cNvCnPr/>
                              <wps:spPr>
                                <a:xfrm>
                                  <a:off x="4533579" y="461042"/>
                                  <a:ext cx="0" cy="33782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5" name="直線單箭頭接點 425"/>
                              <wps:cNvCnPr/>
                              <wps:spPr>
                                <a:xfrm>
                                  <a:off x="4887045" y="468726"/>
                                  <a:ext cx="0" cy="33782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6" name="向上箭號 426"/>
                              <wps:cNvSpPr/>
                              <wps:spPr>
                                <a:xfrm rot="18166368">
                                  <a:off x="2361710" y="696530"/>
                                  <a:ext cx="94325" cy="231140"/>
                                </a:xfrm>
                                <a:prstGeom prst="upArrow">
                                  <a:avLst>
                                    <a:gd name="adj1" fmla="val 50000"/>
                                    <a:gd name="adj2" fmla="val 45750"/>
                                  </a:avLst>
                                </a:prstGeom>
                                <a:noFill/>
                                <a:ln w="762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 name="向上箭號 427"/>
                              <wps:cNvSpPr/>
                              <wps:spPr>
                                <a:xfrm rot="5400000">
                                  <a:off x="2817735" y="732153"/>
                                  <a:ext cx="94325" cy="345580"/>
                                </a:xfrm>
                                <a:prstGeom prst="upArrow">
                                  <a:avLst>
                                    <a:gd name="adj1" fmla="val 50000"/>
                                    <a:gd name="adj2" fmla="val 45750"/>
                                  </a:avLst>
                                </a:prstGeom>
                                <a:noFill/>
                                <a:ln w="762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向上箭號 428"/>
                              <wps:cNvSpPr/>
                              <wps:spPr>
                                <a:xfrm rot="14475982">
                                  <a:off x="2362840" y="879822"/>
                                  <a:ext cx="93980" cy="231784"/>
                                </a:xfrm>
                                <a:prstGeom prst="upArrow">
                                  <a:avLst>
                                    <a:gd name="adj1" fmla="val 50000"/>
                                    <a:gd name="adj2" fmla="val 45750"/>
                                  </a:avLst>
                                </a:prstGeom>
                                <a:noFill/>
                                <a:ln w="762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9" name="文字方塊 2"/>
                            <wps:cNvSpPr txBox="1">
                              <a:spLocks noChangeArrowheads="1"/>
                            </wps:cNvSpPr>
                            <wps:spPr bwMode="auto">
                              <a:xfrm>
                                <a:off x="4264638" y="284873"/>
                                <a:ext cx="429895" cy="238125"/>
                              </a:xfrm>
                              <a:prstGeom prst="rect">
                                <a:avLst/>
                              </a:prstGeom>
                              <a:noFill/>
                              <a:ln w="9525">
                                <a:noFill/>
                                <a:miter lim="800000"/>
                                <a:headEnd/>
                                <a:tailEnd/>
                              </a:ln>
                            </wps:spPr>
                            <wps:txbx>
                              <w:txbxContent>
                                <w:p w:rsidR="006406ED" w:rsidRPr="00E81E3F" w:rsidRDefault="006406ED" w:rsidP="00E81E3F">
                                  <w:pPr>
                                    <w:jc w:val="center"/>
                                    <w:rPr>
                                      <w:sz w:val="22"/>
                                    </w:rPr>
                                  </w:pPr>
                                  <w:r w:rsidRPr="00E81E3F">
                                    <w:rPr>
                                      <w:rFonts w:hint="eastAsia"/>
                                      <w:sz w:val="22"/>
                                    </w:rPr>
                                    <w:t>紅色</w:t>
                                  </w:r>
                                </w:p>
                              </w:txbxContent>
                            </wps:txbx>
                            <wps:bodyPr rot="0" vert="horz" wrap="square" lIns="0" tIns="0" rIns="0" bIns="0" anchor="t" anchorCtr="0">
                              <a:noAutofit/>
                            </wps:bodyPr>
                          </wps:wsp>
                          <wps:wsp>
                            <wps:cNvPr id="431" name="文字方塊 2"/>
                            <wps:cNvSpPr txBox="1">
                              <a:spLocks noChangeArrowheads="1"/>
                            </wps:cNvSpPr>
                            <wps:spPr bwMode="auto">
                              <a:xfrm>
                                <a:off x="4733364" y="299677"/>
                                <a:ext cx="429895" cy="238125"/>
                              </a:xfrm>
                              <a:prstGeom prst="rect">
                                <a:avLst/>
                              </a:prstGeom>
                              <a:noFill/>
                              <a:ln w="9525">
                                <a:noFill/>
                                <a:miter lim="800000"/>
                                <a:headEnd/>
                                <a:tailEnd/>
                              </a:ln>
                            </wps:spPr>
                            <wps:txbx>
                              <w:txbxContent>
                                <w:p w:rsidR="006406ED" w:rsidRPr="00E81E3F" w:rsidRDefault="006406ED" w:rsidP="00E81E3F">
                                  <w:pPr>
                                    <w:jc w:val="center"/>
                                    <w:rPr>
                                      <w:sz w:val="22"/>
                                    </w:rPr>
                                  </w:pPr>
                                  <w:r>
                                    <w:rPr>
                                      <w:rFonts w:hint="eastAsia"/>
                                      <w:sz w:val="22"/>
                                    </w:rPr>
                                    <w:t>藍</w:t>
                                  </w:r>
                                  <w:r w:rsidRPr="00E81E3F">
                                    <w:rPr>
                                      <w:rFonts w:hint="eastAsia"/>
                                      <w:sz w:val="22"/>
                                    </w:rPr>
                                    <w:t>色</w:t>
                                  </w:r>
                                </w:p>
                              </w:txbxContent>
                            </wps:txbx>
                            <wps:bodyPr rot="0" vert="horz" wrap="square" lIns="0" tIns="0" rIns="0" bIns="0" anchor="t" anchorCtr="0">
                              <a:noAutofit/>
                            </wps:bodyPr>
                          </wps:wsp>
                          <wpg:grpSp>
                            <wpg:cNvPr id="436" name="群組 436"/>
                            <wpg:cNvGrpSpPr/>
                            <wpg:grpSpPr>
                              <a:xfrm>
                                <a:off x="0" y="0"/>
                                <a:ext cx="721995" cy="707020"/>
                                <a:chOff x="0" y="0"/>
                                <a:chExt cx="721995" cy="707020"/>
                              </a:xfrm>
                            </wpg:grpSpPr>
                            <wps:wsp>
                              <wps:cNvPr id="432" name="文字方塊 2"/>
                              <wps:cNvSpPr txBox="1">
                                <a:spLocks noChangeArrowheads="1"/>
                              </wps:cNvSpPr>
                              <wps:spPr bwMode="auto">
                                <a:xfrm>
                                  <a:off x="0" y="0"/>
                                  <a:ext cx="721995" cy="238125"/>
                                </a:xfrm>
                                <a:prstGeom prst="rect">
                                  <a:avLst/>
                                </a:prstGeom>
                                <a:noFill/>
                                <a:ln w="9525">
                                  <a:noFill/>
                                  <a:miter lim="800000"/>
                                  <a:headEnd/>
                                  <a:tailEnd/>
                                </a:ln>
                              </wps:spPr>
                              <wps:txbx>
                                <w:txbxContent>
                                  <w:p w:rsidR="006406ED" w:rsidRPr="00E81E3F" w:rsidRDefault="006406ED" w:rsidP="00E81E3F">
                                    <w:pPr>
                                      <w:jc w:val="center"/>
                                      <w:rPr>
                                        <w:sz w:val="22"/>
                                      </w:rPr>
                                    </w:pPr>
                                    <w:r>
                                      <w:rPr>
                                        <w:rFonts w:hint="eastAsia"/>
                                        <w:sz w:val="22"/>
                                      </w:rPr>
                                      <w:t>顏色對照：</w:t>
                                    </w:r>
                                  </w:p>
                                </w:txbxContent>
                              </wps:txbx>
                              <wps:bodyPr rot="0" vert="horz" wrap="square" lIns="0" tIns="0" rIns="0" bIns="0" anchor="t" anchorCtr="0">
                                <a:noAutofit/>
                              </wps:bodyPr>
                            </wps:wsp>
                            <wps:wsp>
                              <wps:cNvPr id="433" name="文字方塊 2"/>
                              <wps:cNvSpPr txBox="1">
                                <a:spLocks noChangeArrowheads="1"/>
                              </wps:cNvSpPr>
                              <wps:spPr bwMode="auto">
                                <a:xfrm>
                                  <a:off x="245889" y="208017"/>
                                  <a:ext cx="368300" cy="207010"/>
                                </a:xfrm>
                                <a:prstGeom prst="rect">
                                  <a:avLst/>
                                </a:prstGeom>
                                <a:noFill/>
                                <a:ln w="9525">
                                  <a:noFill/>
                                  <a:miter lim="800000"/>
                                  <a:headEnd/>
                                  <a:tailEnd/>
                                </a:ln>
                              </wps:spPr>
                              <wps:txbx>
                                <w:txbxContent>
                                  <w:p w:rsidR="006406ED" w:rsidRPr="00E81E3F" w:rsidRDefault="006406ED" w:rsidP="00E81E3F">
                                    <w:pPr>
                                      <w:rPr>
                                        <w:sz w:val="20"/>
                                      </w:rPr>
                                    </w:pPr>
                                    <w:r>
                                      <w:rPr>
                                        <w:rFonts w:hint="eastAsia"/>
                                        <w:sz w:val="20"/>
                                      </w:rPr>
                                      <w:t>紫</w:t>
                                    </w:r>
                                    <w:r w:rsidRPr="00E81E3F">
                                      <w:rPr>
                                        <w:rFonts w:hint="eastAsia"/>
                                        <w:sz w:val="20"/>
                                      </w:rPr>
                                      <w:t>色</w:t>
                                    </w:r>
                                  </w:p>
                                </w:txbxContent>
                              </wps:txbx>
                              <wps:bodyPr rot="0" vert="horz" wrap="square" lIns="0" tIns="0" rIns="0" bIns="0" anchor="t" anchorCtr="0">
                                <a:noAutofit/>
                              </wps:bodyPr>
                            </wps:wsp>
                            <wps:wsp>
                              <wps:cNvPr id="434" name="文字方塊 2"/>
                              <wps:cNvSpPr txBox="1">
                                <a:spLocks noChangeArrowheads="1"/>
                              </wps:cNvSpPr>
                              <wps:spPr bwMode="auto">
                                <a:xfrm>
                                  <a:off x="245889" y="354013"/>
                                  <a:ext cx="368300" cy="207010"/>
                                </a:xfrm>
                                <a:prstGeom prst="rect">
                                  <a:avLst/>
                                </a:prstGeom>
                                <a:noFill/>
                                <a:ln w="9525">
                                  <a:noFill/>
                                  <a:miter lim="800000"/>
                                  <a:headEnd/>
                                  <a:tailEnd/>
                                </a:ln>
                              </wps:spPr>
                              <wps:txbx>
                                <w:txbxContent>
                                  <w:p w:rsidR="006406ED" w:rsidRPr="00E81E3F" w:rsidRDefault="006406ED" w:rsidP="00E81E3F">
                                    <w:pPr>
                                      <w:rPr>
                                        <w:sz w:val="20"/>
                                      </w:rPr>
                                    </w:pPr>
                                    <w:r>
                                      <w:rPr>
                                        <w:rFonts w:hint="eastAsia"/>
                                        <w:sz w:val="20"/>
                                      </w:rPr>
                                      <w:t>紅</w:t>
                                    </w:r>
                                    <w:r w:rsidRPr="00E81E3F">
                                      <w:rPr>
                                        <w:rFonts w:hint="eastAsia"/>
                                        <w:sz w:val="20"/>
                                      </w:rPr>
                                      <w:t>色</w:t>
                                    </w:r>
                                  </w:p>
                                </w:txbxContent>
                              </wps:txbx>
                              <wps:bodyPr rot="0" vert="horz" wrap="square" lIns="0" tIns="0" rIns="0" bIns="0" anchor="t" anchorCtr="0">
                                <a:noAutofit/>
                              </wps:bodyPr>
                            </wps:wsp>
                            <wps:wsp>
                              <wps:cNvPr id="435" name="文字方塊 2"/>
                              <wps:cNvSpPr txBox="1">
                                <a:spLocks noChangeArrowheads="1"/>
                              </wps:cNvSpPr>
                              <wps:spPr bwMode="auto">
                                <a:xfrm>
                                  <a:off x="245889" y="500010"/>
                                  <a:ext cx="368300" cy="207010"/>
                                </a:xfrm>
                                <a:prstGeom prst="rect">
                                  <a:avLst/>
                                </a:prstGeom>
                                <a:noFill/>
                                <a:ln w="9525">
                                  <a:noFill/>
                                  <a:miter lim="800000"/>
                                  <a:headEnd/>
                                  <a:tailEnd/>
                                </a:ln>
                              </wps:spPr>
                              <wps:txbx>
                                <w:txbxContent>
                                  <w:p w:rsidR="006406ED" w:rsidRPr="00E81E3F" w:rsidRDefault="006406ED" w:rsidP="00E81E3F">
                                    <w:pPr>
                                      <w:rPr>
                                        <w:sz w:val="20"/>
                                      </w:rPr>
                                    </w:pPr>
                                    <w:r>
                                      <w:rPr>
                                        <w:rFonts w:hint="eastAsia"/>
                                        <w:sz w:val="20"/>
                                      </w:rPr>
                                      <w:t>藍</w:t>
                                    </w:r>
                                    <w:r w:rsidRPr="00E81E3F">
                                      <w:rPr>
                                        <w:rFonts w:hint="eastAsia"/>
                                        <w:sz w:val="20"/>
                                      </w:rPr>
                                      <w:t>色</w:t>
                                    </w:r>
                                  </w:p>
                                </w:txbxContent>
                              </wps:txbx>
                              <wps:bodyPr rot="0" vert="horz" wrap="square" lIns="0" tIns="0" rIns="0" bIns="0" anchor="t" anchorCtr="0">
                                <a:noAutofit/>
                              </wps:bodyPr>
                            </wps:wsp>
                          </wpg:grpSp>
                          <wps:wsp>
                            <wps:cNvPr id="445" name="文字方塊 2"/>
                            <wps:cNvSpPr txBox="1">
                              <a:spLocks noChangeArrowheads="1"/>
                            </wps:cNvSpPr>
                            <wps:spPr bwMode="auto">
                              <a:xfrm>
                                <a:off x="3127898" y="312995"/>
                                <a:ext cx="429895" cy="238125"/>
                              </a:xfrm>
                              <a:prstGeom prst="rect">
                                <a:avLst/>
                              </a:prstGeom>
                              <a:noFill/>
                              <a:ln w="9525">
                                <a:noFill/>
                                <a:miter lim="800000"/>
                                <a:headEnd/>
                                <a:tailEnd/>
                              </a:ln>
                            </wps:spPr>
                            <wps:txbx>
                              <w:txbxContent>
                                <w:p w:rsidR="006406ED" w:rsidRPr="00E81E3F" w:rsidRDefault="006406ED" w:rsidP="00E81E3F">
                                  <w:pPr>
                                    <w:jc w:val="center"/>
                                    <w:rPr>
                                      <w:sz w:val="22"/>
                                    </w:rPr>
                                  </w:pPr>
                                  <w:r>
                                    <w:rPr>
                                      <w:rFonts w:hint="eastAsia"/>
                                      <w:sz w:val="22"/>
                                    </w:rPr>
                                    <w:t>紫</w:t>
                                  </w:r>
                                  <w:r w:rsidRPr="00E81E3F">
                                    <w:rPr>
                                      <w:rFonts w:hint="eastAsia"/>
                                      <w:sz w:val="22"/>
                                    </w:rPr>
                                    <w:t>色</w:t>
                                  </w:r>
                                </w:p>
                              </w:txbxContent>
                            </wps:txbx>
                            <wps:bodyPr rot="0" vert="horz" wrap="square" lIns="0" tIns="0" rIns="0" bIns="0" anchor="t" anchorCtr="0">
                              <a:noAutofit/>
                            </wps:bodyPr>
                          </wps:wsp>
                          <wps:wsp>
                            <wps:cNvPr id="446" name="文字方塊 2"/>
                            <wps:cNvSpPr txBox="1">
                              <a:spLocks noChangeArrowheads="1"/>
                            </wps:cNvSpPr>
                            <wps:spPr bwMode="auto">
                              <a:xfrm>
                                <a:off x="931271" y="293697"/>
                                <a:ext cx="429895" cy="238125"/>
                              </a:xfrm>
                              <a:prstGeom prst="rect">
                                <a:avLst/>
                              </a:prstGeom>
                              <a:noFill/>
                              <a:ln w="9525">
                                <a:noFill/>
                                <a:miter lim="800000"/>
                                <a:headEnd/>
                                <a:tailEnd/>
                              </a:ln>
                            </wps:spPr>
                            <wps:txbx>
                              <w:txbxContent>
                                <w:p w:rsidR="006406ED" w:rsidRPr="00E81E3F" w:rsidRDefault="006406ED" w:rsidP="00E81E3F">
                                  <w:pPr>
                                    <w:jc w:val="center"/>
                                    <w:rPr>
                                      <w:sz w:val="22"/>
                                    </w:rPr>
                                  </w:pPr>
                                  <w:r>
                                    <w:rPr>
                                      <w:rFonts w:hint="eastAsia"/>
                                      <w:sz w:val="22"/>
                                    </w:rPr>
                                    <w:t>紫</w:t>
                                  </w:r>
                                  <w:r w:rsidRPr="00E81E3F">
                                    <w:rPr>
                                      <w:rFonts w:hint="eastAsia"/>
                                      <w:sz w:val="22"/>
                                    </w:rPr>
                                    <w:t>色</w:t>
                                  </w:r>
                                </w:p>
                              </w:txbxContent>
                            </wps:txbx>
                            <wps:bodyPr rot="0" vert="horz" wrap="square" lIns="0" tIns="0" rIns="0" bIns="0" anchor="t" anchorCtr="0">
                              <a:noAutofit/>
                            </wps:bodyPr>
                          </wps:wsp>
                        </wpg:grpSp>
                      </wpg:grpSp>
                    </wpg:wgp>
                  </a:graphicData>
                </a:graphic>
              </wp:anchor>
            </w:drawing>
          </mc:Choice>
          <mc:Fallback>
            <w:pict>
              <v:group w14:anchorId="7D3188C3" id="群組 3" o:spid="_x0000_s1275" style="position:absolute;left:0;text-align:left;margin-left:23pt;margin-top:3.95pt;width:439.35pt;height:135.2pt;z-index:251776000" coordsize="55800,171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">
                <v:shape id="文字方塊 39" o:spid="_x0000_s1276" type="#_x0000_t202" style="position:absolute;left:24313;top:14482;width:7480;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rsidR="006406ED" w:rsidRPr="005171C3" w:rsidRDefault="006406ED" w:rsidP="005171C3">
                        <w:pPr>
                          <w:snapToGrid w:val="0"/>
                          <w:spacing w:line="240" w:lineRule="atLeast"/>
                          <w:jc w:val="center"/>
                          <w:rPr>
                            <w:sz w:val="22"/>
                          </w:rPr>
                        </w:pPr>
                        <w:r w:rsidRPr="005171C3">
                          <w:rPr>
                            <w:sz w:val="22"/>
                          </w:rPr>
                          <w:t>圖</w:t>
                        </w:r>
                        <w:r>
                          <w:rPr>
                            <w:sz w:val="22"/>
                          </w:rPr>
                          <w:t>7</w:t>
                        </w:r>
                      </w:p>
                    </w:txbxContent>
                  </v:textbox>
                </v:shape>
                <v:group id="群組 438" o:spid="_x0000_s1277" style="position:absolute;width:55800;height:17075" coordsize="55800,17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">
                  <v:shape id="文字方塊 133" o:spid="_x0000_s1278" type="#_x0000_t202" style="position:absolute;left:4923;top:14496;width:7487;height:2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7JxAAAANwAAAAPAAAAZHJzL2Rvd25yZXYueG1sRE9Na8JA&#10;EL0X/A/LFHqrmy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FcqXsnEAAAA3AAAAA8A&#10;AAAAAAAAAAAAAAAABwIAAGRycy9kb3ducmV2LnhtbFBLBQYAAAAAAwADALcAAAD4AgAAAAA=&#10;" filled="f" stroked="f" strokeweight=".5pt">
                    <v:textbox>
                      <w:txbxContent>
                        <w:p w:rsidR="006406ED" w:rsidRPr="005171C3" w:rsidRDefault="006406ED" w:rsidP="005171C3">
                          <w:pPr>
                            <w:snapToGrid w:val="0"/>
                            <w:spacing w:line="240" w:lineRule="atLeast"/>
                            <w:jc w:val="center"/>
                            <w:rPr>
                              <w:sz w:val="22"/>
                              <w:szCs w:val="22"/>
                            </w:rPr>
                          </w:pPr>
                          <w:r w:rsidRPr="005171C3">
                            <w:rPr>
                              <w:sz w:val="22"/>
                            </w:rPr>
                            <w:t>圖</w:t>
                          </w:r>
                          <w:r>
                            <w:rPr>
                              <w:sz w:val="22"/>
                            </w:rPr>
                            <w:t>6</w:t>
                          </w:r>
                        </w:p>
                      </w:txbxContent>
                    </v:textbox>
                  </v:shape>
                  <v:shape id="文字方塊 39" o:spid="_x0000_s1279" type="#_x0000_t202" style="position:absolute;left:43346;top:14496;width:7480;height:2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rsidR="006406ED" w:rsidRPr="005171C3" w:rsidRDefault="006406ED" w:rsidP="005171C3">
                          <w:pPr>
                            <w:snapToGrid w:val="0"/>
                            <w:spacing w:line="240" w:lineRule="atLeast"/>
                            <w:jc w:val="center"/>
                            <w:rPr>
                              <w:sz w:val="22"/>
                            </w:rPr>
                          </w:pPr>
                          <w:r w:rsidRPr="005171C3">
                            <w:rPr>
                              <w:sz w:val="22"/>
                            </w:rPr>
                            <w:t>圖</w:t>
                          </w:r>
                          <w:r>
                            <w:rPr>
                              <w:sz w:val="22"/>
                            </w:rPr>
                            <w:t>8</w:t>
                          </w:r>
                        </w:p>
                      </w:txbxContent>
                    </v:textbox>
                  </v:shape>
                  <v:group id="群組 437" o:spid="_x0000_s1280" style="position:absolute;width:55800;height:13924" coordsize="51879,1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">
                    <o:lock v:ext="edit" aspectratio="t"/>
                    <v:group id="群組 430" o:spid="_x0000_s1281" style="position:absolute;top:391;width:51879;height:12539" coordorigin=",7" coordsize="51879,1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shape id="圖片 146" o:spid="_x0000_s1282" type="#_x0000_t75" style="position:absolute;top:7;width:51879;height:1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">
                        <v:imagedata r:id="rId82" o:title="" grayscale="t"/>
                        <v:path arrowok="t"/>
                      </v:shape>
                      <v:shape id="直線單箭頭接點 424" o:spid="_x0000_s1283" type="#_x0000_t32" style="position:absolute;left:45335;top:4610;width:0;height:33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" strokecolor="black [3213]">
                        <v:stroke endarrow="block" joinstyle="miter"/>
                      </v:shape>
                      <v:shape id="直線單箭頭接點 425" o:spid="_x0000_s1284" type="#_x0000_t32" style="position:absolute;left:48870;top:4687;width:0;height:33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" strokecolor="black [3213]">
                        <v:stroke endarrow="block" joinstyle="miter"/>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向上箭號 426" o:spid="_x0000_s1285" type="#_x0000_t68" style="position:absolute;left:23617;top:6965;width:943;height:2311;rotation:-375044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" adj="4033" filled="f" strokecolor="black [3213]" strokeweight=".6pt"/>
                      <v:shape id="向上箭號 427" o:spid="_x0000_s1286" type="#_x0000_t68" style="position:absolute;left:28177;top:7321;width:944;height:345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" adj="2697" filled="f" strokecolor="black [3213]" strokeweight=".6pt"/>
                      <v:shape id="向上箭號 428" o:spid="_x0000_s1287" type="#_x0000_t68" style="position:absolute;left:23628;top:8798;width:940;height:2318;rotation:-778132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" adj="4007" filled="f" strokecolor="black [3213]" strokeweight=".6pt"/>
                    </v:group>
                    <v:shape id="文字方塊 2" o:spid="_x0000_s1288" type="#_x0000_t202" style="position:absolute;left:42646;top:2848;width:4299;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weWxAAAANwAAAAPAAAAZHJzL2Rvd25yZXYueG1sRI9Ba8JA&#10;FITvgv9heYI33Sgi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NY/B5bEAAAA3AAAAA8A&#10;AAAAAAAAAAAAAAAABwIAAGRycy9kb3ducmV2LnhtbFBLBQYAAAAAAwADALcAAAD4AgAAAAA=&#10;" filled="f" stroked="f">
                      <v:textbox inset="0,0,0,0">
                        <w:txbxContent>
                          <w:p w:rsidR="006406ED" w:rsidRPr="00E81E3F" w:rsidRDefault="006406ED" w:rsidP="00E81E3F">
                            <w:pPr>
                              <w:jc w:val="center"/>
                              <w:rPr>
                                <w:sz w:val="22"/>
                              </w:rPr>
                            </w:pPr>
                            <w:r w:rsidRPr="00E81E3F">
                              <w:rPr>
                                <w:rFonts w:hint="eastAsia"/>
                                <w:sz w:val="22"/>
                              </w:rPr>
                              <w:t>紅色</w:t>
                            </w:r>
                          </w:p>
                        </w:txbxContent>
                      </v:textbox>
                    </v:shape>
                    <v:shape id="文字方塊 2" o:spid="_x0000_s1289" type="#_x0000_t202" style="position:absolute;left:47333;top:2996;width:4299;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" filled="f" stroked="f">
                      <v:textbox inset="0,0,0,0">
                        <w:txbxContent>
                          <w:p w:rsidR="006406ED" w:rsidRPr="00E81E3F" w:rsidRDefault="006406ED" w:rsidP="00E81E3F">
                            <w:pPr>
                              <w:jc w:val="center"/>
                              <w:rPr>
                                <w:sz w:val="22"/>
                              </w:rPr>
                            </w:pPr>
                            <w:r>
                              <w:rPr>
                                <w:rFonts w:hint="eastAsia"/>
                                <w:sz w:val="22"/>
                              </w:rPr>
                              <w:t>藍</w:t>
                            </w:r>
                            <w:r w:rsidRPr="00E81E3F">
                              <w:rPr>
                                <w:rFonts w:hint="eastAsia"/>
                                <w:sz w:val="22"/>
                              </w:rPr>
                              <w:t>色</w:t>
                            </w:r>
                          </w:p>
                        </w:txbxContent>
                      </v:textbox>
                    </v:shape>
                    <v:group id="群組 436" o:spid="_x0000_s1290" style="position:absolute;width:7219;height:7070" coordsize="7219,7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">
                      <v:shape id="文字方塊 2" o:spid="_x0000_s1291" type="#_x0000_t202" style="position:absolute;width:7219;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gM6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XUIDOsYAAADcAAAA&#10;DwAAAAAAAAAAAAAAAAAHAgAAZHJzL2Rvd25yZXYueG1sUEsFBgAAAAADAAMAtwAAAPoCAAAAAA==&#10;" filled="f" stroked="f">
                        <v:textbox inset="0,0,0,0">
                          <w:txbxContent>
                            <w:p w:rsidR="006406ED" w:rsidRPr="00E81E3F" w:rsidRDefault="006406ED" w:rsidP="00E81E3F">
                              <w:pPr>
                                <w:jc w:val="center"/>
                                <w:rPr>
                                  <w:sz w:val="22"/>
                                </w:rPr>
                              </w:pPr>
                              <w:r>
                                <w:rPr>
                                  <w:rFonts w:hint="eastAsia"/>
                                  <w:sz w:val="22"/>
                                </w:rPr>
                                <w:t>顏色對照：</w:t>
                              </w:r>
                            </w:p>
                          </w:txbxContent>
                        </v:textbox>
                      </v:shape>
                      <v:shape id="文字方塊 2" o:spid="_x0000_s1292" type="#_x0000_t202" style="position:absolute;left:2458;top:2080;width:368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qahxQAAANwAAAAPAAAAZHJzL2Rvd25yZXYueG1sRI9Ba8JA&#10;FITvhf6H5RW81U1rE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AyDqahxQAAANwAAAAP&#10;AAAAAAAAAAAAAAAAAAcCAABkcnMvZG93bnJldi54bWxQSwUGAAAAAAMAAwC3AAAA+QIAAAAA&#10;" filled="f" stroked="f">
                        <v:textbox inset="0,0,0,0">
                          <w:txbxContent>
                            <w:p w:rsidR="006406ED" w:rsidRPr="00E81E3F" w:rsidRDefault="006406ED" w:rsidP="00E81E3F">
                              <w:pPr>
                                <w:rPr>
                                  <w:sz w:val="20"/>
                                </w:rPr>
                              </w:pPr>
                              <w:r>
                                <w:rPr>
                                  <w:rFonts w:hint="eastAsia"/>
                                  <w:sz w:val="20"/>
                                </w:rPr>
                                <w:t>紫</w:t>
                              </w:r>
                              <w:r w:rsidRPr="00E81E3F">
                                <w:rPr>
                                  <w:rFonts w:hint="eastAsia"/>
                                  <w:sz w:val="20"/>
                                </w:rPr>
                                <w:t>色</w:t>
                              </w:r>
                            </w:p>
                          </w:txbxContent>
                        </v:textbox>
                      </v:shape>
                      <v:shape id="文字方塊 2" o:spid="_x0000_s1293" type="#_x0000_t202" style="position:absolute;left:2458;top:3540;width:368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z7VxgAAANwAAAAPAAAAZHJzL2Rvd25yZXYueG1sRI9Ba8JA&#10;FITvhf6H5RW81U2riE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vec+1cYAAADcAAAA&#10;DwAAAAAAAAAAAAAAAAAHAgAAZHJzL2Rvd25yZXYueG1sUEsFBgAAAAADAAMAtwAAAPoCAAAAAA==&#10;" filled="f" stroked="f">
                        <v:textbox inset="0,0,0,0">
                          <w:txbxContent>
                            <w:p w:rsidR="006406ED" w:rsidRPr="00E81E3F" w:rsidRDefault="006406ED" w:rsidP="00E81E3F">
                              <w:pPr>
                                <w:rPr>
                                  <w:sz w:val="20"/>
                                </w:rPr>
                              </w:pPr>
                              <w:r>
                                <w:rPr>
                                  <w:rFonts w:hint="eastAsia"/>
                                  <w:sz w:val="20"/>
                                </w:rPr>
                                <w:t>紅</w:t>
                              </w:r>
                              <w:r w:rsidRPr="00E81E3F">
                                <w:rPr>
                                  <w:rFonts w:hint="eastAsia"/>
                                  <w:sz w:val="20"/>
                                </w:rPr>
                                <w:t>色</w:t>
                              </w:r>
                            </w:p>
                          </w:txbxContent>
                        </v:textbox>
                      </v:shape>
                      <v:shape id="文字方塊 2" o:spid="_x0000_s1294" type="#_x0000_t202" style="position:absolute;left:2458;top:5000;width:3683;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rsidR="006406ED" w:rsidRPr="00E81E3F" w:rsidRDefault="006406ED" w:rsidP="00E81E3F">
                              <w:pPr>
                                <w:rPr>
                                  <w:sz w:val="20"/>
                                </w:rPr>
                              </w:pPr>
                              <w:r>
                                <w:rPr>
                                  <w:rFonts w:hint="eastAsia"/>
                                  <w:sz w:val="20"/>
                                </w:rPr>
                                <w:t>藍</w:t>
                              </w:r>
                              <w:r w:rsidRPr="00E81E3F">
                                <w:rPr>
                                  <w:rFonts w:hint="eastAsia"/>
                                  <w:sz w:val="20"/>
                                </w:rPr>
                                <w:t>色</w:t>
                              </w:r>
                            </w:p>
                          </w:txbxContent>
                        </v:textbox>
                      </v:shape>
                    </v:group>
                    <v:shape id="文字方塊 2" o:spid="_x0000_s1295" type="#_x0000_t202" style="position:absolute;left:31278;top:3129;width:4299;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egzxQAAANwAAAAPAAAAZHJzL2Rvd25yZXYueG1sRI9Ba8JA&#10;FITvhf6H5RW81U2LF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CKregzxQAAANwAAAAP&#10;AAAAAAAAAAAAAAAAAAcCAABkcnMvZG93bnJldi54bWxQSwUGAAAAAAMAAwC3AAAA+QIAAAAA&#10;" filled="f" stroked="f">
                      <v:textbox inset="0,0,0,0">
                        <w:txbxContent>
                          <w:p w:rsidR="006406ED" w:rsidRPr="00E81E3F" w:rsidRDefault="006406ED" w:rsidP="00E81E3F">
                            <w:pPr>
                              <w:jc w:val="center"/>
                              <w:rPr>
                                <w:sz w:val="22"/>
                              </w:rPr>
                            </w:pPr>
                            <w:r>
                              <w:rPr>
                                <w:rFonts w:hint="eastAsia"/>
                                <w:sz w:val="22"/>
                              </w:rPr>
                              <w:t>紫</w:t>
                            </w:r>
                            <w:r w:rsidRPr="00E81E3F">
                              <w:rPr>
                                <w:rFonts w:hint="eastAsia"/>
                                <w:sz w:val="22"/>
                              </w:rPr>
                              <w:t>色</w:t>
                            </w:r>
                          </w:p>
                        </w:txbxContent>
                      </v:textbox>
                    </v:shape>
                    <v:shape id="文字方塊 2" o:spid="_x0000_s1296" type="#_x0000_t202" style="position:absolute;left:9312;top:2936;width:4299;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3ZExQAAANwAAAAPAAAAZHJzL2Rvd25yZXYueG1sRI9Ba8JA&#10;FITvQv/D8gq96UaR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B6f3ZExQAAANwAAAAP&#10;AAAAAAAAAAAAAAAAAAcCAABkcnMvZG93bnJldi54bWxQSwUGAAAAAAMAAwC3AAAA+QIAAAAA&#10;" filled="f" stroked="f">
                      <v:textbox inset="0,0,0,0">
                        <w:txbxContent>
                          <w:p w:rsidR="006406ED" w:rsidRPr="00E81E3F" w:rsidRDefault="006406ED" w:rsidP="00E81E3F">
                            <w:pPr>
                              <w:jc w:val="center"/>
                              <w:rPr>
                                <w:sz w:val="22"/>
                              </w:rPr>
                            </w:pPr>
                            <w:r>
                              <w:rPr>
                                <w:rFonts w:hint="eastAsia"/>
                                <w:sz w:val="22"/>
                              </w:rPr>
                              <w:t>紫</w:t>
                            </w:r>
                            <w:r w:rsidRPr="00E81E3F">
                              <w:rPr>
                                <w:rFonts w:hint="eastAsia"/>
                                <w:sz w:val="22"/>
                              </w:rPr>
                              <w:t>色</w:t>
                            </w:r>
                          </w:p>
                        </w:txbxContent>
                      </v:textbox>
                    </v:shape>
                  </v:group>
                </v:group>
              </v:group>
            </w:pict>
          </mc:Fallback>
        </mc:AlternateContent>
      </w:r>
    </w:p>
    <w:p w:rsidR="00AB1039" w:rsidRDefault="00AB1039" w:rsidP="00D139F3">
      <w:pPr>
        <w:ind w:leftChars="225" w:left="540"/>
      </w:pPr>
    </w:p>
    <w:p w:rsidR="00AB1039" w:rsidRDefault="00AB1039" w:rsidP="00D139F3">
      <w:pPr>
        <w:ind w:leftChars="225" w:left="540"/>
      </w:pPr>
    </w:p>
    <w:p w:rsidR="00AB1039" w:rsidRDefault="004D385D" w:rsidP="00D139F3">
      <w:pPr>
        <w:ind w:leftChars="225" w:left="540"/>
      </w:pPr>
      <w:r>
        <w:rPr>
          <w:noProof/>
        </w:rPr>
        <mc:AlternateContent>
          <mc:Choice Requires="wps">
            <w:drawing>
              <wp:anchor distT="0" distB="0" distL="114300" distR="114300" simplePos="0" relativeHeight="251880448" behindDoc="0" locked="0" layoutInCell="1" allowOverlap="1" wp14:anchorId="05422106" wp14:editId="54F99588">
                <wp:simplePos x="0" y="0"/>
                <wp:positionH relativeFrom="column">
                  <wp:posOffset>3131820</wp:posOffset>
                </wp:positionH>
                <wp:positionV relativeFrom="paragraph">
                  <wp:posOffset>52705</wp:posOffset>
                </wp:positionV>
                <wp:extent cx="609600" cy="457200"/>
                <wp:effectExtent l="38100" t="0" r="19050" b="57150"/>
                <wp:wrapNone/>
                <wp:docPr id="47" name="直線單箭頭接點 47"/>
                <wp:cNvGraphicFramePr/>
                <a:graphic xmlns:a="http://schemas.openxmlformats.org/drawingml/2006/main">
                  <a:graphicData uri="http://schemas.microsoft.com/office/word/2010/wordprocessingShape">
                    <wps:wsp>
                      <wps:cNvCnPr/>
                      <wps:spPr>
                        <a:xfrm flipH="1">
                          <a:off x="0" y="0"/>
                          <a:ext cx="609600" cy="45720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635C7BD" id="直線單箭頭接點 47" o:spid="_x0000_s1026" type="#_x0000_t32" style="position:absolute;margin-left:246.6pt;margin-top:4.15pt;width:48pt;height:36pt;flip:x;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" strokecolor="black [3213]">
                <v:stroke endarrow="block" joinstyle="miter"/>
              </v:shape>
            </w:pict>
          </mc:Fallback>
        </mc:AlternateContent>
      </w:r>
      <w:r>
        <w:rPr>
          <w:noProof/>
        </w:rPr>
        <mc:AlternateContent>
          <mc:Choice Requires="wps">
            <w:drawing>
              <wp:anchor distT="0" distB="0" distL="114300" distR="114300" simplePos="0" relativeHeight="251878400" behindDoc="0" locked="0" layoutInCell="1" allowOverlap="1" wp14:anchorId="5ECCF99D" wp14:editId="7890E35C">
                <wp:simplePos x="0" y="0"/>
                <wp:positionH relativeFrom="column">
                  <wp:posOffset>1189990</wp:posOffset>
                </wp:positionH>
                <wp:positionV relativeFrom="paragraph">
                  <wp:posOffset>29707</wp:posOffset>
                </wp:positionV>
                <wp:extent cx="341818" cy="418603"/>
                <wp:effectExtent l="38100" t="0" r="20320" b="57785"/>
                <wp:wrapNone/>
                <wp:docPr id="1" name="直線單箭頭接點 1"/>
                <wp:cNvGraphicFramePr/>
                <a:graphic xmlns:a="http://schemas.openxmlformats.org/drawingml/2006/main">
                  <a:graphicData uri="http://schemas.microsoft.com/office/word/2010/wordprocessingShape">
                    <wps:wsp>
                      <wps:cNvCnPr/>
                      <wps:spPr>
                        <a:xfrm flipH="1">
                          <a:off x="0" y="0"/>
                          <a:ext cx="341818" cy="418603"/>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FE50661" id="直線單箭頭接點 1" o:spid="_x0000_s1026" type="#_x0000_t32" style="position:absolute;margin-left:93.7pt;margin-top:2.35pt;width:26.9pt;height:32.95pt;flip:x;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" strokecolor="black [3213]">
                <v:stroke endarrow="block" joinstyle="miter"/>
              </v:shape>
            </w:pict>
          </mc:Fallback>
        </mc:AlternateContent>
      </w:r>
    </w:p>
    <w:p w:rsidR="00AB1039" w:rsidRDefault="00AB1039" w:rsidP="00D139F3">
      <w:pPr>
        <w:ind w:leftChars="225" w:left="540"/>
      </w:pPr>
    </w:p>
    <w:p w:rsidR="00AB1039" w:rsidRDefault="00AB1039" w:rsidP="00D139F3">
      <w:pPr>
        <w:ind w:leftChars="225" w:left="540"/>
      </w:pPr>
    </w:p>
    <w:p w:rsidR="00AB1039" w:rsidRPr="00414E9C" w:rsidRDefault="00AB1039" w:rsidP="00D139F3">
      <w:pPr>
        <w:ind w:leftChars="225" w:left="540"/>
      </w:pPr>
    </w:p>
    <w:p w:rsidR="00D139F3" w:rsidRPr="00414E9C" w:rsidRDefault="00D139F3" w:rsidP="00F90BC9">
      <w:pPr>
        <w:pStyle w:val="AA2"/>
      </w:pPr>
    </w:p>
    <w:p w:rsidR="00AB1039" w:rsidRDefault="00AB1039" w:rsidP="006F008F">
      <w:pPr>
        <w:pStyle w:val="AA2"/>
      </w:pPr>
    </w:p>
    <w:p w:rsidR="00973010" w:rsidRDefault="00973010" w:rsidP="006F008F">
      <w:pPr>
        <w:pStyle w:val="AA2"/>
      </w:pPr>
    </w:p>
    <w:p w:rsidR="00C0288B" w:rsidRPr="00414E9C" w:rsidRDefault="00C0288B" w:rsidP="006F008F">
      <w:pPr>
        <w:pStyle w:val="AA2"/>
      </w:pPr>
      <w:r w:rsidRPr="00414E9C">
        <w:t>下列哪些敘述，可由上述實驗結果得知？（應選</w:t>
      </w:r>
      <w:r w:rsidRPr="00414E9C">
        <w:t>2</w:t>
      </w:r>
      <w:r w:rsidRPr="00414E9C">
        <w:t>項）</w:t>
      </w:r>
    </w:p>
    <w:p w:rsidR="00C0288B" w:rsidRPr="00414E9C" w:rsidRDefault="00C0288B" w:rsidP="00252D4C">
      <w:pPr>
        <w:pStyle w:val="AA2"/>
        <w:ind w:left="880" w:hangingChars="200" w:hanging="520"/>
      </w:pPr>
      <w:r w:rsidRPr="00414E9C">
        <w:rPr>
          <w:rFonts w:hint="eastAsia"/>
        </w:rPr>
        <w:t>(A)</w:t>
      </w:r>
      <w:r w:rsidRPr="00414E9C">
        <w:rPr>
          <w:rFonts w:hint="eastAsia"/>
        </w:rPr>
        <w:t>藍</w:t>
      </w:r>
      <w:r w:rsidRPr="00414E9C">
        <w:t>色</w:t>
      </w:r>
      <w:r w:rsidR="0083303B" w:rsidRPr="00414E9C">
        <w:rPr>
          <w:rFonts w:hint="eastAsia"/>
        </w:rPr>
        <w:t>與</w:t>
      </w:r>
      <w:r w:rsidRPr="00414E9C">
        <w:t>紅色物質均為純物質</w:t>
      </w:r>
    </w:p>
    <w:p w:rsidR="00C0288B" w:rsidRPr="00414E9C" w:rsidRDefault="00C0288B" w:rsidP="00252D4C">
      <w:pPr>
        <w:pStyle w:val="AA2"/>
        <w:ind w:left="880" w:hangingChars="200" w:hanging="520"/>
      </w:pPr>
      <w:r w:rsidRPr="00414E9C">
        <w:rPr>
          <w:rFonts w:hint="eastAsia"/>
        </w:rPr>
        <w:t>(B)</w:t>
      </w:r>
      <w:r w:rsidRPr="00414E9C">
        <w:rPr>
          <w:rFonts w:hint="eastAsia"/>
        </w:rPr>
        <w:t>藍</w:t>
      </w:r>
      <w:r w:rsidRPr="00414E9C">
        <w:t>色物質的分子量</w:t>
      </w:r>
      <w:r w:rsidRPr="00252D4C">
        <w:rPr>
          <w:rFonts w:hint="eastAsia"/>
        </w:rPr>
        <w:t>大於紅色物質的分子量</w:t>
      </w:r>
    </w:p>
    <w:p w:rsidR="00C0288B" w:rsidRPr="00414E9C" w:rsidRDefault="00FB013A" w:rsidP="00252D4C">
      <w:pPr>
        <w:pStyle w:val="AA2"/>
        <w:ind w:left="880" w:hangingChars="200" w:hanging="520"/>
      </w:pPr>
      <w:r>
        <w:t>(C)</w:t>
      </w:r>
      <w:r w:rsidR="008039F9" w:rsidRPr="00414E9C">
        <w:rPr>
          <w:rFonts w:hint="eastAsia"/>
        </w:rPr>
        <w:t>紫</w:t>
      </w:r>
      <w:r w:rsidR="008039F9" w:rsidRPr="00414E9C">
        <w:t>色染料為混合物，至少含有兩種</w:t>
      </w:r>
      <w:r w:rsidR="008039F9" w:rsidRPr="00414E9C">
        <w:rPr>
          <w:rFonts w:hint="eastAsia"/>
        </w:rPr>
        <w:t>不同的成分</w:t>
      </w:r>
    </w:p>
    <w:p w:rsidR="00C0288B" w:rsidRPr="00414E9C" w:rsidRDefault="00FB013A" w:rsidP="00252D4C">
      <w:pPr>
        <w:pStyle w:val="AA2"/>
        <w:ind w:left="880" w:hangingChars="200" w:hanging="520"/>
      </w:pPr>
      <w:r>
        <w:t>(D)</w:t>
      </w:r>
      <w:r w:rsidR="008039F9" w:rsidRPr="00414E9C">
        <w:rPr>
          <w:rFonts w:hint="eastAsia"/>
        </w:rPr>
        <w:t>藍</w:t>
      </w:r>
      <w:r w:rsidR="008039F9" w:rsidRPr="00414E9C">
        <w:t>色與</w:t>
      </w:r>
      <w:r w:rsidR="008039F9" w:rsidRPr="00414E9C">
        <w:rPr>
          <w:rFonts w:hint="eastAsia"/>
        </w:rPr>
        <w:t>紅</w:t>
      </w:r>
      <w:r w:rsidR="008039F9" w:rsidRPr="00414E9C">
        <w:t>色物質與濾紙附著力不同</w:t>
      </w:r>
      <w:r w:rsidR="008039F9" w:rsidRPr="00414E9C">
        <w:rPr>
          <w:rFonts w:hint="eastAsia"/>
        </w:rPr>
        <w:t>，</w:t>
      </w:r>
      <w:r w:rsidR="008039F9" w:rsidRPr="00414E9C">
        <w:t>因而造成同心圓的分布</w:t>
      </w:r>
    </w:p>
    <w:p w:rsidR="00C0288B" w:rsidRPr="00414E9C" w:rsidRDefault="00C0288B" w:rsidP="00252D4C">
      <w:pPr>
        <w:pStyle w:val="AA2"/>
        <w:ind w:left="880" w:hangingChars="200" w:hanging="520"/>
      </w:pPr>
      <w:r w:rsidRPr="00414E9C">
        <w:rPr>
          <w:rFonts w:hint="eastAsia"/>
        </w:rPr>
        <w:t>(E)</w:t>
      </w:r>
      <w:r w:rsidR="008039F9" w:rsidRPr="00414E9C">
        <w:rPr>
          <w:rFonts w:hint="eastAsia"/>
        </w:rPr>
        <w:t>紫</w:t>
      </w:r>
      <w:r w:rsidR="008039F9" w:rsidRPr="00414E9C">
        <w:t>色染料為純物質，與水反應後形成</w:t>
      </w:r>
      <w:r w:rsidR="008039F9" w:rsidRPr="00414E9C">
        <w:rPr>
          <w:rFonts w:hint="eastAsia"/>
        </w:rPr>
        <w:t>藍</w:t>
      </w:r>
      <w:r w:rsidR="008039F9" w:rsidRPr="00414E9C">
        <w:t>色</w:t>
      </w:r>
      <w:r w:rsidR="008039F9" w:rsidRPr="00414E9C">
        <w:rPr>
          <w:rFonts w:hint="eastAsia"/>
        </w:rPr>
        <w:t>與紅</w:t>
      </w:r>
      <w:r w:rsidR="008039F9" w:rsidRPr="00414E9C">
        <w:t>色物質</w:t>
      </w:r>
    </w:p>
    <w:p w:rsidR="001B3620" w:rsidRPr="00414E9C" w:rsidRDefault="001B3620" w:rsidP="001E043E">
      <w:pPr>
        <w:pStyle w:val="TIT1"/>
      </w:pPr>
      <w:r w:rsidRPr="00414E9C">
        <w:rPr>
          <w:rFonts w:hint="eastAsia"/>
        </w:rPr>
        <w:t>2</w:t>
      </w:r>
      <w:r w:rsidR="00066210" w:rsidRPr="00414E9C">
        <w:rPr>
          <w:rFonts w:hint="eastAsia"/>
        </w:rPr>
        <w:t>9</w:t>
      </w:r>
      <w:r w:rsidRPr="00414E9C">
        <w:rPr>
          <w:rFonts w:hint="eastAsia"/>
        </w:rPr>
        <w:t>.</w:t>
      </w:r>
      <w:r w:rsidR="0023377A" w:rsidRPr="00414E9C">
        <w:rPr>
          <w:rFonts w:hint="eastAsia"/>
        </w:rPr>
        <w:tab/>
      </w:r>
      <w:r w:rsidR="0023377A" w:rsidRPr="00414E9C">
        <w:rPr>
          <w:rFonts w:hint="eastAsia"/>
        </w:rPr>
        <w:t>科學家從某類似地球環境</w:t>
      </w:r>
      <w:r w:rsidR="00B370DD">
        <w:rPr>
          <w:rFonts w:hint="eastAsia"/>
        </w:rPr>
        <w:t>之</w:t>
      </w:r>
      <w:r w:rsidR="0023377A" w:rsidRPr="00414E9C">
        <w:rPr>
          <w:rFonts w:hint="eastAsia"/>
        </w:rPr>
        <w:t>星球所收集的標本中，分離出與細胞構造相似的實體，經觀察後</w:t>
      </w:r>
      <w:r w:rsidR="009F4161" w:rsidRPr="00414E9C">
        <w:rPr>
          <w:rFonts w:hint="eastAsia"/>
        </w:rPr>
        <w:t>具有</w:t>
      </w:r>
      <w:r w:rsidR="0023377A" w:rsidRPr="00414E9C">
        <w:rPr>
          <w:rFonts w:hint="eastAsia"/>
        </w:rPr>
        <w:t>下列重要特徵，試問哪些可支持</w:t>
      </w:r>
      <w:r w:rsidR="0023377A" w:rsidRPr="001E043E">
        <w:rPr>
          <w:rFonts w:hint="eastAsia"/>
        </w:rPr>
        <w:t>「</w:t>
      </w:r>
      <w:r w:rsidR="0023377A" w:rsidRPr="00414E9C">
        <w:t>該實體具生命</w:t>
      </w:r>
      <w:r w:rsidR="00DA44C4">
        <w:rPr>
          <w:rFonts w:hint="eastAsia"/>
        </w:rPr>
        <w:t>現象</w:t>
      </w:r>
      <w:r w:rsidR="0023377A" w:rsidRPr="00414E9C">
        <w:rPr>
          <w:rFonts w:hint="eastAsia"/>
        </w:rPr>
        <w:t>，且類似</w:t>
      </w:r>
      <w:r w:rsidR="0023377A" w:rsidRPr="00414E9C">
        <w:t>地球</w:t>
      </w:r>
      <w:r w:rsidR="0023377A" w:rsidRPr="00414E9C">
        <w:rPr>
          <w:rFonts w:hint="eastAsia"/>
        </w:rPr>
        <w:t>上</w:t>
      </w:r>
      <w:r w:rsidR="0023377A" w:rsidRPr="00414E9C">
        <w:t>單細胞生物</w:t>
      </w:r>
      <w:r w:rsidR="0023377A" w:rsidRPr="00414E9C">
        <w:rPr>
          <w:rFonts w:hint="eastAsia"/>
        </w:rPr>
        <w:t>體</w:t>
      </w:r>
      <w:r w:rsidR="0023377A" w:rsidRPr="001E043E">
        <w:rPr>
          <w:rFonts w:hint="eastAsia"/>
        </w:rPr>
        <w:t>」</w:t>
      </w:r>
      <w:r w:rsidR="0023377A" w:rsidRPr="00414E9C">
        <w:rPr>
          <w:rFonts w:hint="eastAsia"/>
        </w:rPr>
        <w:t>？（應選</w:t>
      </w:r>
      <w:r w:rsidR="0023377A" w:rsidRPr="00414E9C">
        <w:t>2</w:t>
      </w:r>
      <w:r w:rsidR="0023377A" w:rsidRPr="00414E9C">
        <w:rPr>
          <w:rFonts w:hint="eastAsia"/>
        </w:rPr>
        <w:t>項）</w:t>
      </w:r>
    </w:p>
    <w:p w:rsidR="001B3620" w:rsidRPr="00414E9C" w:rsidRDefault="001B3620" w:rsidP="00252D4C">
      <w:pPr>
        <w:pStyle w:val="AA2"/>
        <w:ind w:left="880" w:hangingChars="200" w:hanging="520"/>
      </w:pPr>
      <w:r w:rsidRPr="00414E9C">
        <w:rPr>
          <w:rFonts w:hint="eastAsia"/>
        </w:rPr>
        <w:t>(A)</w:t>
      </w:r>
      <w:r w:rsidRPr="00414E9C">
        <w:rPr>
          <w:rFonts w:hint="eastAsia"/>
        </w:rPr>
        <w:t>體積極小只能在顯微鏡下加以觀察</w:t>
      </w:r>
    </w:p>
    <w:p w:rsidR="001B3620" w:rsidRPr="00414E9C" w:rsidRDefault="001B3620" w:rsidP="00252D4C">
      <w:pPr>
        <w:pStyle w:val="AA2"/>
        <w:ind w:left="880" w:hangingChars="200" w:hanging="520"/>
      </w:pPr>
      <w:r w:rsidRPr="00414E9C">
        <w:rPr>
          <w:rFonts w:hint="eastAsia"/>
        </w:rPr>
        <w:t>(B)</w:t>
      </w:r>
      <w:r w:rsidR="00DA44C4">
        <w:rPr>
          <w:rFonts w:hint="eastAsia"/>
        </w:rPr>
        <w:t>可以吸收水分，使體積變大</w:t>
      </w:r>
    </w:p>
    <w:p w:rsidR="001B3620" w:rsidRPr="00414E9C" w:rsidRDefault="00FB013A" w:rsidP="00252D4C">
      <w:pPr>
        <w:pStyle w:val="AA2"/>
        <w:ind w:left="880" w:hangingChars="200" w:hanging="520"/>
      </w:pPr>
      <w:r>
        <w:t>(C)</w:t>
      </w:r>
      <w:r w:rsidR="001B3620" w:rsidRPr="00414E9C">
        <w:rPr>
          <w:rFonts w:hint="eastAsia"/>
        </w:rPr>
        <w:t>能合成多種特殊分子構成複雜結構，來執行維持實體內部環境穩定的作用</w:t>
      </w:r>
    </w:p>
    <w:p w:rsidR="001B3620" w:rsidRPr="00414E9C" w:rsidRDefault="00FB013A" w:rsidP="00252D4C">
      <w:pPr>
        <w:pStyle w:val="AA2"/>
        <w:ind w:left="880" w:hangingChars="200" w:hanging="520"/>
      </w:pPr>
      <w:r>
        <w:t>(D)</w:t>
      </w:r>
      <w:r w:rsidR="001B3620" w:rsidRPr="00414E9C">
        <w:rPr>
          <w:rFonts w:hint="eastAsia"/>
        </w:rPr>
        <w:t>一個實體偶而會分裂成</w:t>
      </w:r>
      <w:r w:rsidR="00B3585D">
        <w:rPr>
          <w:rFonts w:hint="eastAsia"/>
        </w:rPr>
        <w:t>兩個</w:t>
      </w:r>
      <w:r w:rsidR="001B3620" w:rsidRPr="00414E9C">
        <w:rPr>
          <w:rFonts w:hint="eastAsia"/>
        </w:rPr>
        <w:t>個體，每一個體與原實體機能相同</w:t>
      </w:r>
    </w:p>
    <w:p w:rsidR="001B3620" w:rsidRPr="00414E9C" w:rsidRDefault="001B3620" w:rsidP="00252D4C">
      <w:pPr>
        <w:pStyle w:val="AA2"/>
        <w:ind w:left="880" w:hangingChars="200" w:hanging="520"/>
      </w:pPr>
      <w:r w:rsidRPr="00414E9C">
        <w:rPr>
          <w:rFonts w:hint="eastAsia"/>
        </w:rPr>
        <w:t>(E)</w:t>
      </w:r>
      <w:r w:rsidRPr="00414E9C">
        <w:rPr>
          <w:rFonts w:hint="eastAsia"/>
        </w:rPr>
        <w:t>顯微鏡下可觀察到多個實體會群聚形成聚落</w:t>
      </w:r>
    </w:p>
    <w:p w:rsidR="00803F23" w:rsidRPr="00414E9C" w:rsidRDefault="00803F23" w:rsidP="006F008F">
      <w:pPr>
        <w:pStyle w:val="TIT1"/>
      </w:pPr>
      <w:r w:rsidRPr="00414E9C">
        <w:rPr>
          <w:rFonts w:hint="eastAsia"/>
        </w:rPr>
        <w:t>30.</w:t>
      </w:r>
      <w:r w:rsidRPr="00414E9C">
        <w:rPr>
          <w:rFonts w:hint="eastAsia"/>
        </w:rPr>
        <w:tab/>
      </w:r>
      <w:r w:rsidRPr="00414E9C">
        <w:t>有關人體防禦作用，</w:t>
      </w:r>
      <w:r w:rsidR="00B370DD">
        <w:rPr>
          <w:rFonts w:hint="eastAsia"/>
        </w:rPr>
        <w:t>下列</w:t>
      </w:r>
      <w:r w:rsidRPr="00414E9C">
        <w:t>哪些</w:t>
      </w:r>
      <w:r w:rsidR="0023377A" w:rsidRPr="00414E9C">
        <w:t>敘述</w:t>
      </w:r>
      <w:r w:rsidRPr="00414E9C">
        <w:t>正確？</w:t>
      </w:r>
      <w:r w:rsidRPr="00414E9C">
        <w:rPr>
          <w:rFonts w:hint="eastAsia"/>
        </w:rPr>
        <w:t>（應選</w:t>
      </w:r>
      <w:r w:rsidRPr="00414E9C">
        <w:rPr>
          <w:rFonts w:hint="eastAsia"/>
        </w:rPr>
        <w:t>3</w:t>
      </w:r>
      <w:r w:rsidRPr="00414E9C">
        <w:rPr>
          <w:rFonts w:hint="eastAsia"/>
        </w:rPr>
        <w:t>項）</w:t>
      </w:r>
    </w:p>
    <w:p w:rsidR="00803F23" w:rsidRPr="00414E9C" w:rsidRDefault="00803F23" w:rsidP="00252D4C">
      <w:pPr>
        <w:pStyle w:val="AA2"/>
        <w:ind w:left="880" w:hangingChars="200" w:hanging="520"/>
      </w:pPr>
      <w:r w:rsidRPr="00414E9C">
        <w:t>(A)</w:t>
      </w:r>
      <w:r w:rsidR="00AB14EB" w:rsidRPr="00AB14EB">
        <w:rPr>
          <w:position w:val="-4"/>
        </w:rPr>
        <w:object w:dxaOrig="220" w:dyaOrig="240">
          <v:shape id="_x0000_i1055" type="#_x0000_t75" style="width:10.65pt;height:10.65pt" o:ole="">
            <v:imagedata r:id="rId83" o:title=""/>
          </v:shape>
          <o:OLEObject Type="Embed" ProgID="Equation.DSMT4" ShapeID="_x0000_i1055" DrawAspect="Content" ObjectID="_1672302489" r:id="rId84"/>
        </w:object>
      </w:r>
      <w:r w:rsidRPr="00414E9C">
        <w:rPr>
          <w:rFonts w:hint="eastAsia"/>
        </w:rPr>
        <w:t>細胞與</w:t>
      </w:r>
      <w:r w:rsidRPr="00414E9C">
        <w:t>T</w:t>
      </w:r>
      <w:proofErr w:type="gramStart"/>
      <w:r w:rsidRPr="00414E9C">
        <w:rPr>
          <w:rFonts w:hint="eastAsia"/>
        </w:rPr>
        <w:t>細胞均由骨髓</w:t>
      </w:r>
      <w:proofErr w:type="gramEnd"/>
      <w:r w:rsidRPr="00414E9C">
        <w:rPr>
          <w:rFonts w:hint="eastAsia"/>
        </w:rPr>
        <w:t>產生</w:t>
      </w:r>
    </w:p>
    <w:p w:rsidR="00803F23" w:rsidRPr="00414E9C" w:rsidRDefault="00803F23" w:rsidP="00252D4C">
      <w:pPr>
        <w:pStyle w:val="AA2"/>
        <w:ind w:left="880" w:hangingChars="200" w:hanging="520"/>
      </w:pPr>
      <w:r w:rsidRPr="00414E9C">
        <w:rPr>
          <w:rFonts w:hint="eastAsia"/>
        </w:rPr>
        <w:t>(B)</w:t>
      </w:r>
      <w:r w:rsidRPr="00414E9C">
        <w:t>漿細胞可破壞腫瘤細胞</w:t>
      </w:r>
    </w:p>
    <w:p w:rsidR="00803F23" w:rsidRPr="00414E9C" w:rsidRDefault="00FB013A" w:rsidP="00252D4C">
      <w:pPr>
        <w:pStyle w:val="AA2"/>
        <w:ind w:left="880" w:hangingChars="200" w:hanging="520"/>
      </w:pPr>
      <w:r>
        <w:t>(C)</w:t>
      </w:r>
      <w:r w:rsidR="00CD1726">
        <w:rPr>
          <w:rFonts w:hint="eastAsia"/>
        </w:rPr>
        <w:t>發炎</w:t>
      </w:r>
      <w:r w:rsidR="00803F23" w:rsidRPr="00414E9C">
        <w:rPr>
          <w:rFonts w:hint="eastAsia"/>
        </w:rPr>
        <w:t>紅、</w:t>
      </w:r>
      <w:r w:rsidR="00CD1726">
        <w:rPr>
          <w:rFonts w:hint="eastAsia"/>
        </w:rPr>
        <w:t>腫</w:t>
      </w:r>
      <w:r w:rsidR="00803F23" w:rsidRPr="00414E9C">
        <w:rPr>
          <w:rFonts w:hint="eastAsia"/>
        </w:rPr>
        <w:t>症狀是因體內</w:t>
      </w:r>
      <w:r w:rsidR="00CD1726">
        <w:rPr>
          <w:rFonts w:hint="eastAsia"/>
        </w:rPr>
        <w:t>釋放</w:t>
      </w:r>
      <w:r w:rsidR="00803F23" w:rsidRPr="00414E9C">
        <w:rPr>
          <w:rFonts w:hint="eastAsia"/>
        </w:rPr>
        <w:t>組織胺</w:t>
      </w:r>
    </w:p>
    <w:p w:rsidR="00803F23" w:rsidRPr="00414E9C" w:rsidRDefault="00FB013A" w:rsidP="00252D4C">
      <w:pPr>
        <w:pStyle w:val="AA2"/>
        <w:ind w:left="880" w:hangingChars="200" w:hanging="520"/>
      </w:pPr>
      <w:r>
        <w:t>(D)</w:t>
      </w:r>
      <w:r w:rsidR="00803F23" w:rsidRPr="00414E9C">
        <w:rPr>
          <w:rFonts w:hint="eastAsia"/>
        </w:rPr>
        <w:t>注射疫苗使人體產生抗體，主要為專一性防禦</w:t>
      </w:r>
    </w:p>
    <w:p w:rsidR="00803F23" w:rsidRPr="00414E9C" w:rsidRDefault="00FB013A" w:rsidP="00252D4C">
      <w:pPr>
        <w:pStyle w:val="AA2"/>
        <w:ind w:left="880" w:hangingChars="200" w:hanging="520"/>
      </w:pPr>
      <w:r>
        <w:rPr>
          <w:rFonts w:hint="eastAsia"/>
        </w:rPr>
        <w:t>(E)</w:t>
      </w:r>
      <w:r w:rsidR="00803F23" w:rsidRPr="00414E9C">
        <w:rPr>
          <w:rFonts w:hint="eastAsia"/>
        </w:rPr>
        <w:t>所有</w:t>
      </w:r>
      <w:r w:rsidR="00803F23" w:rsidRPr="00414E9C">
        <w:t>T</w:t>
      </w:r>
      <w:r w:rsidR="00803F23" w:rsidRPr="00414E9C">
        <w:t>細胞只參與細胞免疫</w:t>
      </w:r>
    </w:p>
    <w:p w:rsidR="00B86E2E" w:rsidRDefault="00B86E2E">
      <w:pPr>
        <w:widowControl/>
        <w:rPr>
          <w:rFonts w:cs="新細明體"/>
          <w:color w:val="000000"/>
          <w:spacing w:val="20"/>
          <w:kern w:val="0"/>
          <w:sz w:val="22"/>
          <w:szCs w:val="20"/>
          <w:u w:val="single"/>
        </w:rPr>
      </w:pPr>
      <w:r>
        <w:br w:type="page"/>
      </w:r>
    </w:p>
    <w:p w:rsidR="00DD1402" w:rsidRPr="00414E9C" w:rsidRDefault="00747411" w:rsidP="00CD7C63">
      <w:pPr>
        <w:pStyle w:val="-05"/>
      </w:pPr>
      <w:r w:rsidRPr="00414E9C">
        <w:rPr>
          <w:rFonts w:hint="eastAsia"/>
        </w:rPr>
        <w:lastRenderedPageBreak/>
        <w:t>3</w:t>
      </w:r>
      <w:r w:rsidR="00BB10FF" w:rsidRPr="00414E9C">
        <w:rPr>
          <w:rFonts w:hint="eastAsia"/>
        </w:rPr>
        <w:t>1</w:t>
      </w:r>
      <w:r w:rsidR="00DD1402" w:rsidRPr="00414E9C">
        <w:t>-</w:t>
      </w:r>
      <w:r w:rsidRPr="00414E9C">
        <w:rPr>
          <w:rFonts w:hint="eastAsia"/>
        </w:rPr>
        <w:t>3</w:t>
      </w:r>
      <w:r w:rsidR="00BB10FF" w:rsidRPr="00414E9C">
        <w:rPr>
          <w:rFonts w:hint="eastAsia"/>
        </w:rPr>
        <w:t>2</w:t>
      </w:r>
      <w:r w:rsidR="00DD1402" w:rsidRPr="00414E9C">
        <w:t>為題組</w:t>
      </w:r>
    </w:p>
    <w:p w:rsidR="00DD1402" w:rsidRPr="00414E9C" w:rsidRDefault="00DD1402" w:rsidP="00252D4C">
      <w:pPr>
        <w:pStyle w:val="AA2"/>
      </w:pPr>
      <w:r w:rsidRPr="00252D4C">
        <w:rPr>
          <w:rFonts w:hint="eastAsia"/>
        </w:rPr>
        <w:t>一個由均勻導線繞成的螺線管，</w:t>
      </w:r>
      <w:r w:rsidR="00B52497" w:rsidRPr="00252D4C">
        <w:rPr>
          <w:rFonts w:hint="eastAsia"/>
        </w:rPr>
        <w:t>長</w:t>
      </w:r>
      <w:r w:rsidR="00374346" w:rsidRPr="00252D4C">
        <w:rPr>
          <w:rFonts w:hint="eastAsia"/>
        </w:rPr>
        <w:t>度</w:t>
      </w:r>
      <w:r w:rsidR="00B52497" w:rsidRPr="00252D4C">
        <w:rPr>
          <w:rFonts w:hint="eastAsia"/>
        </w:rPr>
        <w:t>與</w:t>
      </w:r>
      <w:r w:rsidRPr="00252D4C">
        <w:rPr>
          <w:rFonts w:hint="eastAsia"/>
        </w:rPr>
        <w:t>截面積均為固定，試回答</w:t>
      </w:r>
      <w:r w:rsidR="00374346" w:rsidRPr="00252D4C">
        <w:rPr>
          <w:rFonts w:hint="eastAsia"/>
        </w:rPr>
        <w:t>31-32</w:t>
      </w:r>
      <w:r w:rsidRPr="00252D4C">
        <w:rPr>
          <w:rFonts w:hint="eastAsia"/>
        </w:rPr>
        <w:t>題</w:t>
      </w:r>
      <w:r w:rsidRPr="00414E9C">
        <w:rPr>
          <w:rFonts w:hint="eastAsia"/>
        </w:rPr>
        <w:t>。</w:t>
      </w:r>
    </w:p>
    <w:p w:rsidR="00DD1402" w:rsidRPr="001E043E" w:rsidRDefault="00747411" w:rsidP="001E043E">
      <w:pPr>
        <w:pStyle w:val="TIT1"/>
      </w:pPr>
      <w:r w:rsidRPr="001E043E">
        <w:rPr>
          <w:rFonts w:hint="eastAsia"/>
        </w:rPr>
        <w:t>3</w:t>
      </w:r>
      <w:r w:rsidR="00BB10FF" w:rsidRPr="001E043E">
        <w:rPr>
          <w:rFonts w:hint="eastAsia"/>
        </w:rPr>
        <w:t>1</w:t>
      </w:r>
      <w:r w:rsidR="00DD1402" w:rsidRPr="001E043E">
        <w:rPr>
          <w:rFonts w:hint="eastAsia"/>
        </w:rPr>
        <w:t>.</w:t>
      </w:r>
      <w:r w:rsidR="007E610C" w:rsidRPr="001E043E">
        <w:tab/>
      </w:r>
      <w:r w:rsidR="00DD1402" w:rsidRPr="001E043E">
        <w:rPr>
          <w:rFonts w:hint="eastAsia"/>
        </w:rPr>
        <w:t>導線載有穩定電流</w:t>
      </w:r>
      <w:r w:rsidR="00374346" w:rsidRPr="001E043E">
        <w:rPr>
          <w:rFonts w:hint="eastAsia"/>
        </w:rPr>
        <w:t>時</w:t>
      </w:r>
      <w:r w:rsidR="00DD1402" w:rsidRPr="001E043E">
        <w:rPr>
          <w:rFonts w:hint="eastAsia"/>
        </w:rPr>
        <w:t>，下列</w:t>
      </w:r>
      <w:r w:rsidR="00A66561" w:rsidRPr="001E043E">
        <w:rPr>
          <w:rFonts w:hint="eastAsia"/>
        </w:rPr>
        <w:t>關於螺線管磁場的</w:t>
      </w:r>
      <w:r w:rsidR="00374346" w:rsidRPr="001E043E">
        <w:rPr>
          <w:rFonts w:hint="eastAsia"/>
        </w:rPr>
        <w:t>敘述哪些</w:t>
      </w:r>
      <w:r w:rsidR="00DD1402" w:rsidRPr="001E043E">
        <w:rPr>
          <w:rFonts w:hint="eastAsia"/>
        </w:rPr>
        <w:t>正確？</w:t>
      </w:r>
      <w:r w:rsidR="00DD2E9A" w:rsidRPr="001E043E">
        <w:rPr>
          <w:rFonts w:hint="eastAsia"/>
        </w:rPr>
        <w:t>（應選</w:t>
      </w:r>
      <w:r w:rsidR="0083293B" w:rsidRPr="001E043E">
        <w:rPr>
          <w:rFonts w:hint="eastAsia"/>
        </w:rPr>
        <w:t>2</w:t>
      </w:r>
      <w:r w:rsidR="00DD2E9A" w:rsidRPr="001E043E">
        <w:rPr>
          <w:rFonts w:hint="eastAsia"/>
        </w:rPr>
        <w:t>項）</w:t>
      </w:r>
    </w:p>
    <w:p w:rsidR="00DD1402" w:rsidRPr="006F008F" w:rsidRDefault="00DD1402" w:rsidP="00252D4C">
      <w:pPr>
        <w:pStyle w:val="AA2"/>
        <w:ind w:left="880" w:hangingChars="200" w:hanging="520"/>
      </w:pPr>
      <w:r w:rsidRPr="006F008F">
        <w:rPr>
          <w:rFonts w:hint="eastAsia"/>
        </w:rPr>
        <w:t>(A)</w:t>
      </w:r>
      <w:r w:rsidRPr="006F008F">
        <w:t>管外</w:t>
      </w:r>
      <w:r w:rsidRPr="006F008F">
        <w:rPr>
          <w:rFonts w:hint="eastAsia"/>
        </w:rPr>
        <w:t>側的磁場強度</w:t>
      </w:r>
      <w:r w:rsidRPr="006F008F">
        <w:t>最大</w:t>
      </w:r>
    </w:p>
    <w:p w:rsidR="00DD1402" w:rsidRPr="006F008F" w:rsidRDefault="00DD1402" w:rsidP="00252D4C">
      <w:pPr>
        <w:pStyle w:val="AA2"/>
        <w:ind w:left="880" w:hangingChars="200" w:hanging="520"/>
      </w:pPr>
      <w:r w:rsidRPr="006F008F">
        <w:t>(B)</w:t>
      </w:r>
      <w:r w:rsidRPr="006F008F">
        <w:rPr>
          <w:rFonts w:hint="eastAsia"/>
        </w:rPr>
        <w:t>管</w:t>
      </w:r>
      <w:r w:rsidR="003D2FDF">
        <w:rPr>
          <w:rFonts w:hint="eastAsia"/>
        </w:rPr>
        <w:t>內</w:t>
      </w:r>
      <w:r w:rsidRPr="006F008F">
        <w:rPr>
          <w:rFonts w:hint="eastAsia"/>
        </w:rPr>
        <w:t>中心處的磁場強度為零</w:t>
      </w:r>
    </w:p>
    <w:p w:rsidR="00DD1402" w:rsidRPr="006F008F" w:rsidRDefault="00DD1402" w:rsidP="00252D4C">
      <w:pPr>
        <w:pStyle w:val="AA2"/>
        <w:ind w:left="880" w:hangingChars="200" w:hanging="520"/>
      </w:pPr>
      <w:r w:rsidRPr="006F008F">
        <w:t>(</w:t>
      </w:r>
      <w:r w:rsidRPr="006F008F">
        <w:rPr>
          <w:rFonts w:hint="eastAsia"/>
        </w:rPr>
        <w:t>C</w:t>
      </w:r>
      <w:r w:rsidRPr="006F008F">
        <w:t>)</w:t>
      </w:r>
      <w:r w:rsidRPr="006F008F">
        <w:rPr>
          <w:rFonts w:hint="eastAsia"/>
        </w:rPr>
        <w:t>管兩端相當於磁鐵棒的</w:t>
      </w:r>
      <w:r w:rsidRPr="006F008F">
        <w:t>N</w:t>
      </w:r>
      <w:r w:rsidRPr="006F008F">
        <w:rPr>
          <w:rFonts w:hint="eastAsia"/>
        </w:rPr>
        <w:t>極與</w:t>
      </w:r>
      <w:r w:rsidRPr="006F008F">
        <w:rPr>
          <w:rFonts w:hint="eastAsia"/>
        </w:rPr>
        <w:t>S</w:t>
      </w:r>
      <w:r w:rsidRPr="006F008F">
        <w:rPr>
          <w:rFonts w:hint="eastAsia"/>
        </w:rPr>
        <w:t>極</w:t>
      </w:r>
    </w:p>
    <w:p w:rsidR="00DD1402" w:rsidRPr="006F008F" w:rsidRDefault="00DD1402" w:rsidP="00252D4C">
      <w:pPr>
        <w:pStyle w:val="AA2"/>
        <w:ind w:left="880" w:hangingChars="200" w:hanging="520"/>
      </w:pPr>
      <w:r w:rsidRPr="006F008F">
        <w:t>(</w:t>
      </w:r>
      <w:r w:rsidRPr="006F008F">
        <w:rPr>
          <w:rFonts w:hint="eastAsia"/>
        </w:rPr>
        <w:t>D</w:t>
      </w:r>
      <w:r w:rsidRPr="006F008F">
        <w:t>)</w:t>
      </w:r>
      <w:r w:rsidRPr="006F008F">
        <w:rPr>
          <w:rFonts w:hint="eastAsia"/>
        </w:rPr>
        <w:t>管</w:t>
      </w:r>
      <w:r w:rsidR="003D2FDF">
        <w:rPr>
          <w:rFonts w:hint="eastAsia"/>
        </w:rPr>
        <w:t>內</w:t>
      </w:r>
      <w:r w:rsidRPr="006F008F">
        <w:rPr>
          <w:rFonts w:hint="eastAsia"/>
        </w:rPr>
        <w:t>的磁場強度與電流</w:t>
      </w:r>
      <w:r w:rsidR="00317053" w:rsidRPr="006F008F">
        <w:rPr>
          <w:rFonts w:hint="eastAsia"/>
        </w:rPr>
        <w:t>量值</w:t>
      </w:r>
      <w:r w:rsidRPr="006F008F">
        <w:rPr>
          <w:rFonts w:hint="eastAsia"/>
        </w:rPr>
        <w:t>無關</w:t>
      </w:r>
    </w:p>
    <w:p w:rsidR="00DD1402" w:rsidRPr="006F008F" w:rsidRDefault="00DD1402" w:rsidP="00252D4C">
      <w:pPr>
        <w:pStyle w:val="AA2"/>
        <w:ind w:left="880" w:hangingChars="200" w:hanging="520"/>
      </w:pPr>
      <w:r w:rsidRPr="006F008F">
        <w:t>(</w:t>
      </w:r>
      <w:r w:rsidRPr="006F008F">
        <w:rPr>
          <w:rFonts w:hint="eastAsia"/>
        </w:rPr>
        <w:t>E</w:t>
      </w:r>
      <w:r w:rsidRPr="006F008F">
        <w:t>)</w:t>
      </w:r>
      <w:r w:rsidRPr="006F008F">
        <w:rPr>
          <w:rFonts w:hint="eastAsia"/>
        </w:rPr>
        <w:t>管</w:t>
      </w:r>
      <w:r w:rsidR="003D2FDF">
        <w:rPr>
          <w:rFonts w:hint="eastAsia"/>
        </w:rPr>
        <w:t>內</w:t>
      </w:r>
      <w:r w:rsidRPr="006F008F">
        <w:rPr>
          <w:rFonts w:hint="eastAsia"/>
        </w:rPr>
        <w:t>的磁場方向可</w:t>
      </w:r>
      <w:r w:rsidR="00374346" w:rsidRPr="006F008F">
        <w:rPr>
          <w:rFonts w:hint="eastAsia"/>
        </w:rPr>
        <w:t>用</w:t>
      </w:r>
      <w:r w:rsidRPr="006F008F">
        <w:rPr>
          <w:rFonts w:hint="eastAsia"/>
        </w:rPr>
        <w:t>安培右手定則</w:t>
      </w:r>
      <w:r w:rsidR="003D2FDF">
        <w:rPr>
          <w:rFonts w:hint="eastAsia"/>
        </w:rPr>
        <w:t>判斷</w:t>
      </w:r>
    </w:p>
    <w:p w:rsidR="00DD1402" w:rsidRPr="001E043E" w:rsidRDefault="00747411" w:rsidP="001E043E">
      <w:pPr>
        <w:pStyle w:val="TIT1"/>
      </w:pPr>
      <w:bookmarkStart w:id="1" w:name="_Hlk56592435"/>
      <w:r w:rsidRPr="001E043E">
        <w:rPr>
          <w:rFonts w:hint="eastAsia"/>
        </w:rPr>
        <w:t>3</w:t>
      </w:r>
      <w:r w:rsidR="00BB10FF" w:rsidRPr="001E043E">
        <w:rPr>
          <w:rFonts w:hint="eastAsia"/>
        </w:rPr>
        <w:t>2</w:t>
      </w:r>
      <w:r w:rsidR="00DD1402" w:rsidRPr="001E043E">
        <w:rPr>
          <w:rFonts w:hint="eastAsia"/>
        </w:rPr>
        <w:t>.</w:t>
      </w:r>
      <w:r w:rsidR="007E610C" w:rsidRPr="001E043E">
        <w:tab/>
      </w:r>
      <w:r w:rsidR="00DD1402" w:rsidRPr="006406ED">
        <w:rPr>
          <w:rFonts w:hint="eastAsia"/>
          <w:spacing w:val="18"/>
        </w:rPr>
        <w:t>將螺線管鉛直靜置，當導線</w:t>
      </w:r>
      <w:r w:rsidR="006461A4" w:rsidRPr="006406ED">
        <w:rPr>
          <w:rFonts w:hint="eastAsia"/>
          <w:spacing w:val="18"/>
        </w:rPr>
        <w:t>的</w:t>
      </w:r>
      <w:r w:rsidR="00DD1402" w:rsidRPr="006406ED">
        <w:rPr>
          <w:rFonts w:hint="eastAsia"/>
          <w:spacing w:val="18"/>
        </w:rPr>
        <w:t>電流</w:t>
      </w:r>
      <w:r w:rsidR="006461A4" w:rsidRPr="006406ED">
        <w:rPr>
          <w:rFonts w:hint="eastAsia"/>
          <w:spacing w:val="18"/>
        </w:rPr>
        <w:t>穩定</w:t>
      </w:r>
      <w:r w:rsidR="00DD1402" w:rsidRPr="006406ED">
        <w:rPr>
          <w:rFonts w:hint="eastAsia"/>
          <w:spacing w:val="18"/>
        </w:rPr>
        <w:t>時，</w:t>
      </w:r>
      <w:r w:rsidR="003D2FDF" w:rsidRPr="006406ED">
        <w:rPr>
          <w:rFonts w:hint="eastAsia"/>
          <w:spacing w:val="18"/>
        </w:rPr>
        <w:t>有一</w:t>
      </w:r>
      <w:r w:rsidR="003D2FDF" w:rsidRPr="006406ED">
        <w:rPr>
          <w:spacing w:val="18"/>
        </w:rPr>
        <w:t>N</w:t>
      </w:r>
      <w:r w:rsidR="003D2FDF" w:rsidRPr="006406ED">
        <w:rPr>
          <w:spacing w:val="18"/>
        </w:rPr>
        <w:t>極</w:t>
      </w:r>
      <w:r w:rsidR="003D2FDF" w:rsidRPr="006406ED">
        <w:rPr>
          <w:rFonts w:hint="eastAsia"/>
          <w:spacing w:val="18"/>
        </w:rPr>
        <w:t>朝下的棒形磁鐵</w:t>
      </w:r>
      <w:r w:rsidR="00DD1402" w:rsidRPr="006406ED">
        <w:rPr>
          <w:rFonts w:hint="eastAsia"/>
          <w:spacing w:val="18"/>
        </w:rPr>
        <w:t>自螺線管上方</w:t>
      </w:r>
      <w:r w:rsidR="003D2FDF" w:rsidRPr="006406ED">
        <w:rPr>
          <w:rFonts w:hint="eastAsia"/>
          <w:spacing w:val="18"/>
        </w:rPr>
        <w:t>直線接近</w:t>
      </w:r>
      <w:r w:rsidR="00DD1402" w:rsidRPr="006406ED">
        <w:rPr>
          <w:spacing w:val="18"/>
        </w:rPr>
        <w:t>，發現</w:t>
      </w:r>
      <w:r w:rsidR="006A0A68" w:rsidRPr="006406ED">
        <w:rPr>
          <w:rFonts w:hint="eastAsia"/>
          <w:spacing w:val="18"/>
        </w:rPr>
        <w:t>磁鐵接近時</w:t>
      </w:r>
      <w:r w:rsidR="00DD1402" w:rsidRPr="006406ED">
        <w:rPr>
          <w:spacing w:val="18"/>
        </w:rPr>
        <w:t>導線的電流增大。下列</w:t>
      </w:r>
      <w:r w:rsidR="00B370DD" w:rsidRPr="006406ED">
        <w:rPr>
          <w:spacing w:val="18"/>
        </w:rPr>
        <w:t>哪些</w:t>
      </w:r>
      <w:r w:rsidR="00DD1402" w:rsidRPr="006406ED">
        <w:rPr>
          <w:spacing w:val="18"/>
        </w:rPr>
        <w:t>敘述正確</w:t>
      </w:r>
      <w:r w:rsidR="00A258CE" w:rsidRPr="006406ED">
        <w:rPr>
          <w:rFonts w:hint="eastAsia"/>
          <w:spacing w:val="18"/>
        </w:rPr>
        <w:t>？</w:t>
      </w:r>
      <w:r w:rsidR="00DD2E9A" w:rsidRPr="006406ED">
        <w:rPr>
          <w:spacing w:val="18"/>
        </w:rPr>
        <w:t>（應選</w:t>
      </w:r>
      <w:r w:rsidR="0083293B" w:rsidRPr="006406ED">
        <w:rPr>
          <w:rFonts w:hint="eastAsia"/>
          <w:spacing w:val="18"/>
        </w:rPr>
        <w:t>2</w:t>
      </w:r>
      <w:r w:rsidR="00DD2E9A" w:rsidRPr="006406ED">
        <w:rPr>
          <w:spacing w:val="18"/>
        </w:rPr>
        <w:t>項</w:t>
      </w:r>
      <w:r w:rsidR="00DD2E9A" w:rsidRPr="006406ED">
        <w:rPr>
          <w:rFonts w:hint="eastAsia"/>
          <w:spacing w:val="18"/>
        </w:rPr>
        <w:t>）</w:t>
      </w:r>
    </w:p>
    <w:p w:rsidR="00DD1402" w:rsidRPr="00337AB4" w:rsidRDefault="00DD1402" w:rsidP="00252D4C">
      <w:pPr>
        <w:pStyle w:val="AA2"/>
        <w:ind w:left="880" w:hangingChars="200" w:hanging="520"/>
      </w:pPr>
      <w:bookmarkStart w:id="2" w:name="_Hlk56499662"/>
      <w:bookmarkEnd w:id="1"/>
      <w:r w:rsidRPr="00337AB4">
        <w:t>(A)</w:t>
      </w:r>
      <w:r w:rsidR="007B43CE" w:rsidRPr="00337AB4">
        <w:rPr>
          <w:rFonts w:hint="eastAsia"/>
        </w:rPr>
        <w:t>磁鐵</w:t>
      </w:r>
      <w:r w:rsidR="006A0A68">
        <w:rPr>
          <w:rFonts w:hint="eastAsia"/>
        </w:rPr>
        <w:t>尚未接近</w:t>
      </w:r>
      <w:r w:rsidRPr="00337AB4">
        <w:rPr>
          <w:rFonts w:hint="eastAsia"/>
        </w:rPr>
        <w:t>螺線管之前，管</w:t>
      </w:r>
      <w:r w:rsidR="006A0A68">
        <w:rPr>
          <w:rFonts w:hint="eastAsia"/>
        </w:rPr>
        <w:t>內</w:t>
      </w:r>
      <w:r w:rsidRPr="00337AB4">
        <w:rPr>
          <w:rFonts w:hint="eastAsia"/>
        </w:rPr>
        <w:t>原來的磁場方向向下</w:t>
      </w:r>
    </w:p>
    <w:p w:rsidR="00DD1402" w:rsidRPr="00337AB4" w:rsidRDefault="00DD1402" w:rsidP="00252D4C">
      <w:pPr>
        <w:pStyle w:val="AA2"/>
        <w:ind w:left="880" w:hangingChars="200" w:hanging="520"/>
      </w:pPr>
      <w:r w:rsidRPr="00337AB4">
        <w:t>(B)</w:t>
      </w:r>
      <w:r w:rsidRPr="00337AB4">
        <w:rPr>
          <w:rFonts w:hint="eastAsia"/>
        </w:rPr>
        <w:t>磁鐵</w:t>
      </w:r>
      <w:r w:rsidR="006A0A68">
        <w:rPr>
          <w:rFonts w:hint="eastAsia"/>
        </w:rPr>
        <w:t>尚未接近</w:t>
      </w:r>
      <w:r w:rsidRPr="00337AB4">
        <w:rPr>
          <w:rFonts w:hint="eastAsia"/>
        </w:rPr>
        <w:t>螺線管之前，管</w:t>
      </w:r>
      <w:r w:rsidR="006A0A68">
        <w:rPr>
          <w:rFonts w:hint="eastAsia"/>
        </w:rPr>
        <w:t>內</w:t>
      </w:r>
      <w:r w:rsidRPr="00337AB4">
        <w:rPr>
          <w:rFonts w:hint="eastAsia"/>
        </w:rPr>
        <w:t>原來的磁場方向向上</w:t>
      </w:r>
    </w:p>
    <w:p w:rsidR="00DD1402" w:rsidRPr="00337AB4" w:rsidRDefault="00DD1402" w:rsidP="00252D4C">
      <w:pPr>
        <w:pStyle w:val="AA2"/>
        <w:ind w:left="880" w:hangingChars="200" w:hanging="520"/>
      </w:pPr>
      <w:r w:rsidRPr="00337AB4">
        <w:t>(C)</w:t>
      </w:r>
      <w:r w:rsidR="007B43CE" w:rsidRPr="00337AB4">
        <w:rPr>
          <w:rFonts w:hint="eastAsia"/>
        </w:rPr>
        <w:t>磁鐵</w:t>
      </w:r>
      <w:r w:rsidR="006A0A68">
        <w:rPr>
          <w:rFonts w:hint="eastAsia"/>
        </w:rPr>
        <w:t>接近</w:t>
      </w:r>
      <w:r w:rsidR="002A6544" w:rsidRPr="00337AB4">
        <w:rPr>
          <w:rFonts w:hint="eastAsia"/>
        </w:rPr>
        <w:t>螺線管</w:t>
      </w:r>
      <w:r w:rsidR="006A0A68">
        <w:rPr>
          <w:rFonts w:hint="eastAsia"/>
        </w:rPr>
        <w:t>時</w:t>
      </w:r>
      <w:r w:rsidRPr="00337AB4">
        <w:rPr>
          <w:rFonts w:hint="eastAsia"/>
        </w:rPr>
        <w:t>，管</w:t>
      </w:r>
      <w:r w:rsidR="006A0A68">
        <w:rPr>
          <w:rFonts w:hint="eastAsia"/>
        </w:rPr>
        <w:t>內</w:t>
      </w:r>
      <w:r w:rsidR="002D72D9" w:rsidRPr="00337AB4">
        <w:rPr>
          <w:rFonts w:hint="eastAsia"/>
        </w:rPr>
        <w:t>磁場</w:t>
      </w:r>
      <w:r w:rsidRPr="00337AB4">
        <w:rPr>
          <w:rFonts w:hint="eastAsia"/>
        </w:rPr>
        <w:t>的方向不變，強度減弱</w:t>
      </w:r>
    </w:p>
    <w:p w:rsidR="0083293B" w:rsidRPr="00337AB4" w:rsidRDefault="00DD1402" w:rsidP="00252D4C">
      <w:pPr>
        <w:pStyle w:val="AA2"/>
        <w:ind w:left="880" w:hangingChars="200" w:hanging="520"/>
      </w:pPr>
      <w:r w:rsidRPr="00337AB4">
        <w:t>(D)</w:t>
      </w:r>
      <w:r w:rsidRPr="00337AB4">
        <w:rPr>
          <w:rFonts w:hint="eastAsia"/>
        </w:rPr>
        <w:t>磁鐵</w:t>
      </w:r>
      <w:r w:rsidR="006A0A68">
        <w:rPr>
          <w:rFonts w:hint="eastAsia"/>
        </w:rPr>
        <w:t>接近</w:t>
      </w:r>
      <w:r w:rsidR="002A6544" w:rsidRPr="00337AB4">
        <w:rPr>
          <w:rFonts w:hint="eastAsia"/>
        </w:rPr>
        <w:t>螺線管</w:t>
      </w:r>
      <w:r w:rsidR="006A0A68">
        <w:rPr>
          <w:rFonts w:hint="eastAsia"/>
        </w:rPr>
        <w:t>時</w:t>
      </w:r>
      <w:r w:rsidRPr="00337AB4">
        <w:rPr>
          <w:rFonts w:hint="eastAsia"/>
        </w:rPr>
        <w:t>，管</w:t>
      </w:r>
      <w:r w:rsidR="006A0A68">
        <w:rPr>
          <w:rFonts w:hint="eastAsia"/>
        </w:rPr>
        <w:t>內</w:t>
      </w:r>
      <w:r w:rsidR="002D72D9" w:rsidRPr="00337AB4">
        <w:rPr>
          <w:rFonts w:hint="eastAsia"/>
        </w:rPr>
        <w:t>磁場</w:t>
      </w:r>
      <w:r w:rsidRPr="00337AB4">
        <w:rPr>
          <w:rFonts w:hint="eastAsia"/>
        </w:rPr>
        <w:t>的方向不變，強度增強</w:t>
      </w:r>
    </w:p>
    <w:p w:rsidR="00DD1402" w:rsidRPr="00337AB4" w:rsidRDefault="00DD1402" w:rsidP="00252D4C">
      <w:pPr>
        <w:pStyle w:val="AA2"/>
        <w:ind w:left="880" w:hangingChars="200" w:hanging="520"/>
      </w:pPr>
      <w:r w:rsidRPr="00337AB4">
        <w:t>(E)</w:t>
      </w:r>
      <w:r w:rsidRPr="00337AB4">
        <w:rPr>
          <w:rFonts w:hint="eastAsia"/>
        </w:rPr>
        <w:t>磁鐵</w:t>
      </w:r>
      <w:r w:rsidR="006A0A68">
        <w:rPr>
          <w:rFonts w:hint="eastAsia"/>
        </w:rPr>
        <w:t>接近</w:t>
      </w:r>
      <w:r w:rsidR="002A6544" w:rsidRPr="00337AB4">
        <w:rPr>
          <w:rFonts w:hint="eastAsia"/>
        </w:rPr>
        <w:t>螺線管</w:t>
      </w:r>
      <w:r w:rsidR="006A0A68">
        <w:rPr>
          <w:rFonts w:hint="eastAsia"/>
        </w:rPr>
        <w:t>時</w:t>
      </w:r>
      <w:r w:rsidRPr="00337AB4">
        <w:rPr>
          <w:rFonts w:hint="eastAsia"/>
        </w:rPr>
        <w:t>，管</w:t>
      </w:r>
      <w:r w:rsidR="006A0A68">
        <w:rPr>
          <w:rFonts w:hint="eastAsia"/>
        </w:rPr>
        <w:t>內</w:t>
      </w:r>
      <w:r w:rsidR="002D72D9" w:rsidRPr="00337AB4">
        <w:rPr>
          <w:rFonts w:hint="eastAsia"/>
        </w:rPr>
        <w:t>磁場</w:t>
      </w:r>
      <w:r w:rsidRPr="00337AB4">
        <w:rPr>
          <w:rFonts w:hint="eastAsia"/>
        </w:rPr>
        <w:t>的方向不變，強度不變</w:t>
      </w:r>
    </w:p>
    <w:p w:rsidR="000C7BE4" w:rsidRPr="001E043E" w:rsidRDefault="000C7BE4" w:rsidP="001E043E">
      <w:pPr>
        <w:pStyle w:val="TIT1"/>
      </w:pPr>
      <w:bookmarkStart w:id="3" w:name="_Hlk53384619"/>
      <w:bookmarkEnd w:id="2"/>
      <w:r w:rsidRPr="001E043E">
        <w:rPr>
          <w:rFonts w:hint="eastAsia"/>
        </w:rPr>
        <w:t>3</w:t>
      </w:r>
      <w:r w:rsidR="00663743" w:rsidRPr="001E043E">
        <w:rPr>
          <w:rFonts w:hint="eastAsia"/>
        </w:rPr>
        <w:t>3</w:t>
      </w:r>
      <w:r w:rsidRPr="001E043E">
        <w:rPr>
          <w:rFonts w:hint="eastAsia"/>
        </w:rPr>
        <w:t>.</w:t>
      </w:r>
      <w:r w:rsidR="007E610C" w:rsidRPr="001E043E">
        <w:tab/>
      </w:r>
      <w:r w:rsidRPr="001E043E">
        <w:rPr>
          <w:rFonts w:hint="eastAsia"/>
        </w:rPr>
        <w:t>下列關於核能的</w:t>
      </w:r>
      <w:r w:rsidR="006A0A68">
        <w:rPr>
          <w:rFonts w:hint="eastAsia"/>
        </w:rPr>
        <w:t>敘</w:t>
      </w:r>
      <w:r w:rsidRPr="001E043E">
        <w:rPr>
          <w:rFonts w:hint="eastAsia"/>
        </w:rPr>
        <w:t>述，哪些正確？（應選</w:t>
      </w:r>
      <w:r w:rsidRPr="001E043E">
        <w:rPr>
          <w:rFonts w:hint="eastAsia"/>
        </w:rPr>
        <w:t>3</w:t>
      </w:r>
      <w:r w:rsidRPr="001E043E">
        <w:rPr>
          <w:rFonts w:hint="eastAsia"/>
        </w:rPr>
        <w:t>項）</w:t>
      </w:r>
    </w:p>
    <w:p w:rsidR="000C7BE4" w:rsidRPr="00337AB4" w:rsidRDefault="00FB013A" w:rsidP="00252D4C">
      <w:pPr>
        <w:pStyle w:val="AA2"/>
        <w:ind w:left="880" w:hangingChars="200" w:hanging="520"/>
      </w:pPr>
      <w:bookmarkStart w:id="4" w:name="_Hlk56579100"/>
      <w:r>
        <w:rPr>
          <w:rFonts w:hint="eastAsia"/>
        </w:rPr>
        <w:t>(A)</w:t>
      </w:r>
      <w:r w:rsidR="000C7BE4" w:rsidRPr="00337AB4">
        <w:rPr>
          <w:rFonts w:hint="eastAsia"/>
        </w:rPr>
        <w:t>核分裂時</w:t>
      </w:r>
      <w:r w:rsidR="006461A4" w:rsidRPr="00337AB4">
        <w:rPr>
          <w:rFonts w:hint="eastAsia"/>
        </w:rPr>
        <w:t>都</w:t>
      </w:r>
      <w:r w:rsidR="000C7BE4" w:rsidRPr="00337AB4">
        <w:rPr>
          <w:rFonts w:hint="eastAsia"/>
        </w:rPr>
        <w:t>會放出</w:t>
      </w:r>
      <w:r w:rsidR="006A0A68">
        <w:rPr>
          <w:rFonts w:hint="eastAsia"/>
        </w:rPr>
        <w:t>夸克</w:t>
      </w:r>
      <w:r w:rsidR="000C7BE4" w:rsidRPr="00337AB4">
        <w:rPr>
          <w:rFonts w:hint="eastAsia"/>
        </w:rPr>
        <w:t>，</w:t>
      </w:r>
      <w:r w:rsidR="006461A4" w:rsidRPr="00337AB4">
        <w:rPr>
          <w:rFonts w:hint="eastAsia"/>
        </w:rPr>
        <w:t>故</w:t>
      </w:r>
      <w:r w:rsidR="000C7BE4" w:rsidRPr="00337AB4">
        <w:rPr>
          <w:rFonts w:hint="eastAsia"/>
        </w:rPr>
        <w:t>可發電</w:t>
      </w:r>
    </w:p>
    <w:p w:rsidR="000C7BE4" w:rsidRPr="00337AB4" w:rsidRDefault="00FB013A" w:rsidP="00252D4C">
      <w:pPr>
        <w:pStyle w:val="AA2"/>
        <w:ind w:left="880" w:hangingChars="200" w:hanging="520"/>
      </w:pPr>
      <w:r>
        <w:t>(B)</w:t>
      </w:r>
      <w:r w:rsidR="000C7BE4" w:rsidRPr="00337AB4">
        <w:rPr>
          <w:rFonts w:hint="eastAsia"/>
        </w:rPr>
        <w:t>原子彈和核能電廠都可利用核分裂來釋出能量</w:t>
      </w:r>
    </w:p>
    <w:p w:rsidR="000C7BE4" w:rsidRPr="00337AB4" w:rsidRDefault="00FB013A" w:rsidP="00252D4C">
      <w:pPr>
        <w:pStyle w:val="AA2"/>
        <w:ind w:left="880" w:hangingChars="200" w:hanging="520"/>
      </w:pPr>
      <w:r>
        <w:t>(C)</w:t>
      </w:r>
      <w:r w:rsidR="000C7BE4" w:rsidRPr="00337AB4">
        <w:rPr>
          <w:rFonts w:hint="eastAsia"/>
        </w:rPr>
        <w:t>鈾</w:t>
      </w:r>
      <w:r w:rsidR="000C7BE4" w:rsidRPr="00337AB4">
        <w:t>-235</w:t>
      </w:r>
      <w:r w:rsidR="002D72D9" w:rsidRPr="00337AB4">
        <w:rPr>
          <w:rFonts w:hint="eastAsia"/>
        </w:rPr>
        <w:t>可</w:t>
      </w:r>
      <w:r w:rsidR="000C7BE4" w:rsidRPr="00337AB4">
        <w:rPr>
          <w:rFonts w:hint="eastAsia"/>
        </w:rPr>
        <w:t>經由核分裂</w:t>
      </w:r>
      <w:r w:rsidR="00C2662F" w:rsidRPr="00337AB4">
        <w:rPr>
          <w:rFonts w:hint="eastAsia"/>
        </w:rPr>
        <w:t>釋出</w:t>
      </w:r>
      <w:r w:rsidR="002D72D9" w:rsidRPr="00337AB4">
        <w:rPr>
          <w:rFonts w:hint="eastAsia"/>
        </w:rPr>
        <w:t>能量，以</w:t>
      </w:r>
      <w:r w:rsidR="000C7BE4" w:rsidRPr="00337AB4">
        <w:rPr>
          <w:rFonts w:hint="eastAsia"/>
        </w:rPr>
        <w:t>供人類使用</w:t>
      </w:r>
    </w:p>
    <w:p w:rsidR="000C7BE4" w:rsidRPr="00337AB4" w:rsidRDefault="000C7BE4" w:rsidP="00252D4C">
      <w:pPr>
        <w:pStyle w:val="AA2"/>
        <w:ind w:left="880" w:hangingChars="200" w:hanging="520"/>
      </w:pPr>
      <w:r w:rsidRPr="00337AB4">
        <w:rPr>
          <w:rFonts w:hint="eastAsia"/>
        </w:rPr>
        <w:t>(D</w:t>
      </w:r>
      <w:r w:rsidRPr="00337AB4">
        <w:t>)</w:t>
      </w:r>
      <w:r w:rsidRPr="00337AB4">
        <w:rPr>
          <w:rFonts w:hint="eastAsia"/>
        </w:rPr>
        <w:t>太陽能板的發電原理是</w:t>
      </w:r>
      <w:r w:rsidR="00B0353C" w:rsidRPr="00337AB4">
        <w:rPr>
          <w:rFonts w:hint="eastAsia"/>
        </w:rPr>
        <w:t>直接</w:t>
      </w:r>
      <w:r w:rsidRPr="00337AB4">
        <w:rPr>
          <w:rFonts w:hint="eastAsia"/>
        </w:rPr>
        <w:t>將核能轉為電能</w:t>
      </w:r>
    </w:p>
    <w:p w:rsidR="000C7BE4" w:rsidRPr="00337AB4" w:rsidRDefault="00FB013A" w:rsidP="00252D4C">
      <w:pPr>
        <w:pStyle w:val="AA2"/>
        <w:ind w:left="880" w:hangingChars="200" w:hanging="520"/>
      </w:pPr>
      <w:r>
        <w:t>(E)</w:t>
      </w:r>
      <w:r w:rsidR="000C7BE4" w:rsidRPr="00337AB4">
        <w:rPr>
          <w:rFonts w:hint="eastAsia"/>
        </w:rPr>
        <w:t>太陽藉由核融合得以發光，太陽發光越久，其</w:t>
      </w:r>
      <w:r w:rsidR="006A0A68">
        <w:rPr>
          <w:rFonts w:hint="eastAsia"/>
        </w:rPr>
        <w:t>總</w:t>
      </w:r>
      <w:r w:rsidR="000C7BE4" w:rsidRPr="00337AB4">
        <w:rPr>
          <w:rFonts w:hint="eastAsia"/>
        </w:rPr>
        <w:t>質量就越小</w:t>
      </w:r>
    </w:p>
    <w:bookmarkEnd w:id="4"/>
    <w:p w:rsidR="00BB10FF" w:rsidRPr="00414E9C" w:rsidRDefault="0083436E" w:rsidP="00F90BC9">
      <w:pPr>
        <w:pStyle w:val="TIT1"/>
      </w:pPr>
      <w:r>
        <w:rPr>
          <w:noProof/>
        </w:rPr>
        <mc:AlternateContent>
          <mc:Choice Requires="wpg">
            <w:drawing>
              <wp:anchor distT="0" distB="0" distL="114300" distR="114300" simplePos="0" relativeHeight="251841536" behindDoc="0" locked="0" layoutInCell="1" allowOverlap="1" wp14:anchorId="16183C14" wp14:editId="3AC581BD">
                <wp:simplePos x="0" y="0"/>
                <wp:positionH relativeFrom="column">
                  <wp:posOffset>3931920</wp:posOffset>
                </wp:positionH>
                <wp:positionV relativeFrom="paragraph">
                  <wp:posOffset>866140</wp:posOffset>
                </wp:positionV>
                <wp:extent cx="1439545" cy="1605915"/>
                <wp:effectExtent l="0" t="0" r="8255" b="13335"/>
                <wp:wrapSquare wrapText="bothSides"/>
                <wp:docPr id="8" name="群組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439545" cy="1605915"/>
                          <a:chOff x="597220" y="-2224"/>
                          <a:chExt cx="1719022" cy="1921355"/>
                        </a:xfrm>
                      </wpg:grpSpPr>
                      <wps:wsp>
                        <wps:cNvPr id="9" name="橢圓 9"/>
                        <wps:cNvSpPr/>
                        <wps:spPr>
                          <a:xfrm>
                            <a:off x="872904" y="227689"/>
                            <a:ext cx="1154318" cy="1154318"/>
                          </a:xfrm>
                          <a:prstGeom prst="ellipse">
                            <a:avLst/>
                          </a:prstGeom>
                          <a:noFill/>
                          <a:ln w="12700" cap="flat" cmpd="sng" algn="ctr">
                            <a:solidFill>
                              <a:schemeClr val="tx1">
                                <a:lumMod val="95000"/>
                                <a:lumOff val="5000"/>
                              </a:scheme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文字方塊 7"/>
                        <wps:cNvSpPr txBox="1"/>
                        <wps:spPr>
                          <a:xfrm>
                            <a:off x="1168606" y="1662466"/>
                            <a:ext cx="571974" cy="256665"/>
                          </a:xfrm>
                          <a:prstGeom prst="rect">
                            <a:avLst/>
                          </a:prstGeom>
                          <a:noFill/>
                          <a:ln w="6350">
                            <a:noFill/>
                          </a:ln>
                        </wps:spPr>
                        <wps:txbx>
                          <w:txbxContent>
                            <w:p w:rsidR="006406ED" w:rsidRPr="00672814" w:rsidRDefault="006406ED" w:rsidP="0083436E">
                              <w:pPr>
                                <w:pStyle w:val="Web"/>
                                <w:spacing w:before="0" w:beforeAutospacing="0" w:after="0" w:afterAutospacing="0"/>
                                <w:jc w:val="center"/>
                                <w:rPr>
                                  <w:rFonts w:eastAsiaTheme="minorEastAsia"/>
                                </w:rPr>
                              </w:pPr>
                              <w:r w:rsidRPr="00672814">
                                <w:rPr>
                                  <w:rFonts w:ascii="Times New Roman" w:eastAsiaTheme="minorEastAsia" w:hint="eastAsia"/>
                                  <w:kern w:val="2"/>
                                  <w:sz w:val="22"/>
                                  <w:szCs w:val="22"/>
                                </w:rPr>
                                <w:t>圖</w:t>
                              </w:r>
                              <w:r>
                                <w:rPr>
                                  <w:rFonts w:ascii="Times New Roman" w:eastAsiaTheme="minorEastAsia" w:hAnsi="Times New Roman"/>
                                  <w:kern w:val="2"/>
                                  <w:sz w:val="22"/>
                                  <w:szCs w:val="22"/>
                                </w:rPr>
                                <w:t>9</w:t>
                              </w:r>
                            </w:p>
                          </w:txbxContent>
                        </wps:txbx>
                        <wps:bodyPr rot="0" spcFirstLastPara="0" vert="horz" wrap="square" lIns="0" tIns="0" rIns="0" bIns="0" numCol="1" spcCol="0" rtlCol="0" fromWordArt="0" anchor="t" anchorCtr="0" forceAA="0" compatLnSpc="1">
                          <a:prstTxWarp prst="textNoShape">
                            <a:avLst/>
                          </a:prstTxWarp>
                          <a:noAutofit/>
                        </wps:bodyPr>
                      </wps:wsp>
                      <wps:wsp>
                        <wps:cNvPr id="13" name="文字方塊 7"/>
                        <wps:cNvSpPr txBox="1"/>
                        <wps:spPr>
                          <a:xfrm>
                            <a:off x="597220" y="686650"/>
                            <a:ext cx="317973" cy="237068"/>
                          </a:xfrm>
                          <a:prstGeom prst="rect">
                            <a:avLst/>
                          </a:prstGeom>
                          <a:noFill/>
                          <a:ln w="6350">
                            <a:noFill/>
                          </a:ln>
                        </wps:spPr>
                        <wps:txbx>
                          <w:txbxContent>
                            <w:p w:rsidR="006406ED" w:rsidRDefault="006406ED" w:rsidP="0083436E">
                              <w:pPr>
                                <w:pStyle w:val="Web"/>
                                <w:spacing w:before="0" w:beforeAutospacing="0" w:after="0" w:afterAutospacing="0"/>
                                <w:jc w:val="center"/>
                              </w:pPr>
                              <w:r>
                                <w:rPr>
                                  <w:rFonts w:ascii="Times New Roman" w:hint="eastAsia"/>
                                  <w:kern w:val="2"/>
                                  <w:sz w:val="22"/>
                                  <w:szCs w:val="22"/>
                                </w:rPr>
                                <w:t>a</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 name="文字方塊 7"/>
                        <wps:cNvSpPr txBox="1"/>
                        <wps:spPr>
                          <a:xfrm>
                            <a:off x="1489983" y="811581"/>
                            <a:ext cx="371404" cy="280034"/>
                          </a:xfrm>
                          <a:prstGeom prst="rect">
                            <a:avLst/>
                          </a:prstGeom>
                          <a:noFill/>
                          <a:ln w="6350">
                            <a:noFill/>
                          </a:ln>
                        </wps:spPr>
                        <wps:txbx>
                          <w:txbxContent>
                            <w:p w:rsidR="006406ED" w:rsidRDefault="006406ED" w:rsidP="0083436E">
                              <w:pPr>
                                <w:pStyle w:val="Web"/>
                                <w:spacing w:before="0" w:beforeAutospacing="0" w:after="0" w:afterAutospacing="0"/>
                              </w:pPr>
                              <w:r>
                                <w:rPr>
                                  <w:rFonts w:ascii="Times New Roman" w:hAnsi="Times New Roman"/>
                                  <w:kern w:val="2"/>
                                  <w:sz w:val="22"/>
                                  <w:szCs w:val="22"/>
                                </w:rPr>
                                <w:t>O</w:t>
                              </w:r>
                            </w:p>
                          </w:txbxContent>
                        </wps:txbx>
                        <wps:bodyPr rot="0" spcFirstLastPara="0" vert="horz" wrap="square" lIns="0" tIns="0" rIns="0" bIns="0" numCol="1" spcCol="0" rtlCol="0" fromWordArt="0" anchor="t" anchorCtr="0" forceAA="0" compatLnSpc="1">
                          <a:prstTxWarp prst="textNoShape">
                            <a:avLst/>
                          </a:prstTxWarp>
                          <a:noAutofit/>
                        </wps:bodyPr>
                      </wps:wsp>
                      <wps:wsp>
                        <wps:cNvPr id="15" name="直線接點 15"/>
                        <wps:cNvCnPr/>
                        <wps:spPr>
                          <a:xfrm>
                            <a:off x="867880" y="804848"/>
                            <a:ext cx="1162800" cy="0"/>
                          </a:xfrm>
                          <a:prstGeom prst="line">
                            <a:avLst/>
                          </a:prstGeom>
                          <a:noFill/>
                          <a:ln w="12700" cap="flat" cmpd="sng" algn="ctr">
                            <a:solidFill>
                              <a:schemeClr val="tx1">
                                <a:lumMod val="95000"/>
                                <a:lumOff val="5000"/>
                              </a:schemeClr>
                            </a:solidFill>
                            <a:prstDash val="solid"/>
                            <a:miter lim="800000"/>
                          </a:ln>
                          <a:effectLst/>
                        </wps:spPr>
                        <wps:bodyPr/>
                      </wps:wsp>
                      <wps:wsp>
                        <wps:cNvPr id="16" name="直線接點 16"/>
                        <wps:cNvCnPr/>
                        <wps:spPr>
                          <a:xfrm flipH="1">
                            <a:off x="1453544" y="227689"/>
                            <a:ext cx="0" cy="1163371"/>
                          </a:xfrm>
                          <a:prstGeom prst="line">
                            <a:avLst/>
                          </a:prstGeom>
                          <a:noFill/>
                          <a:ln w="12700" cap="flat" cmpd="sng" algn="ctr">
                            <a:solidFill>
                              <a:schemeClr val="tx1">
                                <a:lumMod val="95000"/>
                                <a:lumOff val="5000"/>
                              </a:schemeClr>
                            </a:solidFill>
                            <a:prstDash val="solid"/>
                            <a:miter lim="800000"/>
                          </a:ln>
                          <a:effectLst/>
                        </wps:spPr>
                        <wps:bodyPr/>
                      </wps:wsp>
                      <wps:wsp>
                        <wps:cNvPr id="17" name="文字方塊 7"/>
                        <wps:cNvSpPr txBox="1"/>
                        <wps:spPr>
                          <a:xfrm>
                            <a:off x="1998742" y="686873"/>
                            <a:ext cx="317500" cy="258094"/>
                          </a:xfrm>
                          <a:prstGeom prst="rect">
                            <a:avLst/>
                          </a:prstGeom>
                          <a:noFill/>
                          <a:ln w="6350">
                            <a:noFill/>
                          </a:ln>
                        </wps:spPr>
                        <wps:txbx>
                          <w:txbxContent>
                            <w:p w:rsidR="006406ED" w:rsidRDefault="006406ED" w:rsidP="0083436E">
                              <w:pPr>
                                <w:pStyle w:val="Web"/>
                                <w:spacing w:before="0" w:beforeAutospacing="0" w:after="0" w:afterAutospacing="0"/>
                                <w:jc w:val="center"/>
                              </w:pPr>
                              <w:r>
                                <w:rPr>
                                  <w:rFonts w:ascii="Times New Roman" w:hAnsi="Times New Roman" w:hint="eastAsia"/>
                                  <w:kern w:val="2"/>
                                  <w:sz w:val="22"/>
                                  <w:szCs w:val="22"/>
                                </w:rPr>
                                <w:t>b</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 name="文字方塊 7"/>
                        <wps:cNvSpPr txBox="1"/>
                        <wps:spPr>
                          <a:xfrm>
                            <a:off x="1301821" y="-2224"/>
                            <a:ext cx="317501" cy="236391"/>
                          </a:xfrm>
                          <a:prstGeom prst="rect">
                            <a:avLst/>
                          </a:prstGeom>
                          <a:noFill/>
                          <a:ln w="6350">
                            <a:noFill/>
                          </a:ln>
                        </wps:spPr>
                        <wps:txbx>
                          <w:txbxContent>
                            <w:p w:rsidR="006406ED" w:rsidRDefault="006406ED" w:rsidP="0083436E">
                              <w:pPr>
                                <w:pStyle w:val="Web"/>
                                <w:spacing w:before="0" w:beforeAutospacing="0" w:after="0" w:afterAutospacing="0"/>
                                <w:jc w:val="center"/>
                              </w:pPr>
                              <w:r>
                                <w:rPr>
                                  <w:rFonts w:ascii="Times New Roman" w:hAnsi="Times New Roman"/>
                                  <w:kern w:val="2"/>
                                  <w:sz w:val="22"/>
                                  <w:szCs w:val="22"/>
                                </w:rPr>
                                <w:t>c</w:t>
                              </w:r>
                            </w:p>
                          </w:txbxContent>
                        </wps:txbx>
                        <wps:bodyPr rot="0" spcFirstLastPara="0" vert="horz" wrap="square" lIns="0" tIns="0" rIns="0" bIns="0" numCol="1" spcCol="0" rtlCol="0" fromWordArt="0" anchor="t" anchorCtr="0" forceAA="0" compatLnSpc="1">
                          <a:prstTxWarp prst="textNoShape">
                            <a:avLst/>
                          </a:prstTxWarp>
                          <a:noAutofit/>
                        </wps:bodyPr>
                      </wps:wsp>
                      <wps:wsp>
                        <wps:cNvPr id="19" name="文字方塊 7"/>
                        <wps:cNvSpPr txBox="1"/>
                        <wps:spPr>
                          <a:xfrm>
                            <a:off x="1305236" y="1389450"/>
                            <a:ext cx="317501" cy="247139"/>
                          </a:xfrm>
                          <a:prstGeom prst="rect">
                            <a:avLst/>
                          </a:prstGeom>
                          <a:noFill/>
                          <a:ln w="6350">
                            <a:noFill/>
                          </a:ln>
                        </wps:spPr>
                        <wps:txbx>
                          <w:txbxContent>
                            <w:p w:rsidR="006406ED" w:rsidRDefault="006406ED" w:rsidP="0083436E">
                              <w:pPr>
                                <w:pStyle w:val="Web"/>
                                <w:spacing w:before="0" w:beforeAutospacing="0" w:after="0" w:afterAutospacing="0"/>
                                <w:jc w:val="center"/>
                              </w:pPr>
                              <w:r>
                                <w:rPr>
                                  <w:rFonts w:ascii="Times New Roman" w:hAnsi="Times New Roman"/>
                                  <w:kern w:val="2"/>
                                  <w:sz w:val="22"/>
                                  <w:szCs w:val="22"/>
                                </w:rPr>
                                <w:t>d</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183C14" id="群組 8" o:spid="_x0000_s1297" style="position:absolute;left:0;text-align:left;margin-left:309.6pt;margin-top:68.2pt;width:113.35pt;height:126.45pt;z-index:251841536;mso-width-relative:margin;mso-height-relative:margin" coordorigin="5972,-22" coordsize="17190,19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">
                <o:lock v:ext="edit" aspectratio="t"/>
                <v:oval id="橢圓 9" o:spid="_x0000_s1298" style="position:absolute;left:8729;top:2276;width:11543;height:115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" filled="f" strokecolor="#0d0d0d [3069]" strokeweight="1pt">
                  <v:stroke joinstyle="miter"/>
                </v:oval>
                <v:shape id="文字方塊 7" o:spid="_x0000_s1299" type="#_x0000_t202" style="position:absolute;left:11686;top:16624;width:5719;height:2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dK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" filled="f" stroked="f" strokeweight=".5pt">
                  <v:textbox inset="0,0,0,0">
                    <w:txbxContent>
                      <w:p w:rsidR="006406ED" w:rsidRPr="00672814" w:rsidRDefault="006406ED" w:rsidP="0083436E">
                        <w:pPr>
                          <w:pStyle w:val="Web"/>
                          <w:spacing w:before="0" w:beforeAutospacing="0" w:after="0" w:afterAutospacing="0"/>
                          <w:jc w:val="center"/>
                          <w:rPr>
                            <w:rFonts w:eastAsiaTheme="minorEastAsia"/>
                          </w:rPr>
                        </w:pPr>
                        <w:r w:rsidRPr="00672814">
                          <w:rPr>
                            <w:rFonts w:ascii="Times New Roman" w:eastAsiaTheme="minorEastAsia" w:hint="eastAsia"/>
                            <w:kern w:val="2"/>
                            <w:sz w:val="22"/>
                            <w:szCs w:val="22"/>
                          </w:rPr>
                          <w:t>圖</w:t>
                        </w:r>
                        <w:r>
                          <w:rPr>
                            <w:rFonts w:ascii="Times New Roman" w:eastAsiaTheme="minorEastAsia" w:hAnsi="Times New Roman"/>
                            <w:kern w:val="2"/>
                            <w:sz w:val="22"/>
                            <w:szCs w:val="22"/>
                          </w:rPr>
                          <w:t>9</w:t>
                        </w:r>
                      </w:p>
                    </w:txbxContent>
                  </v:textbox>
                </v:shape>
                <v:shape id="文字方塊 7" o:spid="_x0000_s1300" type="#_x0000_t202" style="position:absolute;left:5972;top:6866;width:3179;height:2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sk9wwAAANsAAAAPAAAAZHJzL2Rvd25yZXYueG1sRE9La8JA&#10;EL4X+h+WKfRWN1oo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HELJPcMAAADbAAAADwAA&#10;AAAAAAAAAAAAAAAHAgAAZHJzL2Rvd25yZXYueG1sUEsFBgAAAAADAAMAtwAAAPcCAAAAAA==&#10;" filled="f" stroked="f" strokeweight=".5pt">
                  <v:textbox inset="0,0,0,0">
                    <w:txbxContent>
                      <w:p w:rsidR="006406ED" w:rsidRDefault="006406ED" w:rsidP="0083436E">
                        <w:pPr>
                          <w:pStyle w:val="Web"/>
                          <w:spacing w:before="0" w:beforeAutospacing="0" w:after="0" w:afterAutospacing="0"/>
                          <w:jc w:val="center"/>
                        </w:pPr>
                        <w:r>
                          <w:rPr>
                            <w:rFonts w:ascii="Times New Roman" w:hint="eastAsia"/>
                            <w:kern w:val="2"/>
                            <w:sz w:val="22"/>
                            <w:szCs w:val="22"/>
                          </w:rPr>
                          <w:t>a</w:t>
                        </w:r>
                      </w:p>
                    </w:txbxContent>
                  </v:textbox>
                </v:shape>
                <v:shape id="文字方塊 7" o:spid="_x0000_s1301" type="#_x0000_t202" style="position:absolute;left:14899;top:8115;width:3714;height:2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1FJwwAAANsAAAAPAAAAZHJzL2Rvd25yZXYueG1sRE9La8JA&#10;EL4X+h+WKfRWN0op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k6tRScMAAADbAAAADwAA&#10;AAAAAAAAAAAAAAAHAgAAZHJzL2Rvd25yZXYueG1sUEsFBgAAAAADAAMAtwAAAPcCAAAAAA==&#10;" filled="f" stroked="f" strokeweight=".5pt">
                  <v:textbox inset="0,0,0,0">
                    <w:txbxContent>
                      <w:p w:rsidR="006406ED" w:rsidRDefault="006406ED" w:rsidP="0083436E">
                        <w:pPr>
                          <w:pStyle w:val="Web"/>
                          <w:spacing w:before="0" w:beforeAutospacing="0" w:after="0" w:afterAutospacing="0"/>
                        </w:pPr>
                        <w:r>
                          <w:rPr>
                            <w:rFonts w:ascii="Times New Roman" w:hAnsi="Times New Roman"/>
                            <w:kern w:val="2"/>
                            <w:sz w:val="22"/>
                            <w:szCs w:val="22"/>
                          </w:rPr>
                          <w:t>O</w:t>
                        </w:r>
                      </w:p>
                    </w:txbxContent>
                  </v:textbox>
                </v:shape>
                <v:line id="直線接點 15" o:spid="_x0000_s1302" style="position:absolute;visibility:visible;mso-wrap-style:square" from="8678,8048" to="20306,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" strokecolor="#0d0d0d [3069]" strokeweight="1pt">
                  <v:stroke joinstyle="miter"/>
                </v:line>
                <v:line id="直線接點 16" o:spid="_x0000_s1303" style="position:absolute;flip:x;visibility:visible;mso-wrap-style:square" from="14535,2276" to="14535,13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" strokecolor="#0d0d0d [3069]" strokeweight="1pt">
                  <v:stroke joinstyle="miter"/>
                </v:line>
                <v:shape id="文字方塊 7" o:spid="_x0000_s1304" type="#_x0000_t202" style="position:absolute;left:19987;top:6868;width:3175;height:2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" filled="f" stroked="f" strokeweight=".5pt">
                  <v:textbox inset="0,0,0,0">
                    <w:txbxContent>
                      <w:p w:rsidR="006406ED" w:rsidRDefault="006406ED" w:rsidP="0083436E">
                        <w:pPr>
                          <w:pStyle w:val="Web"/>
                          <w:spacing w:before="0" w:beforeAutospacing="0" w:after="0" w:afterAutospacing="0"/>
                          <w:jc w:val="center"/>
                        </w:pPr>
                        <w:r>
                          <w:rPr>
                            <w:rFonts w:ascii="Times New Roman" w:hAnsi="Times New Roman" w:hint="eastAsia"/>
                            <w:kern w:val="2"/>
                            <w:sz w:val="22"/>
                            <w:szCs w:val="22"/>
                          </w:rPr>
                          <w:t>b</w:t>
                        </w:r>
                      </w:p>
                    </w:txbxContent>
                  </v:textbox>
                </v:shape>
                <v:shape id="文字方塊 7" o:spid="_x0000_s1305" type="#_x0000_t202" style="position:absolute;left:13018;top:-22;width:3175;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ltM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" filled="f" stroked="f" strokeweight=".5pt">
                  <v:textbox inset="0,0,0,0">
                    <w:txbxContent>
                      <w:p w:rsidR="006406ED" w:rsidRDefault="006406ED" w:rsidP="0083436E">
                        <w:pPr>
                          <w:pStyle w:val="Web"/>
                          <w:spacing w:before="0" w:beforeAutospacing="0" w:after="0" w:afterAutospacing="0"/>
                          <w:jc w:val="center"/>
                        </w:pPr>
                        <w:r>
                          <w:rPr>
                            <w:rFonts w:ascii="Times New Roman" w:hAnsi="Times New Roman"/>
                            <w:kern w:val="2"/>
                            <w:sz w:val="22"/>
                            <w:szCs w:val="22"/>
                          </w:rPr>
                          <w:t>c</w:t>
                        </w:r>
                      </w:p>
                    </w:txbxContent>
                  </v:textbox>
                </v:shape>
                <v:shape id="文字方塊 7" o:spid="_x0000_s1306" type="#_x0000_t202" style="position:absolute;left:13052;top:13894;width:3175;height:2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rsidR="006406ED" w:rsidRDefault="006406ED" w:rsidP="0083436E">
                        <w:pPr>
                          <w:pStyle w:val="Web"/>
                          <w:spacing w:before="0" w:beforeAutospacing="0" w:after="0" w:afterAutospacing="0"/>
                          <w:jc w:val="center"/>
                        </w:pPr>
                        <w:r>
                          <w:rPr>
                            <w:rFonts w:ascii="Times New Roman" w:hAnsi="Times New Roman"/>
                            <w:kern w:val="2"/>
                            <w:sz w:val="22"/>
                            <w:szCs w:val="22"/>
                          </w:rPr>
                          <w:t>d</w:t>
                        </w:r>
                      </w:p>
                    </w:txbxContent>
                  </v:textbox>
                </v:shape>
                <w10:wrap type="square"/>
              </v:group>
            </w:pict>
          </mc:Fallback>
        </mc:AlternateContent>
      </w:r>
      <w:r w:rsidR="00BB10FF" w:rsidRPr="00414E9C">
        <w:rPr>
          <w:rFonts w:hint="eastAsia"/>
        </w:rPr>
        <w:t>3</w:t>
      </w:r>
      <w:r w:rsidR="00663743" w:rsidRPr="00414E9C">
        <w:rPr>
          <w:rFonts w:hint="eastAsia"/>
        </w:rPr>
        <w:t>4</w:t>
      </w:r>
      <w:r w:rsidR="00BB10FF" w:rsidRPr="00414E9C">
        <w:rPr>
          <w:rFonts w:hint="eastAsia"/>
        </w:rPr>
        <w:t>.</w:t>
      </w:r>
      <w:r w:rsidR="007E610C">
        <w:tab/>
      </w:r>
      <w:r w:rsidR="00BB10FF" w:rsidRPr="00414E9C">
        <w:rPr>
          <w:rFonts w:hint="eastAsia"/>
        </w:rPr>
        <w:t>如圖</w:t>
      </w:r>
      <w:r w:rsidR="00A258CE">
        <w:rPr>
          <w:rFonts w:hint="eastAsia"/>
        </w:rPr>
        <w:t>9</w:t>
      </w:r>
      <w:r w:rsidR="00BB10FF" w:rsidRPr="00414E9C">
        <w:rPr>
          <w:rFonts w:hint="eastAsia"/>
        </w:rPr>
        <w:t>，一輛車在無風的平地，沿著圓直徑由</w:t>
      </w:r>
      <w:r w:rsidR="00BB10FF" w:rsidRPr="00414E9C">
        <w:rPr>
          <w:rFonts w:hint="eastAsia"/>
        </w:rPr>
        <w:t>a</w:t>
      </w:r>
      <w:r w:rsidR="00BB10FF" w:rsidRPr="00414E9C">
        <w:rPr>
          <w:rFonts w:hint="eastAsia"/>
        </w:rPr>
        <w:t>往</w:t>
      </w:r>
      <w:r w:rsidR="00BB10FF" w:rsidRPr="00414E9C">
        <w:t>b</w:t>
      </w:r>
      <w:r w:rsidR="00BB10FF" w:rsidRPr="00414E9C">
        <w:rPr>
          <w:rFonts w:hint="eastAsia"/>
        </w:rPr>
        <w:t>行駛。當通過圓心</w:t>
      </w:r>
      <w:r w:rsidR="00BB10FF" w:rsidRPr="00414E9C">
        <w:rPr>
          <w:rFonts w:hint="eastAsia"/>
        </w:rPr>
        <w:t>O</w:t>
      </w:r>
      <w:r w:rsidR="00647679" w:rsidRPr="00414E9C">
        <w:rPr>
          <w:rFonts w:hint="eastAsia"/>
        </w:rPr>
        <w:t>的瞬間</w:t>
      </w:r>
      <w:r w:rsidR="00BB10FF" w:rsidRPr="00414E9C">
        <w:rPr>
          <w:rFonts w:hint="eastAsia"/>
        </w:rPr>
        <w:t>，車上聲源發出</w:t>
      </w:r>
      <w:r w:rsidR="00522CED" w:rsidRPr="00414E9C">
        <w:rPr>
          <w:rFonts w:hint="eastAsia"/>
        </w:rPr>
        <w:t>歷時短暫、</w:t>
      </w:r>
      <w:r w:rsidR="00BB10FF" w:rsidRPr="00414E9C">
        <w:rPr>
          <w:rFonts w:hint="eastAsia"/>
        </w:rPr>
        <w:t>頻率為</w:t>
      </w:r>
      <w:r w:rsidR="002906AF" w:rsidRPr="002906AF">
        <w:rPr>
          <w:position w:val="-10"/>
        </w:rPr>
        <w:object w:dxaOrig="260" w:dyaOrig="320">
          <v:shape id="_x0000_i1056" type="#_x0000_t75" style="width:12.5pt;height:15.65pt" o:ole="">
            <v:imagedata r:id="rId85" o:title=""/>
          </v:shape>
          <o:OLEObject Type="Embed" ProgID="Equation.DSMT4" ShapeID="_x0000_i1056" DrawAspect="Content" ObjectID="_1672302490" r:id="rId86"/>
        </w:object>
      </w:r>
      <w:r w:rsidR="00BB10FF" w:rsidRPr="00414E9C">
        <w:rPr>
          <w:rFonts w:hint="eastAsia"/>
        </w:rPr>
        <w:t>的聲波。</w:t>
      </w:r>
      <w:r w:rsidR="000E5B25" w:rsidRPr="00414E9C">
        <w:rPr>
          <w:rFonts w:hint="eastAsia"/>
        </w:rPr>
        <w:t>若</w:t>
      </w:r>
      <w:r w:rsidR="00BB10FF" w:rsidRPr="00414E9C">
        <w:rPr>
          <w:rFonts w:hint="eastAsia"/>
        </w:rPr>
        <w:t>直徑</w:t>
      </w:r>
      <w:r w:rsidR="00BB10FF" w:rsidRPr="00414E9C">
        <w:t>cd</w:t>
      </w:r>
      <w:r w:rsidR="00BB10FF" w:rsidRPr="00414E9C">
        <w:rPr>
          <w:rFonts w:hint="eastAsia"/>
        </w:rPr>
        <w:t>與</w:t>
      </w:r>
      <w:r w:rsidR="00BB10FF" w:rsidRPr="00414E9C">
        <w:t>ab</w:t>
      </w:r>
      <w:r w:rsidR="00BB10FF" w:rsidRPr="00414E9C">
        <w:rPr>
          <w:rFonts w:hint="eastAsia"/>
        </w:rPr>
        <w:t>垂直，</w:t>
      </w:r>
      <w:r w:rsidR="000E5B25" w:rsidRPr="00414E9C">
        <w:rPr>
          <w:rFonts w:hint="eastAsia"/>
        </w:rPr>
        <w:t>且</w:t>
      </w:r>
      <w:r w:rsidR="00BB10FF" w:rsidRPr="00414E9C">
        <w:rPr>
          <w:rFonts w:hint="eastAsia"/>
        </w:rPr>
        <w:t>靜</w:t>
      </w:r>
      <w:r w:rsidR="00522CED" w:rsidRPr="00414E9C">
        <w:rPr>
          <w:rFonts w:hint="eastAsia"/>
        </w:rPr>
        <w:t>立</w:t>
      </w:r>
      <w:r w:rsidR="00BB10FF" w:rsidRPr="00414E9C">
        <w:rPr>
          <w:rFonts w:hint="eastAsia"/>
        </w:rPr>
        <w:t>於</w:t>
      </w:r>
      <w:r w:rsidR="00BB10FF" w:rsidRPr="00414E9C">
        <w:t>a</w:t>
      </w:r>
      <w:r w:rsidR="00BB10FF" w:rsidRPr="00414E9C">
        <w:rPr>
          <w:rFonts w:hint="eastAsia"/>
        </w:rPr>
        <w:t>、</w:t>
      </w:r>
      <w:r w:rsidR="00BB10FF" w:rsidRPr="00414E9C">
        <w:t>b</w:t>
      </w:r>
      <w:r w:rsidR="00BB10FF" w:rsidRPr="00414E9C">
        <w:rPr>
          <w:rFonts w:hint="eastAsia"/>
        </w:rPr>
        <w:t>、</w:t>
      </w:r>
      <w:r w:rsidR="00BB10FF" w:rsidRPr="00414E9C">
        <w:t>c</w:t>
      </w:r>
      <w:r w:rsidR="00BB10FF" w:rsidRPr="00414E9C">
        <w:rPr>
          <w:rFonts w:hint="eastAsia"/>
        </w:rPr>
        <w:t>、</w:t>
      </w:r>
      <w:r w:rsidR="00BB10FF" w:rsidRPr="00414E9C">
        <w:t>d</w:t>
      </w:r>
      <w:r w:rsidR="00BB10FF" w:rsidRPr="00414E9C">
        <w:rPr>
          <w:rFonts w:hint="eastAsia"/>
        </w:rPr>
        <w:t>的四位聽者聽到的聲音頻率分別為</w:t>
      </w:r>
      <w:r w:rsidR="002906AF" w:rsidRPr="002906AF">
        <w:rPr>
          <w:position w:val="-10"/>
        </w:rPr>
        <w:object w:dxaOrig="260" w:dyaOrig="320">
          <v:shape id="_x0000_i1057" type="#_x0000_t75" style="width:12.5pt;height:15.65pt" o:ole="">
            <v:imagedata r:id="rId87" o:title=""/>
          </v:shape>
          <o:OLEObject Type="Embed" ProgID="Equation.DSMT4" ShapeID="_x0000_i1057" DrawAspect="Content" ObjectID="_1672302491" r:id="rId88"/>
        </w:object>
      </w:r>
      <w:r w:rsidR="00BB10FF" w:rsidRPr="00414E9C">
        <w:rPr>
          <w:rFonts w:hint="eastAsia"/>
        </w:rPr>
        <w:t>、</w:t>
      </w:r>
      <w:r w:rsidR="002906AF" w:rsidRPr="002906AF">
        <w:rPr>
          <w:position w:val="-10"/>
        </w:rPr>
        <w:object w:dxaOrig="279" w:dyaOrig="320">
          <v:shape id="_x0000_i1058" type="#_x0000_t75" style="width:13.75pt;height:15.65pt" o:ole="">
            <v:imagedata r:id="rId89" o:title=""/>
          </v:shape>
          <o:OLEObject Type="Embed" ProgID="Equation.DSMT4" ShapeID="_x0000_i1058" DrawAspect="Content" ObjectID="_1672302492" r:id="rId90"/>
        </w:object>
      </w:r>
      <w:r w:rsidR="00BB10FF" w:rsidRPr="00414E9C">
        <w:rPr>
          <w:rFonts w:hint="eastAsia"/>
        </w:rPr>
        <w:t>、</w:t>
      </w:r>
      <w:r w:rsidR="002906AF" w:rsidRPr="002906AF">
        <w:rPr>
          <w:position w:val="-10"/>
        </w:rPr>
        <w:object w:dxaOrig="260" w:dyaOrig="320">
          <v:shape id="_x0000_i1059" type="#_x0000_t75" style="width:12.5pt;height:15.65pt" o:ole="">
            <v:imagedata r:id="rId91" o:title=""/>
          </v:shape>
          <o:OLEObject Type="Embed" ProgID="Equation.DSMT4" ShapeID="_x0000_i1059" DrawAspect="Content" ObjectID="_1672302493" r:id="rId92"/>
        </w:object>
      </w:r>
      <w:r w:rsidR="00BB10FF" w:rsidRPr="00414E9C">
        <w:rPr>
          <w:rFonts w:hint="eastAsia"/>
        </w:rPr>
        <w:t>、</w:t>
      </w:r>
      <w:r w:rsidR="002906AF" w:rsidRPr="002906AF">
        <w:rPr>
          <w:position w:val="-10"/>
        </w:rPr>
        <w:object w:dxaOrig="279" w:dyaOrig="320">
          <v:shape id="_x0000_i1060" type="#_x0000_t75" style="width:13.75pt;height:15.65pt" o:ole="">
            <v:imagedata r:id="rId93" o:title=""/>
          </v:shape>
          <o:OLEObject Type="Embed" ProgID="Equation.DSMT4" ShapeID="_x0000_i1060" DrawAspect="Content" ObjectID="_1672302494" r:id="rId94"/>
        </w:object>
      </w:r>
      <w:r w:rsidR="00BB10FF" w:rsidRPr="00414E9C">
        <w:rPr>
          <w:rFonts w:hint="eastAsia"/>
        </w:rPr>
        <w:t>，則下列關係式</w:t>
      </w:r>
      <w:r w:rsidR="00522CED" w:rsidRPr="00414E9C">
        <w:rPr>
          <w:rFonts w:hint="eastAsia"/>
        </w:rPr>
        <w:t>哪些</w:t>
      </w:r>
      <w:r w:rsidR="00BB10FF" w:rsidRPr="00414E9C">
        <w:rPr>
          <w:rFonts w:hint="eastAsia"/>
        </w:rPr>
        <w:t>正確？（應選</w:t>
      </w:r>
      <w:r w:rsidR="00BB10FF" w:rsidRPr="00414E9C">
        <w:rPr>
          <w:rFonts w:hint="eastAsia"/>
        </w:rPr>
        <w:t>2</w:t>
      </w:r>
      <w:r w:rsidR="00BB10FF" w:rsidRPr="00414E9C">
        <w:rPr>
          <w:rFonts w:hint="eastAsia"/>
        </w:rPr>
        <w:t>項）</w:t>
      </w:r>
    </w:p>
    <w:p w:rsidR="00803F23" w:rsidRPr="00337AB4" w:rsidRDefault="00BB10FF" w:rsidP="00252D4C">
      <w:pPr>
        <w:pStyle w:val="AA2"/>
        <w:ind w:left="880" w:hangingChars="200" w:hanging="520"/>
      </w:pPr>
      <w:r w:rsidRPr="00337AB4">
        <w:t>(A)</w:t>
      </w:r>
      <w:r w:rsidR="002906AF" w:rsidRPr="002906AF">
        <w:rPr>
          <w:position w:val="-10"/>
        </w:rPr>
        <w:object w:dxaOrig="700" w:dyaOrig="320">
          <v:shape id="_x0000_i1061" type="#_x0000_t75" style="width:34.45pt;height:15.65pt" o:ole="">
            <v:imagedata r:id="rId95" o:title=""/>
          </v:shape>
          <o:OLEObject Type="Embed" ProgID="Equation.DSMT4" ShapeID="_x0000_i1061" DrawAspect="Content" ObjectID="_1672302495" r:id="rId96"/>
        </w:object>
      </w:r>
    </w:p>
    <w:p w:rsidR="00BB10FF" w:rsidRPr="00337AB4" w:rsidRDefault="00BB10FF" w:rsidP="00252D4C">
      <w:pPr>
        <w:pStyle w:val="AA2"/>
        <w:ind w:left="880" w:hangingChars="200" w:hanging="520"/>
      </w:pPr>
      <w:r w:rsidRPr="00337AB4">
        <w:t>(B)</w:t>
      </w:r>
      <w:r w:rsidR="002906AF" w:rsidRPr="002906AF">
        <w:rPr>
          <w:position w:val="-10"/>
        </w:rPr>
        <w:object w:dxaOrig="700" w:dyaOrig="320">
          <v:shape id="_x0000_i1062" type="#_x0000_t75" style="width:34.45pt;height:15.65pt" o:ole="">
            <v:imagedata r:id="rId97" o:title=""/>
          </v:shape>
          <o:OLEObject Type="Embed" ProgID="Equation.DSMT4" ShapeID="_x0000_i1062" DrawAspect="Content" ObjectID="_1672302496" r:id="rId98"/>
        </w:object>
      </w:r>
    </w:p>
    <w:p w:rsidR="00803F23" w:rsidRPr="00337AB4" w:rsidRDefault="00BB10FF" w:rsidP="00252D4C">
      <w:pPr>
        <w:pStyle w:val="AA2"/>
        <w:ind w:left="880" w:hangingChars="200" w:hanging="520"/>
      </w:pPr>
      <w:r w:rsidRPr="00337AB4">
        <w:t>(C)</w:t>
      </w:r>
      <w:r w:rsidR="002906AF" w:rsidRPr="002906AF">
        <w:rPr>
          <w:position w:val="-10"/>
        </w:rPr>
        <w:object w:dxaOrig="700" w:dyaOrig="320">
          <v:shape id="_x0000_i1063" type="#_x0000_t75" style="width:34.45pt;height:15.65pt" o:ole="">
            <v:imagedata r:id="rId99" o:title=""/>
          </v:shape>
          <o:OLEObject Type="Embed" ProgID="Equation.DSMT4" ShapeID="_x0000_i1063" DrawAspect="Content" ObjectID="_1672302497" r:id="rId100"/>
        </w:object>
      </w:r>
    </w:p>
    <w:p w:rsidR="00BB10FF" w:rsidRPr="00337AB4" w:rsidRDefault="00BB10FF" w:rsidP="00252D4C">
      <w:pPr>
        <w:pStyle w:val="AA2"/>
        <w:ind w:left="880" w:hangingChars="200" w:hanging="520"/>
      </w:pPr>
      <w:r w:rsidRPr="00337AB4">
        <w:t>(</w:t>
      </w:r>
      <w:r w:rsidR="002807D2" w:rsidRPr="00337AB4">
        <w:rPr>
          <w:rFonts w:hint="eastAsia"/>
        </w:rPr>
        <w:t>D</w:t>
      </w:r>
      <w:r w:rsidRPr="00337AB4">
        <w:t>)</w:t>
      </w:r>
      <w:r w:rsidR="002906AF" w:rsidRPr="002906AF">
        <w:rPr>
          <w:position w:val="-10"/>
        </w:rPr>
        <w:object w:dxaOrig="1140" w:dyaOrig="320">
          <v:shape id="_x0000_i1064" type="#_x0000_t75" style="width:56.35pt;height:15.65pt" o:ole="">
            <v:imagedata r:id="rId101" o:title=""/>
          </v:shape>
          <o:OLEObject Type="Embed" ProgID="Equation.DSMT4" ShapeID="_x0000_i1064" DrawAspect="Content" ObjectID="_1672302498" r:id="rId102"/>
        </w:object>
      </w:r>
    </w:p>
    <w:p w:rsidR="002807D2" w:rsidRPr="00337AB4" w:rsidRDefault="002807D2" w:rsidP="00252D4C">
      <w:pPr>
        <w:pStyle w:val="AA2"/>
        <w:ind w:left="880" w:hangingChars="200" w:hanging="520"/>
      </w:pPr>
      <w:r w:rsidRPr="00337AB4">
        <w:t>(E)</w:t>
      </w:r>
      <w:r w:rsidR="002906AF" w:rsidRPr="002906AF">
        <w:rPr>
          <w:position w:val="-10"/>
        </w:rPr>
        <w:object w:dxaOrig="1140" w:dyaOrig="320">
          <v:shape id="_x0000_i1065" type="#_x0000_t75" style="width:56.35pt;height:15.65pt" o:ole="">
            <v:imagedata r:id="rId103" o:title=""/>
          </v:shape>
          <o:OLEObject Type="Embed" ProgID="Equation.DSMT4" ShapeID="_x0000_i1065" DrawAspect="Content" ObjectID="_1672302499" r:id="rId104"/>
        </w:object>
      </w:r>
    </w:p>
    <w:bookmarkEnd w:id="3"/>
    <w:p w:rsidR="00B86E2E" w:rsidRDefault="00B86E2E">
      <w:pPr>
        <w:widowControl/>
        <w:rPr>
          <w:spacing w:val="20"/>
          <w:kern w:val="0"/>
          <w:sz w:val="22"/>
          <w:szCs w:val="22"/>
        </w:rPr>
      </w:pPr>
      <w:r>
        <w:br w:type="page"/>
      </w:r>
    </w:p>
    <w:p w:rsidR="00B86E2E" w:rsidRDefault="00B86E2E" w:rsidP="00B86E2E">
      <w:pPr>
        <w:pStyle w:val="TIT1"/>
      </w:pPr>
      <w:r>
        <w:rPr>
          <w:rFonts w:hint="eastAsia"/>
        </w:rPr>
        <w:lastRenderedPageBreak/>
        <w:t>35</w:t>
      </w:r>
      <w:r w:rsidRPr="001E043E">
        <w:rPr>
          <w:rFonts w:hint="eastAsia"/>
        </w:rPr>
        <w:t>.</w:t>
      </w:r>
      <w:r w:rsidRPr="001E043E">
        <w:rPr>
          <w:rFonts w:hint="eastAsia"/>
        </w:rPr>
        <w:tab/>
      </w:r>
      <w:r w:rsidRPr="001E043E">
        <w:rPr>
          <w:rFonts w:hint="eastAsia"/>
        </w:rPr>
        <w:t>圖</w:t>
      </w:r>
      <w:r w:rsidR="00A258CE">
        <w:rPr>
          <w:rFonts w:hint="eastAsia"/>
        </w:rPr>
        <w:t>10</w:t>
      </w:r>
      <w:r w:rsidRPr="001E043E">
        <w:rPr>
          <w:rFonts w:hint="eastAsia"/>
        </w:rPr>
        <w:t>為水利署統計臺灣地區</w:t>
      </w:r>
      <w:r w:rsidRPr="001E043E">
        <w:rPr>
          <w:rFonts w:hint="eastAsia"/>
        </w:rPr>
        <w:t>1949-2009</w:t>
      </w:r>
      <w:r w:rsidRPr="001E043E">
        <w:rPr>
          <w:rFonts w:hint="eastAsia"/>
        </w:rPr>
        <w:t>年間的</w:t>
      </w:r>
      <w:r w:rsidRPr="00414E9C">
        <w:rPr>
          <w:rFonts w:hint="eastAsia"/>
        </w:rPr>
        <w:t>年降雨量變化，虛線為平均年降雨量</w:t>
      </w:r>
      <w:r w:rsidRPr="00414E9C">
        <w:rPr>
          <w:rFonts w:hint="eastAsia"/>
        </w:rPr>
        <w:t>2500</w:t>
      </w:r>
      <w:r w:rsidRPr="00414E9C">
        <w:rPr>
          <w:rFonts w:hint="eastAsia"/>
        </w:rPr>
        <w:t>毫米，</w:t>
      </w:r>
      <w:r w:rsidRPr="00414E9C">
        <w:rPr>
          <w:rFonts w:hint="eastAsia"/>
        </w:rPr>
        <w:t>1953</w:t>
      </w:r>
      <w:r w:rsidRPr="00414E9C">
        <w:rPr>
          <w:rFonts w:hint="eastAsia"/>
        </w:rPr>
        <w:t>、</w:t>
      </w:r>
      <w:r w:rsidRPr="00414E9C">
        <w:rPr>
          <w:rFonts w:hint="eastAsia"/>
        </w:rPr>
        <w:t>1972</w:t>
      </w:r>
      <w:r w:rsidRPr="00414E9C">
        <w:rPr>
          <w:rFonts w:hint="eastAsia"/>
        </w:rPr>
        <w:t>、</w:t>
      </w:r>
      <w:r w:rsidRPr="00414E9C">
        <w:rPr>
          <w:rFonts w:hint="eastAsia"/>
        </w:rPr>
        <w:t>1990</w:t>
      </w:r>
      <w:r w:rsidRPr="00414E9C">
        <w:rPr>
          <w:rFonts w:hint="eastAsia"/>
        </w:rPr>
        <w:t>、</w:t>
      </w:r>
      <w:r w:rsidRPr="00414E9C">
        <w:rPr>
          <w:rFonts w:hint="eastAsia"/>
        </w:rPr>
        <w:t>1998</w:t>
      </w:r>
      <w:r w:rsidRPr="00414E9C">
        <w:rPr>
          <w:rFonts w:hint="eastAsia"/>
        </w:rPr>
        <w:t>與</w:t>
      </w:r>
      <w:r w:rsidRPr="00414E9C">
        <w:rPr>
          <w:rFonts w:hint="eastAsia"/>
        </w:rPr>
        <w:t>2005</w:t>
      </w:r>
      <w:r w:rsidRPr="00414E9C">
        <w:rPr>
          <w:rFonts w:hint="eastAsia"/>
        </w:rPr>
        <w:t>等五年為相對降雨較多的豐水年，而</w:t>
      </w:r>
      <w:r w:rsidRPr="00414E9C">
        <w:rPr>
          <w:rFonts w:hint="eastAsia"/>
        </w:rPr>
        <w:t>1963</w:t>
      </w:r>
      <w:r w:rsidRPr="00414E9C">
        <w:rPr>
          <w:rFonts w:hint="eastAsia"/>
        </w:rPr>
        <w:t>、</w:t>
      </w:r>
      <w:r w:rsidRPr="00414E9C">
        <w:rPr>
          <w:rFonts w:hint="eastAsia"/>
        </w:rPr>
        <w:t>1980</w:t>
      </w:r>
      <w:r w:rsidRPr="00414E9C">
        <w:rPr>
          <w:rFonts w:hint="eastAsia"/>
        </w:rPr>
        <w:t>、</w:t>
      </w:r>
      <w:r w:rsidRPr="00414E9C">
        <w:rPr>
          <w:rFonts w:hint="eastAsia"/>
        </w:rPr>
        <w:t>1993</w:t>
      </w:r>
      <w:r w:rsidRPr="00414E9C">
        <w:rPr>
          <w:rFonts w:hint="eastAsia"/>
        </w:rPr>
        <w:t>與</w:t>
      </w:r>
      <w:r w:rsidRPr="00414E9C">
        <w:rPr>
          <w:rFonts w:hint="eastAsia"/>
        </w:rPr>
        <w:t>2002</w:t>
      </w:r>
      <w:r w:rsidRPr="00414E9C">
        <w:rPr>
          <w:rFonts w:hint="eastAsia"/>
        </w:rPr>
        <w:t>等四年為相對降雨較少的枯水年，各年份下方數字為該年之年降雨量。另從氣象局資料顯示臺灣地區</w:t>
      </w:r>
      <w:r>
        <w:rPr>
          <w:rFonts w:hint="eastAsia"/>
        </w:rPr>
        <w:t>長期</w:t>
      </w:r>
      <w:r w:rsidRPr="00414E9C">
        <w:rPr>
          <w:rFonts w:hint="eastAsia"/>
        </w:rPr>
        <w:t>年降雨量無明顯</w:t>
      </w:r>
      <w:r w:rsidR="006406ED">
        <w:rPr>
          <w:rFonts w:hint="eastAsia"/>
        </w:rPr>
        <w:t>的</w:t>
      </w:r>
      <w:r w:rsidRPr="00414E9C">
        <w:rPr>
          <w:rFonts w:hint="eastAsia"/>
        </w:rPr>
        <w:t>變化趨勢，但</w:t>
      </w:r>
      <w:r>
        <w:rPr>
          <w:rFonts w:hint="eastAsia"/>
        </w:rPr>
        <w:t>年</w:t>
      </w:r>
      <w:r w:rsidRPr="00414E9C">
        <w:rPr>
          <w:rFonts w:hint="eastAsia"/>
        </w:rPr>
        <w:t>降雨時數有減少趨勢，而降雨強度</w:t>
      </w:r>
      <w:r>
        <w:rPr>
          <w:rFonts w:hint="eastAsia"/>
        </w:rPr>
        <w:t>＝</w:t>
      </w:r>
      <w:r w:rsidRPr="00414E9C">
        <w:rPr>
          <w:rFonts w:hint="eastAsia"/>
        </w:rPr>
        <w:t>降雨量</w:t>
      </w:r>
      <w:r>
        <w:rPr>
          <w:rFonts w:hint="eastAsia"/>
        </w:rPr>
        <w:t>/</w:t>
      </w:r>
      <w:r w:rsidRPr="00414E9C">
        <w:rPr>
          <w:rFonts w:hint="eastAsia"/>
        </w:rPr>
        <w:t>降雨時數。依據上</w:t>
      </w:r>
      <w:r>
        <w:rPr>
          <w:rFonts w:hint="eastAsia"/>
        </w:rPr>
        <w:t>文</w:t>
      </w:r>
      <w:proofErr w:type="gramStart"/>
      <w:r>
        <w:rPr>
          <w:rFonts w:hint="eastAsia"/>
        </w:rPr>
        <w:t>及所習得</w:t>
      </w:r>
      <w:proofErr w:type="gramEnd"/>
      <w:r>
        <w:rPr>
          <w:rFonts w:hint="eastAsia"/>
        </w:rPr>
        <w:t>的知識</w:t>
      </w:r>
      <w:r w:rsidRPr="00414E9C">
        <w:rPr>
          <w:rFonts w:hint="eastAsia"/>
        </w:rPr>
        <w:t>，下列</w:t>
      </w:r>
      <w:r w:rsidR="00615C44">
        <w:rPr>
          <w:rFonts w:hint="eastAsia"/>
        </w:rPr>
        <w:t>哪些</w:t>
      </w:r>
      <w:r w:rsidRPr="00414E9C">
        <w:rPr>
          <w:rFonts w:hint="eastAsia"/>
        </w:rPr>
        <w:t>敘述正確？</w:t>
      </w:r>
      <w:r>
        <w:rPr>
          <w:rFonts w:hint="eastAsia"/>
        </w:rPr>
        <w:t>（應選</w:t>
      </w:r>
      <w:r>
        <w:rPr>
          <w:rFonts w:hint="eastAsia"/>
        </w:rPr>
        <w:t>2</w:t>
      </w:r>
      <w:r>
        <w:rPr>
          <w:rFonts w:hint="eastAsia"/>
        </w:rPr>
        <w:t>項）</w:t>
      </w:r>
    </w:p>
    <w:p w:rsidR="00B86E2E" w:rsidRDefault="00B86E2E" w:rsidP="00B86E2E">
      <w:pPr>
        <w:pStyle w:val="AA2"/>
        <w:ind w:left="877" w:hangingChars="235" w:hanging="517"/>
      </w:pPr>
      <w:r>
        <w:rPr>
          <w:noProof/>
        </w:rPr>
        <mc:AlternateContent>
          <mc:Choice Requires="wpg">
            <w:drawing>
              <wp:anchor distT="0" distB="0" distL="114300" distR="114300" simplePos="0" relativeHeight="251919360" behindDoc="1" locked="0" layoutInCell="1" allowOverlap="1" wp14:anchorId="460F0B86" wp14:editId="4A39E1AE">
                <wp:simplePos x="0" y="0"/>
                <wp:positionH relativeFrom="margin">
                  <wp:align>left</wp:align>
                </wp:positionH>
                <wp:positionV relativeFrom="paragraph">
                  <wp:posOffset>180380</wp:posOffset>
                </wp:positionV>
                <wp:extent cx="5987394" cy="2520381"/>
                <wp:effectExtent l="0" t="0" r="13970" b="13335"/>
                <wp:wrapNone/>
                <wp:docPr id="373" name="群組 373"/>
                <wp:cNvGraphicFramePr/>
                <a:graphic xmlns:a="http://schemas.openxmlformats.org/drawingml/2006/main">
                  <a:graphicData uri="http://schemas.microsoft.com/office/word/2010/wordprocessingGroup">
                    <wpg:wgp>
                      <wpg:cNvGrpSpPr/>
                      <wpg:grpSpPr>
                        <a:xfrm>
                          <a:off x="0" y="0"/>
                          <a:ext cx="5987394" cy="2520381"/>
                          <a:chOff x="0" y="0"/>
                          <a:chExt cx="5987831" cy="2520434"/>
                        </a:xfrm>
                      </wpg:grpSpPr>
                      <wpg:grpSp>
                        <wpg:cNvPr id="372" name="群組 372"/>
                        <wpg:cNvGrpSpPr/>
                        <wpg:grpSpPr>
                          <a:xfrm>
                            <a:off x="0" y="0"/>
                            <a:ext cx="5968800" cy="2394000"/>
                            <a:chOff x="0" y="0"/>
                            <a:chExt cx="5968800" cy="2394000"/>
                          </a:xfrm>
                        </wpg:grpSpPr>
                        <wpg:grpSp>
                          <wpg:cNvPr id="359" name="群組 359"/>
                          <wpg:cNvGrpSpPr/>
                          <wpg:grpSpPr>
                            <a:xfrm>
                              <a:off x="0" y="0"/>
                              <a:ext cx="5968800" cy="2394000"/>
                              <a:chOff x="0" y="0"/>
                              <a:chExt cx="5967568" cy="2393950"/>
                            </a:xfrm>
                          </wpg:grpSpPr>
                          <pic:pic xmlns:pic="http://schemas.openxmlformats.org/drawingml/2006/picture">
                            <pic:nvPicPr>
                              <pic:cNvPr id="326" name="圖片 326"/>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939790" cy="2393950"/>
                              </a:xfrm>
                              <a:prstGeom prst="rect">
                                <a:avLst/>
                              </a:prstGeom>
                            </pic:spPr>
                          </pic:pic>
                          <wps:wsp>
                            <wps:cNvPr id="328" name="文字方塊 140"/>
                            <wps:cNvSpPr txBox="1"/>
                            <wps:spPr>
                              <a:xfrm>
                                <a:off x="544749" y="1974715"/>
                                <a:ext cx="306475" cy="1708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49</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0" name="文字方塊 140"/>
                            <wps:cNvSpPr txBox="1"/>
                            <wps:spPr>
                              <a:xfrm>
                                <a:off x="797668"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52</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1" name="文字方塊 140"/>
                            <wps:cNvSpPr txBox="1"/>
                            <wps:spPr>
                              <a:xfrm>
                                <a:off x="1060315"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55</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2" name="文字方塊 140"/>
                            <wps:cNvSpPr txBox="1"/>
                            <wps:spPr>
                              <a:xfrm>
                                <a:off x="1313234"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58</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3" name="文字方塊 140"/>
                            <wps:cNvSpPr txBox="1"/>
                            <wps:spPr>
                              <a:xfrm>
                                <a:off x="1566153"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61</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4" name="文字方塊 140"/>
                            <wps:cNvSpPr txBox="1"/>
                            <wps:spPr>
                              <a:xfrm>
                                <a:off x="1819072"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64</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5" name="文字方塊 140"/>
                            <wps:cNvSpPr txBox="1"/>
                            <wps:spPr>
                              <a:xfrm>
                                <a:off x="2081719"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67</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6" name="文字方塊 140"/>
                            <wps:cNvSpPr txBox="1"/>
                            <wps:spPr>
                              <a:xfrm>
                                <a:off x="2334638"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7" name="文字方塊 140"/>
                            <wps:cNvSpPr txBox="1"/>
                            <wps:spPr>
                              <a:xfrm>
                                <a:off x="2587557"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3</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8" name="文字方塊 140"/>
                            <wps:cNvSpPr txBox="1"/>
                            <wps:spPr>
                              <a:xfrm>
                                <a:off x="2840476"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6</w:t>
                                  </w:r>
                                </w:p>
                              </w:txbxContent>
                            </wps:txbx>
                            <wps:bodyPr rot="0" spcFirstLastPara="0" vert="horz" wrap="square" lIns="0" tIns="0" rIns="0" bIns="0" numCol="1" spcCol="0" rtlCol="0" fromWordArt="0" anchor="t" anchorCtr="0" forceAA="0" compatLnSpc="1">
                              <a:prstTxWarp prst="textNoShape">
                                <a:avLst/>
                              </a:prstTxWarp>
                              <a:noAutofit/>
                            </wps:bodyPr>
                          </wps:wsp>
                          <wps:wsp>
                            <wps:cNvPr id="339" name="文字方塊 140"/>
                            <wps:cNvSpPr txBox="1"/>
                            <wps:spPr>
                              <a:xfrm>
                                <a:off x="3103123"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w:t>
                                  </w:r>
                                  <w:r w:rsidRPr="001F44DE">
                                    <w:rPr>
                                      <w:sz w:val="16"/>
                                    </w:rPr>
                                    <w:t>9</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0" name="文字方塊 140"/>
                            <wps:cNvSpPr txBox="1"/>
                            <wps:spPr>
                              <a:xfrm>
                                <a:off x="3356042"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82</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1" name="文字方塊 140"/>
                            <wps:cNvSpPr txBox="1"/>
                            <wps:spPr>
                              <a:xfrm>
                                <a:off x="3608961"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Pr>
                                      <w:sz w:val="16"/>
                                    </w:rPr>
                                    <w:t>1985</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2" name="文字方塊 140"/>
                            <wps:cNvSpPr txBox="1"/>
                            <wps:spPr>
                              <a:xfrm>
                                <a:off x="3871608"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88</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3" name="文字方塊 140"/>
                            <wps:cNvSpPr txBox="1"/>
                            <wps:spPr>
                              <a:xfrm>
                                <a:off x="4124527"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91</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4" name="文字方塊 140"/>
                            <wps:cNvSpPr txBox="1"/>
                            <wps:spPr>
                              <a:xfrm>
                                <a:off x="4377447"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94</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5" name="文字方塊 140"/>
                            <wps:cNvSpPr txBox="1"/>
                            <wps:spPr>
                              <a:xfrm>
                                <a:off x="4630366"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97</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6" name="文字方塊 140"/>
                            <wps:cNvSpPr txBox="1"/>
                            <wps:spPr>
                              <a:xfrm>
                                <a:off x="4893013"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Pr>
                                      <w:sz w:val="16"/>
                                    </w:rPr>
                                    <w:t>20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7" name="文字方塊 140"/>
                            <wps:cNvSpPr txBox="1"/>
                            <wps:spPr>
                              <a:xfrm>
                                <a:off x="5145932" y="1978093"/>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Pr>
                                      <w:rFonts w:hint="eastAsia"/>
                                      <w:sz w:val="16"/>
                                    </w:rPr>
                                    <w:t>2003</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8" name="文字方塊 140"/>
                            <wps:cNvSpPr txBox="1"/>
                            <wps:spPr>
                              <a:xfrm>
                                <a:off x="5398851" y="1978093"/>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Pr>
                                      <w:sz w:val="16"/>
                                    </w:rPr>
                                    <w:t>20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349" name="文字方塊 140"/>
                            <wps:cNvSpPr txBox="1"/>
                            <wps:spPr>
                              <a:xfrm>
                                <a:off x="5661498" y="1974715"/>
                                <a:ext cx="30607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40" w:lineRule="atLeast"/>
                                    <w:jc w:val="center"/>
                                    <w:rPr>
                                      <w:sz w:val="16"/>
                                    </w:rPr>
                                  </w:pPr>
                                  <w:r>
                                    <w:rPr>
                                      <w:sz w:val="16"/>
                                    </w:rPr>
                                    <w:t>2009</w:t>
                                  </w:r>
                                </w:p>
                              </w:txbxContent>
                            </wps:txbx>
                            <wps:bodyPr rot="0" spcFirstLastPara="0" vert="horz" wrap="square" lIns="0" tIns="0" rIns="0" bIns="0" numCol="1" spcCol="0" rtlCol="0" fromWordArt="0" anchor="t" anchorCtr="0" forceAA="0" compatLnSpc="1">
                              <a:prstTxWarp prst="textNoShape">
                                <a:avLst/>
                              </a:prstTxWarp>
                              <a:noAutofit/>
                            </wps:bodyPr>
                          </wps:wsp>
                          <wps:wsp>
                            <wps:cNvPr id="350" name="文字方塊 140"/>
                            <wps:cNvSpPr txBox="1"/>
                            <wps:spPr>
                              <a:xfrm>
                                <a:off x="389106" y="1896894"/>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sidRPr="001F44DE">
                                    <w:rPr>
                                      <w:rFonts w:hint="eastAsia"/>
                                      <w:sz w:val="16"/>
                                    </w:rPr>
                                    <w:t>1</w:t>
                                  </w:r>
                                  <w:r>
                                    <w:rPr>
                                      <w:sz w:val="16"/>
                                    </w:rPr>
                                    <w:t>5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1" name="文字方塊 140"/>
                            <wps:cNvSpPr txBox="1"/>
                            <wps:spPr>
                              <a:xfrm>
                                <a:off x="389106" y="1692613"/>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18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2" name="文字方塊 140"/>
                            <wps:cNvSpPr txBox="1"/>
                            <wps:spPr>
                              <a:xfrm>
                                <a:off x="389106" y="1498060"/>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21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3" name="文字方塊 140"/>
                            <wps:cNvSpPr txBox="1"/>
                            <wps:spPr>
                              <a:xfrm>
                                <a:off x="389106" y="1293779"/>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24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4" name="文字方塊 140"/>
                            <wps:cNvSpPr txBox="1"/>
                            <wps:spPr>
                              <a:xfrm>
                                <a:off x="389106" y="1099226"/>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27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5" name="文字方塊 140"/>
                            <wps:cNvSpPr txBox="1"/>
                            <wps:spPr>
                              <a:xfrm>
                                <a:off x="389106" y="885217"/>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30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6" name="文字方塊 140"/>
                            <wps:cNvSpPr txBox="1"/>
                            <wps:spPr>
                              <a:xfrm>
                                <a:off x="389106" y="690664"/>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33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7" name="文字方塊 140"/>
                            <wps:cNvSpPr txBox="1"/>
                            <wps:spPr>
                              <a:xfrm>
                                <a:off x="389106" y="486383"/>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3600</w:t>
                                  </w:r>
                                </w:p>
                              </w:txbxContent>
                            </wps:txbx>
                            <wps:bodyPr rot="0" spcFirstLastPara="0" vert="horz" wrap="square" lIns="0" tIns="0" rIns="36000" bIns="0" numCol="1" spcCol="0" rtlCol="0" fromWordArt="0" anchor="t" anchorCtr="0" forceAA="0" compatLnSpc="1">
                              <a:prstTxWarp prst="textNoShape">
                                <a:avLst/>
                              </a:prstTxWarp>
                              <a:noAutofit/>
                            </wps:bodyPr>
                          </wps:wsp>
                          <wps:wsp>
                            <wps:cNvPr id="358" name="文字方塊 140"/>
                            <wps:cNvSpPr txBox="1"/>
                            <wps:spPr>
                              <a:xfrm>
                                <a:off x="389106" y="282102"/>
                                <a:ext cx="306070" cy="145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1F44DE" w:rsidRDefault="006406ED" w:rsidP="00B86E2E">
                                  <w:pPr>
                                    <w:pStyle w:val="a3"/>
                                    <w:snapToGrid/>
                                    <w:spacing w:line="200" w:lineRule="atLeast"/>
                                    <w:jc w:val="right"/>
                                    <w:rPr>
                                      <w:sz w:val="16"/>
                                    </w:rPr>
                                  </w:pPr>
                                  <w:r>
                                    <w:rPr>
                                      <w:sz w:val="16"/>
                                    </w:rPr>
                                    <w:t>3900</w:t>
                                  </w:r>
                                </w:p>
                              </w:txbxContent>
                            </wps:txbx>
                            <wps:bodyPr rot="0" spcFirstLastPara="0" vert="horz" wrap="square" lIns="0" tIns="0" rIns="36000" bIns="0" numCol="1" spcCol="0" rtlCol="0" fromWordArt="0" anchor="t" anchorCtr="0" forceAA="0" compatLnSpc="1">
                              <a:prstTxWarp prst="textNoShape">
                                <a:avLst/>
                              </a:prstTxWarp>
                              <a:noAutofit/>
                            </wps:bodyPr>
                          </wps:wsp>
                        </wpg:grpSp>
                        <wps:wsp>
                          <wps:cNvPr id="360" name="文字方塊 140"/>
                          <wps:cNvSpPr txBox="1"/>
                          <wps:spPr>
                            <a:xfrm>
                              <a:off x="875132" y="471225"/>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53</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18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1" name="文字方塊 140"/>
                          <wps:cNvSpPr txBox="1"/>
                          <wps:spPr>
                            <a:xfrm>
                              <a:off x="1638067" y="757326"/>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Pr>
                                    <w:rFonts w:hint="eastAsia"/>
                                    <w:sz w:val="21"/>
                                    <w:szCs w:val="21"/>
                                  </w:rPr>
                                  <w:t>平均值</w:t>
                                </w:r>
                              </w:p>
                              <w:p w:rsidR="006406ED" w:rsidRPr="004D38ED" w:rsidRDefault="006406ED" w:rsidP="00B86E2E">
                                <w:pPr>
                                  <w:pStyle w:val="a3"/>
                                  <w:spacing w:line="240" w:lineRule="exact"/>
                                  <w:jc w:val="center"/>
                                  <w:rPr>
                                    <w:sz w:val="21"/>
                                    <w:szCs w:val="21"/>
                                  </w:rPr>
                                </w:pPr>
                                <w:r>
                                  <w:rPr>
                                    <w:sz w:val="21"/>
                                    <w:szCs w:val="21"/>
                                  </w:rPr>
                                  <w:t>2</w:t>
                                </w:r>
                                <w:r w:rsidRPr="004D38ED">
                                  <w:rPr>
                                    <w:sz w:val="21"/>
                                    <w:szCs w:val="21"/>
                                  </w:rPr>
                                  <w:t>,</w:t>
                                </w:r>
                                <w:r>
                                  <w:rPr>
                                    <w:sz w:val="21"/>
                                    <w:szCs w:val="21"/>
                                  </w:rPr>
                                  <w:t>50</w:t>
                                </w:r>
                                <w:r w:rsidRPr="004D38ED">
                                  <w:rPr>
                                    <w:sz w:val="21"/>
                                    <w:szCs w:val="21"/>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2" name="文字方塊 140"/>
                          <wps:cNvSpPr txBox="1"/>
                          <wps:spPr>
                            <a:xfrm>
                              <a:off x="2496369" y="426346"/>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72</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w:t>
                                </w:r>
                                <w:r>
                                  <w:rPr>
                                    <w:sz w:val="21"/>
                                    <w:szCs w:val="21"/>
                                  </w:rPr>
                                  <w:t>24</w:t>
                                </w:r>
                                <w:r w:rsidRPr="004D38ED">
                                  <w:rPr>
                                    <w:sz w:val="21"/>
                                    <w:szCs w:val="21"/>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4" name="文字方塊 140"/>
                          <wps:cNvSpPr txBox="1"/>
                          <wps:spPr>
                            <a:xfrm>
                              <a:off x="2715151" y="1559529"/>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80</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w:t>
                                </w:r>
                                <w:r>
                                  <w:rPr>
                                    <w:sz w:val="21"/>
                                    <w:szCs w:val="21"/>
                                  </w:rPr>
                                  <w:t>605</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5" name="文字方塊 140"/>
                          <wps:cNvSpPr txBox="1"/>
                          <wps:spPr>
                            <a:xfrm>
                              <a:off x="1273429" y="1553919"/>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6</w:t>
                                </w:r>
                                <w:r w:rsidRPr="004D38ED">
                                  <w:rPr>
                                    <w:sz w:val="21"/>
                                    <w:szCs w:val="21"/>
                                  </w:rPr>
                                  <w:t>3</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8</w:t>
                                </w:r>
                                <w:r>
                                  <w:rPr>
                                    <w:sz w:val="21"/>
                                    <w:szCs w:val="21"/>
                                  </w:rPr>
                                  <w:t>3</w:t>
                                </w:r>
                                <w:r w:rsidRPr="004D38ED">
                                  <w:rPr>
                                    <w:sz w:val="21"/>
                                    <w:szCs w:val="21"/>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7" name="文字方塊 140"/>
                          <wps:cNvSpPr txBox="1"/>
                          <wps:spPr>
                            <a:xfrm>
                              <a:off x="3691259" y="1548310"/>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9</w:t>
                                </w:r>
                                <w:r w:rsidRPr="004D38ED">
                                  <w:rPr>
                                    <w:sz w:val="21"/>
                                    <w:szCs w:val="21"/>
                                  </w:rPr>
                                  <w:t>3</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w:t>
                                </w:r>
                                <w:r>
                                  <w:rPr>
                                    <w:sz w:val="21"/>
                                    <w:szCs w:val="21"/>
                                  </w:rPr>
                                  <w:t>645</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8" name="文字方塊 140"/>
                          <wps:cNvSpPr txBox="1"/>
                          <wps:spPr>
                            <a:xfrm>
                              <a:off x="4661758" y="1610018"/>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Pr>
                                    <w:sz w:val="21"/>
                                    <w:szCs w:val="21"/>
                                  </w:rPr>
                                  <w:t>2002</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w:t>
                                </w:r>
                                <w:r>
                                  <w:rPr>
                                    <w:sz w:val="21"/>
                                    <w:szCs w:val="21"/>
                                  </w:rPr>
                                  <w:t>572</w:t>
                                </w:r>
                              </w:p>
                            </w:txbxContent>
                          </wps:txbx>
                          <wps:bodyPr rot="0" spcFirstLastPara="0" vert="horz" wrap="square" lIns="0" tIns="0" rIns="0" bIns="0" numCol="1" spcCol="0" rtlCol="0" fromWordArt="0" anchor="t" anchorCtr="0" forceAA="0" compatLnSpc="1">
                            <a:prstTxWarp prst="textNoShape">
                              <a:avLst/>
                            </a:prstTxWarp>
                            <a:noAutofit/>
                          </wps:bodyPr>
                        </wps:wsp>
                        <wps:wsp>
                          <wps:cNvPr id="369" name="文字方塊 140"/>
                          <wps:cNvSpPr txBox="1"/>
                          <wps:spPr>
                            <a:xfrm>
                              <a:off x="4039068" y="493664"/>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90</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1</w:t>
                                </w:r>
                                <w:r>
                                  <w:rPr>
                                    <w:sz w:val="21"/>
                                    <w:szCs w:val="21"/>
                                  </w:rPr>
                                  <w:t>44</w:t>
                                </w:r>
                              </w:p>
                            </w:txbxContent>
                          </wps:txbx>
                          <wps:bodyPr rot="0" spcFirstLastPara="0" vert="horz" wrap="square" lIns="0" tIns="0" rIns="0" bIns="0" numCol="1" spcCol="0" rtlCol="0" fromWordArt="0" anchor="t" anchorCtr="0" forceAA="0" compatLnSpc="1">
                            <a:prstTxWarp prst="textNoShape">
                              <a:avLst/>
                            </a:prstTxWarp>
                            <a:noAutofit/>
                          </wps:bodyPr>
                        </wps:wsp>
                        <wps:wsp>
                          <wps:cNvPr id="370" name="文字方塊 140"/>
                          <wps:cNvSpPr txBox="1"/>
                          <wps:spPr>
                            <a:xfrm>
                              <a:off x="4678587" y="347809"/>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98</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w:t>
                                </w:r>
                                <w:r>
                                  <w:rPr>
                                    <w:sz w:val="21"/>
                                    <w:szCs w:val="21"/>
                                  </w:rPr>
                                  <w:t>322</w:t>
                                </w:r>
                              </w:p>
                            </w:txbxContent>
                          </wps:txbx>
                          <wps:bodyPr rot="0" spcFirstLastPara="0" vert="horz" wrap="square" lIns="0" tIns="0" rIns="0" bIns="0" numCol="1" spcCol="0" rtlCol="0" fromWordArt="0" anchor="t" anchorCtr="0" forceAA="0" compatLnSpc="1">
                            <a:prstTxWarp prst="textNoShape">
                              <a:avLst/>
                            </a:prstTxWarp>
                            <a:noAutofit/>
                          </wps:bodyPr>
                        </wps:wsp>
                        <wps:wsp>
                          <wps:cNvPr id="371" name="文字方塊 140"/>
                          <wps:cNvSpPr txBox="1"/>
                          <wps:spPr>
                            <a:xfrm>
                              <a:off x="5228349" y="224393"/>
                              <a:ext cx="501445" cy="3220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1"/>
                                    <w:szCs w:val="21"/>
                                  </w:rPr>
                                </w:pPr>
                                <w:r>
                                  <w:rPr>
                                    <w:sz w:val="21"/>
                                    <w:szCs w:val="21"/>
                                  </w:rPr>
                                  <w:t>2005</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w:t>
                                </w:r>
                                <w:r>
                                  <w:rPr>
                                    <w:sz w:val="21"/>
                                    <w:szCs w:val="21"/>
                                  </w:rPr>
                                  <w:t>568</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327" name="文字方塊 142"/>
                        <wps:cNvSpPr txBox="1"/>
                        <wps:spPr>
                          <a:xfrm>
                            <a:off x="231484" y="504884"/>
                            <a:ext cx="177961" cy="111756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jc w:val="center"/>
                                <w:rPr>
                                  <w:rFonts w:cs="新細明體"/>
                                  <w:kern w:val="0"/>
                                  <w:sz w:val="22"/>
                                  <w:szCs w:val="20"/>
                                </w:rPr>
                              </w:pPr>
                              <w:r w:rsidRPr="004D38ED">
                                <w:rPr>
                                  <w:rFonts w:cs="新細明體" w:hint="eastAsia"/>
                                  <w:kern w:val="0"/>
                                  <w:sz w:val="22"/>
                                  <w:szCs w:val="20"/>
                                </w:rPr>
                                <w:t>雨量</w:t>
                              </w:r>
                              <w:r w:rsidRPr="004D38ED">
                                <w:rPr>
                                  <w:rFonts w:cs="新細明體"/>
                                  <w:kern w:val="0"/>
                                  <w:sz w:val="22"/>
                                  <w:szCs w:val="20"/>
                                </w:rPr>
                                <w:t>（</w:t>
                              </w:r>
                              <w:r w:rsidRPr="004D38ED">
                                <w:rPr>
                                  <w:rFonts w:cs="新細明體" w:hint="eastAsia"/>
                                  <w:kern w:val="0"/>
                                  <w:sz w:val="22"/>
                                  <w:szCs w:val="20"/>
                                </w:rPr>
                                <w:t>毫米</w:t>
                              </w:r>
                              <w:r w:rsidRPr="004D38ED">
                                <w:rPr>
                                  <w:rFonts w:cs="新細明體"/>
                                  <w:kern w:val="0"/>
                                  <w:sz w:val="22"/>
                                  <w:szCs w:val="20"/>
                                </w:rPr>
                                <w:t>）</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329" name="文字方塊 140"/>
                        <wps:cNvSpPr txBox="1"/>
                        <wps:spPr>
                          <a:xfrm>
                            <a:off x="5627805" y="2162340"/>
                            <a:ext cx="360026" cy="1800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2"/>
                                </w:rPr>
                              </w:pPr>
                              <w:r w:rsidRPr="004D38ED">
                                <w:rPr>
                                  <w:rFonts w:hint="eastAsia"/>
                                  <w:sz w:val="22"/>
                                </w:rPr>
                                <w:t>年</w:t>
                              </w:r>
                            </w:p>
                          </w:txbxContent>
                        </wps:txbx>
                        <wps:bodyPr rot="0" spcFirstLastPara="0" vert="horz" wrap="square" lIns="0" tIns="0" rIns="0" bIns="0" numCol="1" spcCol="0" rtlCol="0" fromWordArt="0" anchor="t" anchorCtr="0" forceAA="0" compatLnSpc="1">
                          <a:prstTxWarp prst="textNoShape">
                            <a:avLst/>
                          </a:prstTxWarp>
                          <a:noAutofit/>
                        </wps:bodyPr>
                      </wps:wsp>
                      <wps:wsp>
                        <wps:cNvPr id="595" name="文字方塊 140"/>
                        <wps:cNvSpPr txBox="1"/>
                        <wps:spPr>
                          <a:xfrm>
                            <a:off x="2806269" y="2342362"/>
                            <a:ext cx="372097" cy="1780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D38ED" w:rsidRDefault="006406ED" w:rsidP="00B86E2E">
                              <w:pPr>
                                <w:pStyle w:val="a3"/>
                                <w:spacing w:line="240" w:lineRule="exact"/>
                                <w:jc w:val="center"/>
                                <w:rPr>
                                  <w:sz w:val="22"/>
                                </w:rPr>
                              </w:pPr>
                              <w:r>
                                <w:rPr>
                                  <w:rFonts w:hint="eastAsia"/>
                                  <w:sz w:val="22"/>
                                </w:rPr>
                                <w:t>圖</w:t>
                              </w:r>
                              <w:r>
                                <w:rPr>
                                  <w:rFonts w:hint="eastAsia"/>
                                  <w:sz w:val="22"/>
                                </w:rPr>
                                <w:t>10</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0F0B86" id="群組 373" o:spid="_x0000_s1307" style="position:absolute;left:0;text-align:left;margin-left:0;margin-top:14.2pt;width:471.45pt;height:198.45pt;z-index:-251397120;mso-position-horizontal:left;mso-position-horizontal-relative:margin;mso-width-relative:margin;mso-height-relative:margin" coordsize="59878,252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">
                <v:group id="群組 372" o:spid="_x0000_s1308" style="position:absolute;width:59688;height:23940" coordsize="59688,23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group id="群組 359" o:spid="_x0000_s1309" style="position:absolute;width:59688;height:23940" coordsize="59675,23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shape id="圖片 326" o:spid="_x0000_s1310" type="#_x0000_t75" style="position:absolute;width:59397;height:239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">
                      <v:imagedata r:id="rId106" o:title=""/>
                      <v:path arrowok="t"/>
                    </v:shape>
                    <v:shape id="文字方塊 140" o:spid="_x0000_s1311" type="#_x0000_t202" style="position:absolute;left:5447;top:19747;width:3065;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49</w:t>
                            </w:r>
                          </w:p>
                        </w:txbxContent>
                      </v:textbox>
                    </v:shape>
                    <v:shape id="文字方塊 140" o:spid="_x0000_s1312" type="#_x0000_t202" style="position:absolute;left:7976;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52</w:t>
                            </w:r>
                          </w:p>
                        </w:txbxContent>
                      </v:textbox>
                    </v:shape>
                    <v:shape id="文字方塊 140" o:spid="_x0000_s1313" type="#_x0000_t202" style="position:absolute;left:10603;top:19747;width:306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55</w:t>
                            </w:r>
                          </w:p>
                        </w:txbxContent>
                      </v:textbox>
                    </v:shape>
                    <v:shape id="文字方塊 140" o:spid="_x0000_s1314" type="#_x0000_t202" style="position:absolute;left:13132;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58</w:t>
                            </w:r>
                          </w:p>
                        </w:txbxContent>
                      </v:textbox>
                    </v:shape>
                    <v:shape id="文字方塊 140" o:spid="_x0000_s1315" type="#_x0000_t202" style="position:absolute;left:15661;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61</w:t>
                            </w:r>
                          </w:p>
                        </w:txbxContent>
                      </v:textbox>
                    </v:shape>
                    <v:shape id="文字方塊 140" o:spid="_x0000_s1316" type="#_x0000_t202" style="position:absolute;left:18190;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64</w:t>
                            </w:r>
                          </w:p>
                        </w:txbxContent>
                      </v:textbox>
                    </v:shape>
                    <v:shape id="文字方塊 140" o:spid="_x0000_s1317" type="#_x0000_t202" style="position:absolute;left:20817;top:19747;width:306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67</w:t>
                            </w:r>
                          </w:p>
                        </w:txbxContent>
                      </v:textbox>
                    </v:shape>
                    <v:shape id="文字方塊 140" o:spid="_x0000_s1318" type="#_x0000_t202" style="position:absolute;left:23346;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0</w:t>
                            </w:r>
                          </w:p>
                        </w:txbxContent>
                      </v:textbox>
                    </v:shape>
                    <v:shape id="文字方塊 140" o:spid="_x0000_s1319" type="#_x0000_t202" style="position:absolute;left:25875;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3</w:t>
                            </w:r>
                          </w:p>
                        </w:txbxContent>
                      </v:textbox>
                    </v:shape>
                    <v:shape id="文字方塊 140" o:spid="_x0000_s1320" type="#_x0000_t202" style="position:absolute;left:28404;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6</w:t>
                            </w:r>
                          </w:p>
                        </w:txbxContent>
                      </v:textbox>
                    </v:shape>
                    <v:shape id="文字方塊 140" o:spid="_x0000_s1321" type="#_x0000_t202" style="position:absolute;left:31031;top:19747;width:306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7</w:t>
                            </w:r>
                            <w:r w:rsidRPr="001F44DE">
                              <w:rPr>
                                <w:sz w:val="16"/>
                              </w:rPr>
                              <w:t>9</w:t>
                            </w:r>
                          </w:p>
                        </w:txbxContent>
                      </v:textbox>
                    </v:shape>
                    <v:shape id="文字方塊 140" o:spid="_x0000_s1322" type="#_x0000_t202" style="position:absolute;left:33560;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82</w:t>
                            </w:r>
                          </w:p>
                        </w:txbxContent>
                      </v:textbox>
                    </v:shape>
                    <v:shape id="文字方塊 140" o:spid="_x0000_s1323" type="#_x0000_t202" style="position:absolute;left:36089;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Pr>
                                <w:sz w:val="16"/>
                              </w:rPr>
                              <w:t>1985</w:t>
                            </w:r>
                          </w:p>
                        </w:txbxContent>
                      </v:textbox>
                    </v:shape>
                    <v:shape id="文字方塊 140" o:spid="_x0000_s1324" type="#_x0000_t202" style="position:absolute;left:38716;top:19747;width:306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88</w:t>
                            </w:r>
                          </w:p>
                        </w:txbxContent>
                      </v:textbox>
                    </v:shape>
                    <v:shape id="文字方塊 140" o:spid="_x0000_s1325" type="#_x0000_t202" style="position:absolute;left:41245;top:19747;width:306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91</w:t>
                            </w:r>
                          </w:p>
                        </w:txbxContent>
                      </v:textbox>
                    </v:shape>
                    <v:shape id="文字方塊 140" o:spid="_x0000_s1326" type="#_x0000_t202" style="position:absolute;left:43774;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94</w:t>
                            </w:r>
                          </w:p>
                        </w:txbxContent>
                      </v:textbox>
                    </v:shape>
                    <v:shape id="文字方塊 140" o:spid="_x0000_s1327" type="#_x0000_t202" style="position:absolute;left:46303;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sidRPr="001F44DE">
                              <w:rPr>
                                <w:rFonts w:hint="eastAsia"/>
                                <w:sz w:val="16"/>
                              </w:rPr>
                              <w:t>1</w:t>
                            </w:r>
                            <w:r w:rsidRPr="001F44DE">
                              <w:rPr>
                                <w:sz w:val="16"/>
                              </w:rPr>
                              <w:t>9</w:t>
                            </w:r>
                            <w:r>
                              <w:rPr>
                                <w:sz w:val="16"/>
                              </w:rPr>
                              <w:t>97</w:t>
                            </w:r>
                          </w:p>
                        </w:txbxContent>
                      </v:textbox>
                    </v:shape>
                    <v:shape id="文字方塊 140" o:spid="_x0000_s1328" type="#_x0000_t202" style="position:absolute;left:48930;top:19747;width:3060;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" filled="f" stroked="f" strokeweight=".5pt">
                      <v:textbox inset="0,0,0,0">
                        <w:txbxContent>
                          <w:p w:rsidR="006406ED" w:rsidRPr="001F44DE" w:rsidRDefault="006406ED" w:rsidP="00B86E2E">
                            <w:pPr>
                              <w:pStyle w:val="a3"/>
                              <w:snapToGrid/>
                              <w:spacing w:line="240" w:lineRule="atLeast"/>
                              <w:jc w:val="center"/>
                              <w:rPr>
                                <w:sz w:val="16"/>
                              </w:rPr>
                            </w:pPr>
                            <w:r>
                              <w:rPr>
                                <w:sz w:val="16"/>
                              </w:rPr>
                              <w:t>2000</w:t>
                            </w:r>
                          </w:p>
                        </w:txbxContent>
                      </v:textbox>
                    </v:shape>
                    <v:shape id="文字方塊 140" o:spid="_x0000_s1329" type="#_x0000_t202" style="position:absolute;left:51459;top:19780;width:3061;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Pr>
                                <w:rFonts w:hint="eastAsia"/>
                                <w:sz w:val="16"/>
                              </w:rPr>
                              <w:t>2003</w:t>
                            </w:r>
                          </w:p>
                        </w:txbxContent>
                      </v:textbox>
                    </v:shape>
                    <v:shape id="文字方塊 140" o:spid="_x0000_s1330" type="#_x0000_t202" style="position:absolute;left:53988;top:19780;width:3061;height:1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" filled="f" stroked="f" strokeweight=".5pt">
                      <v:textbox inset="0,0,0,0">
                        <w:txbxContent>
                          <w:p w:rsidR="006406ED" w:rsidRPr="001F44DE" w:rsidRDefault="006406ED" w:rsidP="00B86E2E">
                            <w:pPr>
                              <w:pStyle w:val="a3"/>
                              <w:snapToGrid/>
                              <w:spacing w:line="240" w:lineRule="atLeast"/>
                              <w:jc w:val="center"/>
                              <w:rPr>
                                <w:sz w:val="16"/>
                              </w:rPr>
                            </w:pPr>
                            <w:r>
                              <w:rPr>
                                <w:sz w:val="16"/>
                              </w:rPr>
                              <w:t>2006</w:t>
                            </w:r>
                          </w:p>
                        </w:txbxContent>
                      </v:textbox>
                    </v:shape>
                    <v:shape id="文字方塊 140" o:spid="_x0000_s1331" type="#_x0000_t202" style="position:absolute;left:56614;top:19747;width:3061;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" filled="f" stroked="f" strokeweight=".5pt">
                      <v:textbox inset="0,0,0,0">
                        <w:txbxContent>
                          <w:p w:rsidR="006406ED" w:rsidRPr="001F44DE" w:rsidRDefault="006406ED" w:rsidP="00B86E2E">
                            <w:pPr>
                              <w:pStyle w:val="a3"/>
                              <w:snapToGrid/>
                              <w:spacing w:line="240" w:lineRule="atLeast"/>
                              <w:jc w:val="center"/>
                              <w:rPr>
                                <w:sz w:val="16"/>
                              </w:rPr>
                            </w:pPr>
                            <w:r>
                              <w:rPr>
                                <w:sz w:val="16"/>
                              </w:rPr>
                              <w:t>2009</w:t>
                            </w:r>
                          </w:p>
                        </w:txbxContent>
                      </v:textbox>
                    </v:shape>
                    <v:shape id="文字方塊 140" o:spid="_x0000_s1332" type="#_x0000_t202" style="position:absolute;left:3891;top:18968;width:3060;height: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" filled="f" stroked="f" strokeweight=".5pt">
                      <v:textbox inset="0,0,1mm,0">
                        <w:txbxContent>
                          <w:p w:rsidR="006406ED" w:rsidRPr="001F44DE" w:rsidRDefault="006406ED" w:rsidP="00B86E2E">
                            <w:pPr>
                              <w:pStyle w:val="a3"/>
                              <w:snapToGrid/>
                              <w:spacing w:line="200" w:lineRule="atLeast"/>
                              <w:jc w:val="right"/>
                              <w:rPr>
                                <w:sz w:val="16"/>
                              </w:rPr>
                            </w:pPr>
                            <w:r w:rsidRPr="001F44DE">
                              <w:rPr>
                                <w:rFonts w:hint="eastAsia"/>
                                <w:sz w:val="16"/>
                              </w:rPr>
                              <w:t>1</w:t>
                            </w:r>
                            <w:r>
                              <w:rPr>
                                <w:sz w:val="16"/>
                              </w:rPr>
                              <w:t>500</w:t>
                            </w:r>
                          </w:p>
                        </w:txbxContent>
                      </v:textbox>
                    </v:shape>
                    <v:shape id="文字方塊 140" o:spid="_x0000_s1333" type="#_x0000_t202" style="position:absolute;left:3891;top:16926;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1800</w:t>
                            </w:r>
                          </w:p>
                        </w:txbxContent>
                      </v:textbox>
                    </v:shape>
                    <v:shape id="文字方塊 140" o:spid="_x0000_s1334" type="#_x0000_t202" style="position:absolute;left:3891;top:14980;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2100</w:t>
                            </w:r>
                          </w:p>
                        </w:txbxContent>
                      </v:textbox>
                    </v:shape>
                    <v:shape id="文字方塊 140" o:spid="_x0000_s1335" type="#_x0000_t202" style="position:absolute;left:3891;top:12937;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2400</w:t>
                            </w:r>
                          </w:p>
                        </w:txbxContent>
                      </v:textbox>
                    </v:shape>
                    <v:shape id="文字方塊 140" o:spid="_x0000_s1336" type="#_x0000_t202" style="position:absolute;left:3891;top:10992;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2700</w:t>
                            </w:r>
                          </w:p>
                        </w:txbxContent>
                      </v:textbox>
                    </v:shape>
                    <v:shape id="文字方塊 140" o:spid="_x0000_s1337" type="#_x0000_t202" style="position:absolute;left:3891;top:8852;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3000</w:t>
                            </w:r>
                          </w:p>
                        </w:txbxContent>
                      </v:textbox>
                    </v:shape>
                    <v:shape id="文字方塊 140" o:spid="_x0000_s1338" type="#_x0000_t202" style="position:absolute;left:3891;top:6906;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3300</w:t>
                            </w:r>
                          </w:p>
                        </w:txbxContent>
                      </v:textbox>
                    </v:shape>
                    <v:shape id="文字方塊 140" o:spid="_x0000_s1339" type="#_x0000_t202" style="position:absolute;left:3891;top:4863;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3600</w:t>
                            </w:r>
                          </w:p>
                        </w:txbxContent>
                      </v:textbox>
                    </v:shape>
                    <v:shape id="文字方塊 140" o:spid="_x0000_s1340" type="#_x0000_t202" style="position:absolute;left:3891;top:2821;width:3060;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" filled="f" stroked="f" strokeweight=".5pt">
                      <v:textbox inset="0,0,1mm,0">
                        <w:txbxContent>
                          <w:p w:rsidR="006406ED" w:rsidRPr="001F44DE" w:rsidRDefault="006406ED" w:rsidP="00B86E2E">
                            <w:pPr>
                              <w:pStyle w:val="a3"/>
                              <w:snapToGrid/>
                              <w:spacing w:line="200" w:lineRule="atLeast"/>
                              <w:jc w:val="right"/>
                              <w:rPr>
                                <w:sz w:val="16"/>
                              </w:rPr>
                            </w:pPr>
                            <w:r>
                              <w:rPr>
                                <w:sz w:val="16"/>
                              </w:rPr>
                              <w:t>3900</w:t>
                            </w:r>
                          </w:p>
                        </w:txbxContent>
                      </v:textbox>
                    </v:shape>
                  </v:group>
                  <v:shape id="文字方塊 140" o:spid="_x0000_s1341" type="#_x0000_t202" style="position:absolute;left:8751;top:4712;width:5014;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53</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180</w:t>
                          </w:r>
                        </w:p>
                      </w:txbxContent>
                    </v:textbox>
                  </v:shape>
                  <v:shape id="文字方塊 140" o:spid="_x0000_s1342" type="#_x0000_t202" style="position:absolute;left:16380;top:7573;width:501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1"/>
                              <w:szCs w:val="21"/>
                            </w:rPr>
                          </w:pPr>
                          <w:r>
                            <w:rPr>
                              <w:rFonts w:hint="eastAsia"/>
                              <w:sz w:val="21"/>
                              <w:szCs w:val="21"/>
                            </w:rPr>
                            <w:t>平均值</w:t>
                          </w:r>
                        </w:p>
                        <w:p w:rsidR="006406ED" w:rsidRPr="004D38ED" w:rsidRDefault="006406ED" w:rsidP="00B86E2E">
                          <w:pPr>
                            <w:pStyle w:val="a3"/>
                            <w:spacing w:line="240" w:lineRule="exact"/>
                            <w:jc w:val="center"/>
                            <w:rPr>
                              <w:sz w:val="21"/>
                              <w:szCs w:val="21"/>
                            </w:rPr>
                          </w:pPr>
                          <w:r>
                            <w:rPr>
                              <w:sz w:val="21"/>
                              <w:szCs w:val="21"/>
                            </w:rPr>
                            <w:t>2</w:t>
                          </w:r>
                          <w:r w:rsidRPr="004D38ED">
                            <w:rPr>
                              <w:sz w:val="21"/>
                              <w:szCs w:val="21"/>
                            </w:rPr>
                            <w:t>,</w:t>
                          </w:r>
                          <w:r>
                            <w:rPr>
                              <w:sz w:val="21"/>
                              <w:szCs w:val="21"/>
                            </w:rPr>
                            <w:t>50</w:t>
                          </w:r>
                          <w:r w:rsidRPr="004D38ED">
                            <w:rPr>
                              <w:sz w:val="21"/>
                              <w:szCs w:val="21"/>
                            </w:rPr>
                            <w:t>0</w:t>
                          </w:r>
                        </w:p>
                      </w:txbxContent>
                    </v:textbox>
                  </v:shape>
                  <v:shape id="文字方塊 140" o:spid="_x0000_s1343" type="#_x0000_t202" style="position:absolute;left:24963;top:4263;width:501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72</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w:t>
                          </w:r>
                          <w:r>
                            <w:rPr>
                              <w:sz w:val="21"/>
                              <w:szCs w:val="21"/>
                            </w:rPr>
                            <w:t>24</w:t>
                          </w:r>
                          <w:r w:rsidRPr="004D38ED">
                            <w:rPr>
                              <w:sz w:val="21"/>
                              <w:szCs w:val="21"/>
                            </w:rPr>
                            <w:t>0</w:t>
                          </w:r>
                        </w:p>
                      </w:txbxContent>
                    </v:textbox>
                  </v:shape>
                  <v:shape id="文字方塊 140" o:spid="_x0000_s1344" type="#_x0000_t202" style="position:absolute;left:27151;top:15595;width:5014;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80</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w:t>
                          </w:r>
                          <w:r>
                            <w:rPr>
                              <w:sz w:val="21"/>
                              <w:szCs w:val="21"/>
                            </w:rPr>
                            <w:t>605</w:t>
                          </w:r>
                        </w:p>
                      </w:txbxContent>
                    </v:textbox>
                  </v:shape>
                  <v:shape id="文字方塊 140" o:spid="_x0000_s1345" type="#_x0000_t202" style="position:absolute;left:12734;top:15539;width:5014;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6</w:t>
                          </w:r>
                          <w:r w:rsidRPr="004D38ED">
                            <w:rPr>
                              <w:sz w:val="21"/>
                              <w:szCs w:val="21"/>
                            </w:rPr>
                            <w:t>3</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8</w:t>
                          </w:r>
                          <w:r>
                            <w:rPr>
                              <w:sz w:val="21"/>
                              <w:szCs w:val="21"/>
                            </w:rPr>
                            <w:t>3</w:t>
                          </w:r>
                          <w:r w:rsidRPr="004D38ED">
                            <w:rPr>
                              <w:sz w:val="21"/>
                              <w:szCs w:val="21"/>
                            </w:rPr>
                            <w:t>0</w:t>
                          </w:r>
                        </w:p>
                      </w:txbxContent>
                    </v:textbox>
                  </v:shape>
                  <v:shape id="文字方塊 140" o:spid="_x0000_s1346" type="#_x0000_t202" style="position:absolute;left:36912;top:15483;width:501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9</w:t>
                          </w:r>
                          <w:r w:rsidRPr="004D38ED">
                            <w:rPr>
                              <w:sz w:val="21"/>
                              <w:szCs w:val="21"/>
                            </w:rPr>
                            <w:t>3</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w:t>
                          </w:r>
                          <w:r>
                            <w:rPr>
                              <w:sz w:val="21"/>
                              <w:szCs w:val="21"/>
                            </w:rPr>
                            <w:t>645</w:t>
                          </w:r>
                        </w:p>
                      </w:txbxContent>
                    </v:textbox>
                  </v:shape>
                  <v:shape id="文字方塊 140" o:spid="_x0000_s1347" type="#_x0000_t202" style="position:absolute;left:46617;top:16100;width:501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" filled="f" stroked="f" strokeweight=".5pt">
                    <v:textbox inset="0,0,0,0">
                      <w:txbxContent>
                        <w:p w:rsidR="006406ED" w:rsidRPr="004D38ED" w:rsidRDefault="006406ED" w:rsidP="00B86E2E">
                          <w:pPr>
                            <w:pStyle w:val="a3"/>
                            <w:spacing w:line="240" w:lineRule="exact"/>
                            <w:jc w:val="center"/>
                            <w:rPr>
                              <w:sz w:val="21"/>
                              <w:szCs w:val="21"/>
                            </w:rPr>
                          </w:pPr>
                          <w:r>
                            <w:rPr>
                              <w:sz w:val="21"/>
                              <w:szCs w:val="21"/>
                            </w:rPr>
                            <w:t>2002</w:t>
                          </w:r>
                          <w:r w:rsidRPr="004D38ED">
                            <w:rPr>
                              <w:sz w:val="21"/>
                              <w:szCs w:val="21"/>
                            </w:rPr>
                            <w:t>年</w:t>
                          </w:r>
                        </w:p>
                        <w:p w:rsidR="006406ED" w:rsidRPr="004D38ED" w:rsidRDefault="006406ED" w:rsidP="00B86E2E">
                          <w:pPr>
                            <w:pStyle w:val="a3"/>
                            <w:spacing w:line="240" w:lineRule="exact"/>
                            <w:jc w:val="center"/>
                            <w:rPr>
                              <w:sz w:val="21"/>
                              <w:szCs w:val="21"/>
                            </w:rPr>
                          </w:pPr>
                          <w:r>
                            <w:rPr>
                              <w:sz w:val="21"/>
                              <w:szCs w:val="21"/>
                            </w:rPr>
                            <w:t>1</w:t>
                          </w:r>
                          <w:r w:rsidRPr="004D38ED">
                            <w:rPr>
                              <w:sz w:val="21"/>
                              <w:szCs w:val="21"/>
                            </w:rPr>
                            <w:t>,</w:t>
                          </w:r>
                          <w:r>
                            <w:rPr>
                              <w:sz w:val="21"/>
                              <w:szCs w:val="21"/>
                            </w:rPr>
                            <w:t>572</w:t>
                          </w:r>
                        </w:p>
                      </w:txbxContent>
                    </v:textbox>
                  </v:shape>
                  <v:shape id="文字方塊 140" o:spid="_x0000_s1348" type="#_x0000_t202" style="position:absolute;left:40390;top:4936;width:501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90</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1</w:t>
                          </w:r>
                          <w:r>
                            <w:rPr>
                              <w:sz w:val="21"/>
                              <w:szCs w:val="21"/>
                            </w:rPr>
                            <w:t>44</w:t>
                          </w:r>
                        </w:p>
                      </w:txbxContent>
                    </v:textbox>
                  </v:shape>
                  <v:shape id="文字方塊 140" o:spid="_x0000_s1349" type="#_x0000_t202" style="position:absolute;left:46785;top:3478;width:5015;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" filled="f" stroked="f" strokeweight=".5pt">
                    <v:textbox inset="0,0,0,0">
                      <w:txbxContent>
                        <w:p w:rsidR="006406ED" w:rsidRPr="004D38ED" w:rsidRDefault="006406ED" w:rsidP="00B86E2E">
                          <w:pPr>
                            <w:pStyle w:val="a3"/>
                            <w:spacing w:line="240" w:lineRule="exact"/>
                            <w:jc w:val="center"/>
                            <w:rPr>
                              <w:sz w:val="21"/>
                              <w:szCs w:val="21"/>
                            </w:rPr>
                          </w:pPr>
                          <w:r w:rsidRPr="004D38ED">
                            <w:rPr>
                              <w:rFonts w:hint="eastAsia"/>
                              <w:sz w:val="21"/>
                              <w:szCs w:val="21"/>
                            </w:rPr>
                            <w:t>1</w:t>
                          </w:r>
                          <w:r w:rsidRPr="004D38ED">
                            <w:rPr>
                              <w:sz w:val="21"/>
                              <w:szCs w:val="21"/>
                            </w:rPr>
                            <w:t>9</w:t>
                          </w:r>
                          <w:r>
                            <w:rPr>
                              <w:sz w:val="21"/>
                              <w:szCs w:val="21"/>
                            </w:rPr>
                            <w:t>98</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w:t>
                          </w:r>
                          <w:r>
                            <w:rPr>
                              <w:sz w:val="21"/>
                              <w:szCs w:val="21"/>
                            </w:rPr>
                            <w:t>322</w:t>
                          </w:r>
                        </w:p>
                      </w:txbxContent>
                    </v:textbox>
                  </v:shape>
                  <v:shape id="文字方塊 140" o:spid="_x0000_s1350" type="#_x0000_t202" style="position:absolute;left:52283;top:2243;width:5014;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" filled="f" stroked="f" strokeweight=".5pt">
                    <v:textbox inset="0,0,0,0">
                      <w:txbxContent>
                        <w:p w:rsidR="006406ED" w:rsidRPr="004D38ED" w:rsidRDefault="006406ED" w:rsidP="00B86E2E">
                          <w:pPr>
                            <w:pStyle w:val="a3"/>
                            <w:spacing w:line="240" w:lineRule="exact"/>
                            <w:jc w:val="center"/>
                            <w:rPr>
                              <w:sz w:val="21"/>
                              <w:szCs w:val="21"/>
                            </w:rPr>
                          </w:pPr>
                          <w:r>
                            <w:rPr>
                              <w:sz w:val="21"/>
                              <w:szCs w:val="21"/>
                            </w:rPr>
                            <w:t>2005</w:t>
                          </w:r>
                          <w:r w:rsidRPr="004D38ED">
                            <w:rPr>
                              <w:sz w:val="21"/>
                              <w:szCs w:val="21"/>
                            </w:rPr>
                            <w:t>年</w:t>
                          </w:r>
                        </w:p>
                        <w:p w:rsidR="006406ED" w:rsidRPr="004D38ED" w:rsidRDefault="006406ED" w:rsidP="00B86E2E">
                          <w:pPr>
                            <w:pStyle w:val="a3"/>
                            <w:spacing w:line="240" w:lineRule="exact"/>
                            <w:jc w:val="center"/>
                            <w:rPr>
                              <w:sz w:val="21"/>
                              <w:szCs w:val="21"/>
                            </w:rPr>
                          </w:pPr>
                          <w:r w:rsidRPr="004D38ED">
                            <w:rPr>
                              <w:rFonts w:hint="eastAsia"/>
                              <w:sz w:val="21"/>
                              <w:szCs w:val="21"/>
                            </w:rPr>
                            <w:t>3</w:t>
                          </w:r>
                          <w:r w:rsidRPr="004D38ED">
                            <w:rPr>
                              <w:sz w:val="21"/>
                              <w:szCs w:val="21"/>
                            </w:rPr>
                            <w:t>,</w:t>
                          </w:r>
                          <w:r>
                            <w:rPr>
                              <w:sz w:val="21"/>
                              <w:szCs w:val="21"/>
                            </w:rPr>
                            <w:t>568</w:t>
                          </w:r>
                        </w:p>
                      </w:txbxContent>
                    </v:textbox>
                  </v:shape>
                </v:group>
                <v:shape id="文字方塊 142" o:spid="_x0000_s1351" type="#_x0000_t202" style="position:absolute;left:2314;top:5048;width:1780;height:11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" fillcolor="white [3201]" stroked="f" strokeweight=".5pt">
                  <v:textbox style="layout-flow:vertical-ideographic" inset="0,0,0,0">
                    <w:txbxContent>
                      <w:p w:rsidR="006406ED" w:rsidRPr="004D38ED" w:rsidRDefault="006406ED" w:rsidP="00B86E2E">
                        <w:pPr>
                          <w:jc w:val="center"/>
                          <w:rPr>
                            <w:rFonts w:cs="新細明體"/>
                            <w:kern w:val="0"/>
                            <w:sz w:val="22"/>
                            <w:szCs w:val="20"/>
                          </w:rPr>
                        </w:pPr>
                        <w:r w:rsidRPr="004D38ED">
                          <w:rPr>
                            <w:rFonts w:cs="新細明體" w:hint="eastAsia"/>
                            <w:kern w:val="0"/>
                            <w:sz w:val="22"/>
                            <w:szCs w:val="20"/>
                          </w:rPr>
                          <w:t>雨量</w:t>
                        </w:r>
                        <w:r w:rsidRPr="004D38ED">
                          <w:rPr>
                            <w:rFonts w:cs="新細明體"/>
                            <w:kern w:val="0"/>
                            <w:sz w:val="22"/>
                            <w:szCs w:val="20"/>
                          </w:rPr>
                          <w:t>（</w:t>
                        </w:r>
                        <w:r w:rsidRPr="004D38ED">
                          <w:rPr>
                            <w:rFonts w:cs="新細明體" w:hint="eastAsia"/>
                            <w:kern w:val="0"/>
                            <w:sz w:val="22"/>
                            <w:szCs w:val="20"/>
                          </w:rPr>
                          <w:t>毫米</w:t>
                        </w:r>
                        <w:r w:rsidRPr="004D38ED">
                          <w:rPr>
                            <w:rFonts w:cs="新細明體"/>
                            <w:kern w:val="0"/>
                            <w:sz w:val="22"/>
                            <w:szCs w:val="20"/>
                          </w:rPr>
                          <w:t>）</w:t>
                        </w:r>
                      </w:p>
                    </w:txbxContent>
                  </v:textbox>
                </v:shape>
                <v:shape id="文字方塊 140" o:spid="_x0000_s1352" type="#_x0000_t202" style="position:absolute;left:56278;top:21623;width:36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2"/>
                          </w:rPr>
                        </w:pPr>
                        <w:r w:rsidRPr="004D38ED">
                          <w:rPr>
                            <w:rFonts w:hint="eastAsia"/>
                            <w:sz w:val="22"/>
                          </w:rPr>
                          <w:t>年</w:t>
                        </w:r>
                      </w:p>
                    </w:txbxContent>
                  </v:textbox>
                </v:shape>
                <v:shape id="文字方塊 140" o:spid="_x0000_s1353" type="#_x0000_t202" style="position:absolute;left:28062;top:23423;width:3721;height: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" filled="f" stroked="f" strokeweight=".5pt">
                  <v:textbox inset="0,0,0,0">
                    <w:txbxContent>
                      <w:p w:rsidR="006406ED" w:rsidRPr="004D38ED" w:rsidRDefault="006406ED" w:rsidP="00B86E2E">
                        <w:pPr>
                          <w:pStyle w:val="a3"/>
                          <w:spacing w:line="240" w:lineRule="exact"/>
                          <w:jc w:val="center"/>
                          <w:rPr>
                            <w:sz w:val="22"/>
                          </w:rPr>
                        </w:pPr>
                        <w:r>
                          <w:rPr>
                            <w:rFonts w:hint="eastAsia"/>
                            <w:sz w:val="22"/>
                          </w:rPr>
                          <w:t>圖</w:t>
                        </w:r>
                        <w:r>
                          <w:rPr>
                            <w:rFonts w:hint="eastAsia"/>
                            <w:sz w:val="22"/>
                          </w:rPr>
                          <w:t>10</w:t>
                        </w:r>
                      </w:p>
                    </w:txbxContent>
                  </v:textbox>
                </v:shape>
                <w10:wrap anchorx="margin"/>
              </v:group>
            </w:pict>
          </mc:Fallback>
        </mc:AlternateContent>
      </w:r>
    </w:p>
    <w:p w:rsidR="00B86E2E" w:rsidRDefault="00B86E2E" w:rsidP="00B86E2E">
      <w:pPr>
        <w:pStyle w:val="AA2"/>
        <w:ind w:left="971" w:hangingChars="235" w:hanging="611"/>
      </w:pPr>
    </w:p>
    <w:p w:rsidR="00B86E2E" w:rsidRPr="00414E9C"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Default="00B86E2E" w:rsidP="00B86E2E">
      <w:pPr>
        <w:pStyle w:val="AA2"/>
        <w:ind w:left="971" w:hangingChars="235" w:hanging="611"/>
      </w:pPr>
    </w:p>
    <w:p w:rsidR="00B86E2E" w:rsidRPr="006F008F" w:rsidRDefault="00B86E2E" w:rsidP="00B86E2E">
      <w:pPr>
        <w:pStyle w:val="AA2"/>
        <w:ind w:left="971" w:hangingChars="235" w:hanging="611"/>
      </w:pPr>
      <w:r w:rsidRPr="006F008F">
        <w:rPr>
          <w:rFonts w:hint="eastAsia"/>
        </w:rPr>
        <w:t>(</w:t>
      </w:r>
      <w:r>
        <w:rPr>
          <w:rFonts w:hint="eastAsia"/>
        </w:rPr>
        <w:t>A</w:t>
      </w:r>
      <w:r w:rsidRPr="006F008F">
        <w:rPr>
          <w:rFonts w:hint="eastAsia"/>
        </w:rPr>
        <w:t>)</w:t>
      </w:r>
      <w:r w:rsidRPr="006F008F">
        <w:rPr>
          <w:rFonts w:hint="eastAsia"/>
        </w:rPr>
        <w:t>在</w:t>
      </w:r>
      <w:r w:rsidRPr="006F008F">
        <w:rPr>
          <w:rFonts w:hint="eastAsia"/>
        </w:rPr>
        <w:t>1989-2009</w:t>
      </w:r>
      <w:r w:rsidRPr="006F008F">
        <w:rPr>
          <w:rFonts w:hint="eastAsia"/>
        </w:rPr>
        <w:t>年間，豐水年的年降雨量越來越</w:t>
      </w:r>
      <w:r>
        <w:rPr>
          <w:rFonts w:hint="eastAsia"/>
        </w:rPr>
        <w:t>多</w:t>
      </w:r>
    </w:p>
    <w:p w:rsidR="00B86E2E" w:rsidRPr="006F008F" w:rsidRDefault="00B86E2E" w:rsidP="00B86E2E">
      <w:pPr>
        <w:pStyle w:val="AA2"/>
        <w:ind w:left="971" w:hangingChars="235" w:hanging="611"/>
      </w:pPr>
      <w:r w:rsidRPr="006F008F">
        <w:rPr>
          <w:rFonts w:hint="eastAsia"/>
        </w:rPr>
        <w:t>(</w:t>
      </w:r>
      <w:r>
        <w:rPr>
          <w:rFonts w:hint="eastAsia"/>
        </w:rPr>
        <w:t>B</w:t>
      </w:r>
      <w:r w:rsidRPr="006F008F">
        <w:rPr>
          <w:rFonts w:hint="eastAsia"/>
        </w:rPr>
        <w:t>)</w:t>
      </w:r>
      <w:r w:rsidRPr="006F008F">
        <w:rPr>
          <w:rFonts w:hint="eastAsia"/>
        </w:rPr>
        <w:t>在</w:t>
      </w:r>
      <w:r w:rsidRPr="006F008F">
        <w:rPr>
          <w:rFonts w:hint="eastAsia"/>
        </w:rPr>
        <w:t>1989-2009</w:t>
      </w:r>
      <w:r w:rsidRPr="006F008F">
        <w:rPr>
          <w:rFonts w:hint="eastAsia"/>
        </w:rPr>
        <w:t>年間，枯水年的年降雨量越來越多</w:t>
      </w:r>
    </w:p>
    <w:p w:rsidR="00B86E2E" w:rsidRPr="006F008F" w:rsidRDefault="00B86E2E" w:rsidP="00B86E2E">
      <w:pPr>
        <w:pStyle w:val="AA2"/>
        <w:ind w:left="971" w:hangingChars="235" w:hanging="611"/>
      </w:pPr>
      <w:r w:rsidRPr="006F008F">
        <w:rPr>
          <w:rFonts w:hint="eastAsia"/>
        </w:rPr>
        <w:t>(</w:t>
      </w:r>
      <w:r>
        <w:rPr>
          <w:rFonts w:hint="eastAsia"/>
        </w:rPr>
        <w:t>C</w:t>
      </w:r>
      <w:r w:rsidRPr="006F008F">
        <w:rPr>
          <w:rFonts w:hint="eastAsia"/>
        </w:rPr>
        <w:t>)</w:t>
      </w:r>
      <w:r w:rsidRPr="006F008F">
        <w:rPr>
          <w:rFonts w:hint="eastAsia"/>
        </w:rPr>
        <w:t>在</w:t>
      </w:r>
      <w:r w:rsidRPr="006F008F">
        <w:rPr>
          <w:rFonts w:hint="eastAsia"/>
        </w:rPr>
        <w:t>1989-2009</w:t>
      </w:r>
      <w:r w:rsidRPr="006F008F">
        <w:rPr>
          <w:rFonts w:hint="eastAsia"/>
        </w:rPr>
        <w:t>年間，枯水年的降雨強度越來越低</w:t>
      </w:r>
    </w:p>
    <w:p w:rsidR="00B86E2E" w:rsidRPr="006F008F" w:rsidRDefault="00B86E2E" w:rsidP="00B86E2E">
      <w:pPr>
        <w:pStyle w:val="AA2"/>
        <w:ind w:left="971" w:hangingChars="235" w:hanging="611"/>
      </w:pPr>
      <w:r w:rsidRPr="006F008F">
        <w:t>(</w:t>
      </w:r>
      <w:r>
        <w:rPr>
          <w:rFonts w:hint="eastAsia"/>
        </w:rPr>
        <w:t>D</w:t>
      </w:r>
      <w:r w:rsidR="00FB013A">
        <w:t>)</w:t>
      </w:r>
      <w:r w:rsidRPr="006F008F">
        <w:rPr>
          <w:rFonts w:hint="eastAsia"/>
        </w:rPr>
        <w:t>在</w:t>
      </w:r>
      <w:r w:rsidRPr="006F008F">
        <w:t>1989-2009</w:t>
      </w:r>
      <w:r w:rsidRPr="006F008F">
        <w:rPr>
          <w:rFonts w:hint="eastAsia"/>
        </w:rPr>
        <w:t>年間，豐水年的降雨強度越來越高</w:t>
      </w:r>
    </w:p>
    <w:p w:rsidR="00B86E2E" w:rsidRPr="006F008F" w:rsidRDefault="00B86E2E" w:rsidP="00B86E2E">
      <w:pPr>
        <w:pStyle w:val="AA2"/>
        <w:ind w:left="971" w:hangingChars="235" w:hanging="611"/>
      </w:pPr>
      <w:r w:rsidRPr="006F008F">
        <w:rPr>
          <w:rFonts w:hint="eastAsia"/>
        </w:rPr>
        <w:t>(E)</w:t>
      </w:r>
      <w:r w:rsidRPr="006F008F">
        <w:rPr>
          <w:rFonts w:hint="eastAsia"/>
        </w:rPr>
        <w:t>豐枯水年在</w:t>
      </w:r>
      <w:r w:rsidRPr="006F008F">
        <w:rPr>
          <w:rFonts w:hint="eastAsia"/>
        </w:rPr>
        <w:t>1989-2009</w:t>
      </w:r>
      <w:r w:rsidRPr="006F008F">
        <w:rPr>
          <w:rFonts w:hint="eastAsia"/>
        </w:rPr>
        <w:t>年間，與在</w:t>
      </w:r>
      <w:r w:rsidRPr="006F008F">
        <w:rPr>
          <w:rFonts w:hint="eastAsia"/>
        </w:rPr>
        <w:t>1949-1989</w:t>
      </w:r>
      <w:r w:rsidRPr="006F008F">
        <w:rPr>
          <w:rFonts w:hint="eastAsia"/>
        </w:rPr>
        <w:t>年間發生的頻率差異不大</w:t>
      </w:r>
    </w:p>
    <w:p w:rsidR="00003001" w:rsidRPr="001E043E" w:rsidRDefault="00747411" w:rsidP="00F90BC9">
      <w:pPr>
        <w:pStyle w:val="TIT1"/>
      </w:pPr>
      <w:r w:rsidRPr="001E043E">
        <w:rPr>
          <w:rFonts w:hint="eastAsia"/>
        </w:rPr>
        <w:t>36</w:t>
      </w:r>
      <w:r w:rsidR="00003001" w:rsidRPr="001E043E">
        <w:rPr>
          <w:rFonts w:hint="eastAsia"/>
        </w:rPr>
        <w:t>.</w:t>
      </w:r>
      <w:r w:rsidR="00003001" w:rsidRPr="001E043E">
        <w:tab/>
      </w:r>
      <w:r w:rsidR="00F0365B">
        <w:rPr>
          <w:rFonts w:hint="eastAsia"/>
        </w:rPr>
        <w:t>海</w:t>
      </w:r>
      <w:r w:rsidR="00687AA1" w:rsidRPr="00414E9C">
        <w:t>流是大洋中特定流向且持續的大規模海水運動。下列哪些是其生成原因？</w:t>
      </w:r>
      <w:r w:rsidR="00687AA1" w:rsidRPr="00414E9C">
        <w:rPr>
          <w:rFonts w:hint="eastAsia"/>
        </w:rPr>
        <w:t>（應選</w:t>
      </w:r>
      <w:r w:rsidR="00687AA1" w:rsidRPr="00414E9C">
        <w:rPr>
          <w:rFonts w:hint="eastAsia"/>
        </w:rPr>
        <w:t>2</w:t>
      </w:r>
      <w:r w:rsidR="00687AA1" w:rsidRPr="00414E9C">
        <w:rPr>
          <w:rFonts w:hint="eastAsia"/>
        </w:rPr>
        <w:t>項）</w:t>
      </w:r>
    </w:p>
    <w:p w:rsidR="00003001" w:rsidRPr="002906AF" w:rsidRDefault="00FB013A" w:rsidP="00FD1B5A">
      <w:pPr>
        <w:pStyle w:val="ABC0"/>
      </w:pPr>
      <w:r>
        <w:t>(A)</w:t>
      </w:r>
      <w:r w:rsidR="00003001" w:rsidRPr="00414E9C">
        <w:rPr>
          <w:rFonts w:hint="eastAsia"/>
        </w:rPr>
        <w:t>風吹拂海面</w:t>
      </w:r>
      <w:r w:rsidR="00003001" w:rsidRPr="002906AF">
        <w:rPr>
          <w:rFonts w:hint="eastAsia"/>
        </w:rPr>
        <w:tab/>
      </w:r>
      <w:r w:rsidR="00003001" w:rsidRPr="002906AF">
        <w:t>(B)</w:t>
      </w:r>
      <w:r w:rsidR="002807D2" w:rsidRPr="00414E9C">
        <w:rPr>
          <w:rFonts w:hint="eastAsia"/>
        </w:rPr>
        <w:t>日、月引力</w:t>
      </w:r>
      <w:r>
        <w:tab/>
        <w:t>(C)</w:t>
      </w:r>
      <w:r w:rsidR="00003001" w:rsidRPr="00414E9C">
        <w:t>海底地震</w:t>
      </w:r>
    </w:p>
    <w:p w:rsidR="00003001" w:rsidRPr="002906AF" w:rsidRDefault="00FB013A" w:rsidP="00FD1B5A">
      <w:pPr>
        <w:pStyle w:val="ABC0"/>
      </w:pPr>
      <w:r>
        <w:t>(D)</w:t>
      </w:r>
      <w:r w:rsidR="00003001" w:rsidRPr="00414E9C">
        <w:t>地球自轉</w:t>
      </w:r>
      <w:r w:rsidR="00003001" w:rsidRPr="002906AF">
        <w:rPr>
          <w:rFonts w:hint="eastAsia"/>
        </w:rPr>
        <w:tab/>
      </w:r>
      <w:r w:rsidR="00003001" w:rsidRPr="002906AF">
        <w:t>(E)</w:t>
      </w:r>
      <w:r w:rsidR="002807D2" w:rsidRPr="00414E9C">
        <w:t>海水密度不同</w:t>
      </w:r>
    </w:p>
    <w:p w:rsidR="00245BA5" w:rsidRPr="00A66D0E" w:rsidRDefault="00245BA5" w:rsidP="00367FCC">
      <w:pPr>
        <w:pStyle w:val="af"/>
        <w:rPr>
          <w:lang w:val="es-ES"/>
        </w:rPr>
      </w:pPr>
      <w:r w:rsidRPr="00A66D0E">
        <w:rPr>
          <w:rFonts w:hint="eastAsia"/>
        </w:rPr>
        <w:t>三、綜合題</w:t>
      </w:r>
      <w:r w:rsidRPr="00A66D0E">
        <w:rPr>
          <w:rFonts w:hint="eastAsia"/>
          <w:lang w:val="es-ES"/>
        </w:rPr>
        <w:t>（</w:t>
      </w:r>
      <w:r w:rsidRPr="00A66D0E">
        <w:rPr>
          <w:rFonts w:hint="eastAsia"/>
        </w:rPr>
        <w:t>占</w:t>
      </w:r>
      <w:r w:rsidR="00DA2226" w:rsidRPr="00A66D0E">
        <w:rPr>
          <w:rFonts w:hint="eastAsia"/>
          <w:lang w:val="es-ES"/>
        </w:rPr>
        <w:t>8</w:t>
      </w:r>
      <w:r w:rsidRPr="00A66D0E">
        <w:t>分</w:t>
      </w:r>
      <w:r w:rsidRPr="00A66D0E">
        <w:rPr>
          <w:rFonts w:hint="eastAsia"/>
          <w:lang w:val="es-ES"/>
        </w:rPr>
        <w:t>）</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16"/>
      </w:tblGrid>
      <w:tr w:rsidR="00245BA5" w:rsidRPr="00414E9C" w:rsidTr="000F3ED5">
        <w:trPr>
          <w:trHeight w:val="945"/>
        </w:trPr>
        <w:tc>
          <w:tcPr>
            <w:tcW w:w="9360" w:type="dxa"/>
          </w:tcPr>
          <w:p w:rsidR="00245BA5" w:rsidRPr="00414E9C" w:rsidRDefault="00245BA5" w:rsidP="00275176">
            <w:pPr>
              <w:pStyle w:val="a7"/>
              <w:rPr>
                <w:spacing w:val="24"/>
              </w:rPr>
            </w:pPr>
            <w:r w:rsidRPr="00414E9C">
              <w:t>說明：第</w:t>
            </w:r>
            <w:r w:rsidR="00DA2226" w:rsidRPr="00414E9C">
              <w:rPr>
                <w:rFonts w:hint="eastAsia"/>
              </w:rPr>
              <w:t>37</w:t>
            </w:r>
            <w:r w:rsidRPr="00414E9C">
              <w:t>題至第</w:t>
            </w:r>
            <w:r w:rsidR="00DA2226" w:rsidRPr="00414E9C">
              <w:rPr>
                <w:rFonts w:hint="eastAsia"/>
              </w:rPr>
              <w:t>40</w:t>
            </w:r>
            <w:r w:rsidRPr="00414E9C">
              <w:t>題，</w:t>
            </w:r>
            <w:r w:rsidRPr="00414E9C">
              <w:rPr>
                <w:rFonts w:hint="eastAsia"/>
              </w:rPr>
              <w:t>每題</w:t>
            </w:r>
            <w:r w:rsidRPr="00414E9C">
              <w:rPr>
                <w:rFonts w:hint="eastAsia"/>
              </w:rPr>
              <w:t>2</w:t>
            </w:r>
            <w:r w:rsidRPr="00414E9C">
              <w:rPr>
                <w:rFonts w:hint="eastAsia"/>
              </w:rPr>
              <w:t>分，每題均計分</w:t>
            </w:r>
            <w:r w:rsidR="00275176">
              <w:rPr>
                <w:rFonts w:hint="eastAsia"/>
              </w:rPr>
              <w:t>。</w:t>
            </w:r>
            <w:r w:rsidRPr="00414E9C">
              <w:rPr>
                <w:rFonts w:hint="eastAsia"/>
              </w:rPr>
              <w:t>請將正確選項</w:t>
            </w:r>
            <w:r w:rsidR="00AB14EB">
              <w:rPr>
                <w:rFonts w:hint="eastAsia"/>
              </w:rPr>
              <w:t>劃</w:t>
            </w:r>
            <w:r w:rsidRPr="00414E9C">
              <w:rPr>
                <w:rFonts w:hint="eastAsia"/>
              </w:rPr>
              <w:t>記在答案卡之</w:t>
            </w:r>
            <w:r w:rsidRPr="00A66D0E">
              <w:rPr>
                <w:rFonts w:hint="eastAsia"/>
              </w:rPr>
              <w:t>「選擇題答案區」</w:t>
            </w:r>
            <w:r w:rsidRPr="00414E9C">
              <w:rPr>
                <w:rFonts w:hint="eastAsia"/>
              </w:rPr>
              <w:t>。</w:t>
            </w:r>
            <w:r w:rsidRPr="00414E9C">
              <w:t>單選題答錯、未作答</w:t>
            </w:r>
            <w:proofErr w:type="gramStart"/>
            <w:r w:rsidRPr="00414E9C">
              <w:t>或</w:t>
            </w:r>
            <w:r w:rsidR="00AB14EB">
              <w:rPr>
                <w:rFonts w:hint="eastAsia"/>
              </w:rPr>
              <w:t>劃</w:t>
            </w:r>
            <w:r w:rsidRPr="00414E9C">
              <w:t>記多於</w:t>
            </w:r>
            <w:proofErr w:type="gramEnd"/>
            <w:r w:rsidRPr="00414E9C">
              <w:t>一個選項者，該題以零分計算；多</w:t>
            </w:r>
            <w:proofErr w:type="gramStart"/>
            <w:r w:rsidRPr="00414E9C">
              <w:t>選題每題</w:t>
            </w:r>
            <w:proofErr w:type="gramEnd"/>
            <w:r w:rsidRPr="00414E9C">
              <w:t>有</w:t>
            </w:r>
            <w:r w:rsidRPr="00414E9C">
              <w:t>n</w:t>
            </w:r>
            <w:proofErr w:type="gramStart"/>
            <w:r w:rsidRPr="00414E9C">
              <w:t>個</w:t>
            </w:r>
            <w:proofErr w:type="gramEnd"/>
            <w:r w:rsidRPr="00414E9C">
              <w:t>選項，</w:t>
            </w:r>
            <w:proofErr w:type="gramStart"/>
            <w:r w:rsidR="00275176">
              <w:rPr>
                <w:rFonts w:hint="eastAsia"/>
              </w:rPr>
              <w:t>各</w:t>
            </w:r>
            <w:r w:rsidR="00275176" w:rsidRPr="00414E9C">
              <w:t>題</w:t>
            </w:r>
            <w:r w:rsidR="00275176">
              <w:rPr>
                <w:rFonts w:hint="eastAsia"/>
              </w:rPr>
              <w:t>之</w:t>
            </w:r>
            <w:proofErr w:type="gramEnd"/>
            <w:r w:rsidR="00275176">
              <w:rPr>
                <w:rFonts w:hint="eastAsia"/>
              </w:rPr>
              <w:t>選項獨立判定，</w:t>
            </w:r>
            <w:r w:rsidRPr="00414E9C">
              <w:t>答錯</w:t>
            </w:r>
            <w:r w:rsidRPr="00414E9C">
              <w:t>k</w:t>
            </w:r>
            <w:proofErr w:type="gramStart"/>
            <w:r w:rsidRPr="00414E9C">
              <w:t>個</w:t>
            </w:r>
            <w:proofErr w:type="gramEnd"/>
            <w:r w:rsidRPr="00414E9C">
              <w:t>選項者，得該題</w:t>
            </w:r>
            <w:r w:rsidR="00A66D0E" w:rsidRPr="00A66D0E">
              <w:rPr>
                <w:position w:val="-24"/>
              </w:rPr>
              <w:object w:dxaOrig="700" w:dyaOrig="620">
                <v:shape id="_x0000_i1066" type="#_x0000_t75" style="width:36.3pt;height:30.7pt" o:ole="">
                  <v:imagedata r:id="rId107" o:title=""/>
                </v:shape>
                <o:OLEObject Type="Embed" ProgID="Equation.DSMT4" ShapeID="_x0000_i1066" DrawAspect="Content" ObjectID="_1672302500" r:id="rId108"/>
              </w:object>
            </w:r>
            <w:r w:rsidRPr="00414E9C">
              <w:t>的分數</w:t>
            </w:r>
            <w:r w:rsidRPr="00414E9C">
              <w:rPr>
                <w:rFonts w:hint="eastAsia"/>
              </w:rPr>
              <w:t>；但得分低於零分或所有</w:t>
            </w:r>
            <w:proofErr w:type="gramStart"/>
            <w:r w:rsidRPr="00414E9C">
              <w:rPr>
                <w:rFonts w:hint="eastAsia"/>
              </w:rPr>
              <w:t>選項均未作</w:t>
            </w:r>
            <w:proofErr w:type="gramEnd"/>
            <w:r w:rsidRPr="00414E9C">
              <w:rPr>
                <w:rFonts w:hint="eastAsia"/>
              </w:rPr>
              <w:t>答者，該題以零分計算</w:t>
            </w:r>
            <w:r w:rsidRPr="00414E9C">
              <w:t>。</w:t>
            </w:r>
          </w:p>
        </w:tc>
      </w:tr>
    </w:tbl>
    <w:p w:rsidR="00B86E2E" w:rsidRDefault="00B86E2E" w:rsidP="00CD7C63">
      <w:pPr>
        <w:pStyle w:val="-05"/>
      </w:pPr>
    </w:p>
    <w:p w:rsidR="00B86E2E" w:rsidRDefault="00B86E2E">
      <w:pPr>
        <w:widowControl/>
        <w:rPr>
          <w:rFonts w:cs="新細明體"/>
          <w:color w:val="000000"/>
          <w:spacing w:val="20"/>
          <w:kern w:val="0"/>
          <w:sz w:val="22"/>
          <w:szCs w:val="20"/>
          <w:u w:val="single"/>
        </w:rPr>
      </w:pPr>
      <w:r>
        <w:br w:type="page"/>
      </w:r>
    </w:p>
    <w:p w:rsidR="00245BA5" w:rsidRPr="00414E9C" w:rsidRDefault="00245BA5" w:rsidP="00CD7C63">
      <w:pPr>
        <w:pStyle w:val="-05"/>
      </w:pPr>
      <w:r w:rsidRPr="00414E9C">
        <w:rPr>
          <w:rFonts w:hint="eastAsia"/>
        </w:rPr>
        <w:lastRenderedPageBreak/>
        <w:t>3</w:t>
      </w:r>
      <w:r w:rsidR="00DA2226" w:rsidRPr="00414E9C">
        <w:rPr>
          <w:rFonts w:hint="eastAsia"/>
        </w:rPr>
        <w:t>7</w:t>
      </w:r>
      <w:r w:rsidR="005458B5" w:rsidRPr="00414E9C">
        <w:rPr>
          <w:rFonts w:hint="eastAsia"/>
        </w:rPr>
        <w:t>-</w:t>
      </w:r>
      <w:r w:rsidRPr="00414E9C">
        <w:rPr>
          <w:rFonts w:hint="eastAsia"/>
        </w:rPr>
        <w:t>40</w:t>
      </w:r>
      <w:r w:rsidRPr="00414E9C">
        <w:rPr>
          <w:rFonts w:hint="eastAsia"/>
        </w:rPr>
        <w:t>為題組</w:t>
      </w:r>
    </w:p>
    <w:p w:rsidR="0034751F" w:rsidRPr="00414E9C" w:rsidRDefault="00F91D45" w:rsidP="00F90BC9">
      <w:pPr>
        <w:pStyle w:val="AA2"/>
      </w:pPr>
      <w:r w:rsidRPr="00414E9C">
        <w:t>為了維持生命與從事各種工作，人體需要攝取食物</w:t>
      </w:r>
      <w:r w:rsidR="00981970" w:rsidRPr="00414E9C">
        <w:rPr>
          <w:rFonts w:hint="eastAsia"/>
        </w:rPr>
        <w:t>與</w:t>
      </w:r>
      <w:r w:rsidR="00DA2226" w:rsidRPr="00414E9C">
        <w:rPr>
          <w:rFonts w:hint="eastAsia"/>
        </w:rPr>
        <w:t>由大氣中</w:t>
      </w:r>
      <w:r w:rsidRPr="00414E9C">
        <w:t>獲得氧氣</w:t>
      </w:r>
      <w:r w:rsidR="00BE39C7" w:rsidRPr="00414E9C">
        <w:rPr>
          <w:rFonts w:hint="eastAsia"/>
        </w:rPr>
        <w:t>，來</w:t>
      </w:r>
      <w:r w:rsidRPr="00414E9C">
        <w:t>提供能量</w:t>
      </w:r>
      <w:r w:rsidR="00981970" w:rsidRPr="00414E9C">
        <w:rPr>
          <w:rFonts w:hint="eastAsia"/>
        </w:rPr>
        <w:t>並</w:t>
      </w:r>
      <w:r w:rsidR="008E624E" w:rsidRPr="00414E9C">
        <w:rPr>
          <w:rFonts w:hint="eastAsia"/>
        </w:rPr>
        <w:t>調節</w:t>
      </w:r>
      <w:r w:rsidR="00981970" w:rsidRPr="00414E9C">
        <w:rPr>
          <w:rFonts w:hint="eastAsia"/>
        </w:rPr>
        <w:t>排除</w:t>
      </w:r>
      <w:r w:rsidR="00BE39C7" w:rsidRPr="00414E9C">
        <w:t>熱量</w:t>
      </w:r>
      <w:r w:rsidR="008E624E" w:rsidRPr="00414E9C">
        <w:rPr>
          <w:rFonts w:hint="eastAsia"/>
        </w:rPr>
        <w:t>的速率</w:t>
      </w:r>
      <w:r w:rsidRPr="00414E9C">
        <w:t>，以維持正常體溫。因此，人體可視為一個與周圍環境交互作用的系統，透過新陳代謝，將能量</w:t>
      </w:r>
      <w:r w:rsidR="00495559">
        <w:rPr>
          <w:rFonts w:hint="eastAsia"/>
        </w:rPr>
        <w:t>（</w:t>
      </w:r>
      <w:r w:rsidRPr="00414E9C">
        <w:t>以下稱之為內能</w:t>
      </w:r>
      <w:r w:rsidR="00495559">
        <w:rPr>
          <w:rFonts w:hint="eastAsia"/>
        </w:rPr>
        <w:t>）</w:t>
      </w:r>
      <w:r w:rsidRPr="00414E9C">
        <w:t>儲存與轉換，並與環境進行功與熱的交換。假設在時間</w:t>
      </w:r>
      <w:r w:rsidR="002906AF" w:rsidRPr="002906AF">
        <w:rPr>
          <w:position w:val="-6"/>
        </w:rPr>
        <w:object w:dxaOrig="279" w:dyaOrig="260">
          <v:shape id="_x0000_i1067" type="#_x0000_t75" style="width:13.75pt;height:12.5pt" o:ole="">
            <v:imagedata r:id="rId109" o:title=""/>
          </v:shape>
          <o:OLEObject Type="Embed" ProgID="Equation.DSMT4" ShapeID="_x0000_i1067" DrawAspect="Content" ObjectID="_1672302501" r:id="rId110"/>
        </w:object>
      </w:r>
      <w:r w:rsidRPr="00414E9C">
        <w:t>內，</w:t>
      </w:r>
      <w:r w:rsidR="00BE39C7" w:rsidRPr="00414E9C">
        <w:rPr>
          <w:rFonts w:hint="eastAsia"/>
        </w:rPr>
        <w:t>某</w:t>
      </w:r>
      <w:r w:rsidR="00BE39C7" w:rsidRPr="00414E9C">
        <w:t>人</w:t>
      </w:r>
      <w:r w:rsidRPr="00414E9C">
        <w:t>從事騎車、搬運物品等活動，所做的功為</w:t>
      </w:r>
      <w:r w:rsidR="002906AF" w:rsidRPr="002906AF">
        <w:rPr>
          <w:position w:val="-6"/>
        </w:rPr>
        <w:object w:dxaOrig="420" w:dyaOrig="260">
          <v:shape id="_x0000_i1068" type="#_x0000_t75" style="width:20.65pt;height:12.5pt" o:ole="">
            <v:imagedata r:id="rId111" o:title=""/>
          </v:shape>
          <o:OLEObject Type="Embed" ProgID="Equation.DSMT4" ShapeID="_x0000_i1068" DrawAspect="Content" ObjectID="_1672302502" r:id="rId112"/>
        </w:object>
      </w:r>
      <w:r w:rsidRPr="00414E9C">
        <w:t>，而由身體離開的淨熱量為</w:t>
      </w:r>
      <w:r w:rsidR="002906AF" w:rsidRPr="002906AF">
        <w:rPr>
          <w:position w:val="-10"/>
        </w:rPr>
        <w:object w:dxaOrig="380" w:dyaOrig="300">
          <v:shape id="_x0000_i1069" type="#_x0000_t75" style="width:18.8pt;height:15.65pt" o:ole="">
            <v:imagedata r:id="rId113" o:title=""/>
          </v:shape>
          <o:OLEObject Type="Embed" ProgID="Equation.DSMT4" ShapeID="_x0000_i1069" DrawAspect="Content" ObjectID="_1672302503" r:id="rId114"/>
        </w:object>
      </w:r>
      <w:r w:rsidRPr="00414E9C">
        <w:t>，則根據能量守恆定律，其身體的內能變化</w:t>
      </w:r>
      <w:r w:rsidR="00BE39C7" w:rsidRPr="00414E9C">
        <w:rPr>
          <w:rFonts w:hint="eastAsia"/>
        </w:rPr>
        <w:t>量</w:t>
      </w:r>
      <w:r w:rsidR="002906AF" w:rsidRPr="002906AF">
        <w:rPr>
          <w:position w:val="-6"/>
        </w:rPr>
        <w:object w:dxaOrig="400" w:dyaOrig="260">
          <v:shape id="_x0000_i1070" type="#_x0000_t75" style="width:20.65pt;height:12.5pt" o:ole="">
            <v:imagedata r:id="rId115" o:title=""/>
          </v:shape>
          <o:OLEObject Type="Embed" ProgID="Equation.DSMT4" ShapeID="_x0000_i1070" DrawAspect="Content" ObjectID="_1672302504" r:id="rId116"/>
        </w:object>
      </w:r>
      <w:r w:rsidRPr="00414E9C">
        <w:t>將遵守以下關係式：</w:t>
      </w:r>
      <w:r w:rsidR="002906AF" w:rsidRPr="002906AF">
        <w:rPr>
          <w:position w:val="-10"/>
        </w:rPr>
        <w:object w:dxaOrig="1600" w:dyaOrig="300">
          <v:shape id="_x0000_i1071" type="#_x0000_t75" style="width:80.15pt;height:15.65pt" o:ole="">
            <v:imagedata r:id="rId117" o:title=""/>
          </v:shape>
          <o:OLEObject Type="Embed" ProgID="Equation.DSMT4" ShapeID="_x0000_i1071" DrawAspect="Content" ObjectID="_1672302505" r:id="rId118"/>
        </w:object>
      </w:r>
      <w:r w:rsidRPr="00414E9C">
        <w:t>。</w:t>
      </w:r>
      <w:proofErr w:type="gramStart"/>
      <w:r w:rsidRPr="00414E9C">
        <w:t>上式除以</w:t>
      </w:r>
      <w:proofErr w:type="gramEnd"/>
      <w:r w:rsidR="002906AF" w:rsidRPr="002906AF">
        <w:rPr>
          <w:position w:val="-6"/>
        </w:rPr>
        <w:object w:dxaOrig="279" w:dyaOrig="260">
          <v:shape id="_x0000_i1072" type="#_x0000_t75" style="width:13.75pt;height:12.5pt" o:ole="">
            <v:imagedata r:id="rId119" o:title=""/>
          </v:shape>
          <o:OLEObject Type="Embed" ProgID="Equation.DSMT4" ShapeID="_x0000_i1072" DrawAspect="Content" ObjectID="_1672302506" r:id="rId120"/>
        </w:object>
      </w:r>
      <w:r w:rsidR="00981970" w:rsidRPr="00414E9C">
        <w:rPr>
          <w:rFonts w:hint="eastAsia"/>
        </w:rPr>
        <w:t>後</w:t>
      </w:r>
      <w:r w:rsidRPr="00414E9C">
        <w:t>，就</w:t>
      </w:r>
      <w:r w:rsidR="00981970" w:rsidRPr="00414E9C">
        <w:rPr>
          <w:rFonts w:hint="eastAsia"/>
        </w:rPr>
        <w:t>成為</w:t>
      </w:r>
      <w:r w:rsidRPr="00414E9C">
        <w:t>相關各量</w:t>
      </w:r>
      <w:r w:rsidR="006A0A68">
        <w:rPr>
          <w:rFonts w:hint="eastAsia"/>
        </w:rPr>
        <w:t>之</w:t>
      </w:r>
      <w:r w:rsidRPr="00414E9C">
        <w:t>時</w:t>
      </w:r>
      <w:r w:rsidR="00892C63" w:rsidRPr="00414E9C">
        <w:t>間變化率之間的關係；</w:t>
      </w:r>
      <w:r w:rsidR="0034751F" w:rsidRPr="00414E9C">
        <w:rPr>
          <w:rFonts w:hint="eastAsia"/>
        </w:rPr>
        <w:t>一般</w:t>
      </w:r>
      <w:r w:rsidR="00892C63" w:rsidRPr="00414E9C">
        <w:t>將</w:t>
      </w:r>
      <w:r w:rsidR="00B86E2E" w:rsidRPr="00B86E2E">
        <w:rPr>
          <w:position w:val="-6"/>
        </w:rPr>
        <w:object w:dxaOrig="880" w:dyaOrig="260">
          <v:shape id="_x0000_i1073" type="#_x0000_t75" style="width:43.85pt;height:13.15pt" o:ole="">
            <v:imagedata r:id="rId121" o:title=""/>
          </v:shape>
          <o:OLEObject Type="Embed" ProgID="Equation.DSMT4" ShapeID="_x0000_i1073" DrawAspect="Content" ObjectID="_1672302507" r:id="rId122"/>
        </w:object>
      </w:r>
      <w:r w:rsidR="00892C63" w:rsidRPr="00414E9C">
        <w:t>當作此人在上述時間內的代謝率。人在靜止休息時維持基本機能</w:t>
      </w:r>
      <w:r w:rsidR="00495559">
        <w:rPr>
          <w:rFonts w:hint="eastAsia"/>
        </w:rPr>
        <w:t>（</w:t>
      </w:r>
      <w:r w:rsidR="00892C63" w:rsidRPr="00414E9C">
        <w:t>含體溫</w:t>
      </w:r>
      <w:r w:rsidR="00495559">
        <w:rPr>
          <w:rFonts w:hint="eastAsia"/>
        </w:rPr>
        <w:t>）</w:t>
      </w:r>
      <w:r w:rsidR="00892C63" w:rsidRPr="00414E9C">
        <w:t>所需的最低代謝率，稱為基礎代謝率。平均說來，每</w:t>
      </w:r>
      <w:r w:rsidR="006A0A68">
        <w:rPr>
          <w:rFonts w:hint="eastAsia"/>
        </w:rPr>
        <w:t>公斤</w:t>
      </w:r>
      <w:r w:rsidR="00892C63" w:rsidRPr="00414E9C">
        <w:t>人體質量的基礎代謝率約為</w:t>
      </w:r>
      <w:r w:rsidR="006A0A68" w:rsidRPr="006A0A68">
        <w:rPr>
          <w:position w:val="-6"/>
        </w:rPr>
        <w:object w:dxaOrig="320" w:dyaOrig="260">
          <v:shape id="_x0000_i1074" type="#_x0000_t75" style="width:16.3pt;height:13.75pt" o:ole="">
            <v:imagedata r:id="rId123" o:title=""/>
          </v:shape>
          <o:OLEObject Type="Embed" ProgID="Equation.DSMT4" ShapeID="_x0000_i1074" DrawAspect="Content" ObjectID="_1672302508" r:id="rId124"/>
        </w:object>
      </w:r>
      <w:r w:rsidR="006A0A68">
        <w:rPr>
          <w:rFonts w:hint="eastAsia"/>
        </w:rPr>
        <w:t>瓦特</w:t>
      </w:r>
      <w:r w:rsidR="00892C63" w:rsidRPr="00414E9C">
        <w:t>。</w:t>
      </w:r>
    </w:p>
    <w:p w:rsidR="00F91D45" w:rsidRPr="00414E9C" w:rsidRDefault="00892C63" w:rsidP="00F90BC9">
      <w:pPr>
        <w:pStyle w:val="AA2"/>
      </w:pPr>
      <w:r w:rsidRPr="00414E9C">
        <w:t>維持人體新陳代謝所需的能量，是食物被消化後與氧作用所產生的。以碳水化合物</w:t>
      </w:r>
      <w:r w:rsidR="00482A94" w:rsidRPr="00252D4C">
        <w:rPr>
          <w:rFonts w:hint="eastAsia"/>
        </w:rPr>
        <w:t>（</w:t>
      </w:r>
      <w:r w:rsidRPr="00414E9C">
        <w:t>如葡萄糖</w:t>
      </w:r>
      <w:r w:rsidR="00482A94" w:rsidRPr="00252D4C">
        <w:rPr>
          <w:rFonts w:hint="eastAsia"/>
        </w:rPr>
        <w:t>）</w:t>
      </w:r>
      <w:r w:rsidRPr="00414E9C">
        <w:t>為例，將它轉換為人體所需能量的一系列過程，總結起來可簡單表示</w:t>
      </w:r>
      <w:r w:rsidR="00770371" w:rsidRPr="00414E9C">
        <w:rPr>
          <w:rFonts w:hint="eastAsia"/>
        </w:rPr>
        <w:t>如</w:t>
      </w:r>
      <w:r w:rsidRPr="00414E9C">
        <w:t>下：</w:t>
      </w:r>
    </w:p>
    <w:p w:rsidR="00892C63" w:rsidRPr="00414E9C" w:rsidRDefault="002906AF" w:rsidP="002906AF">
      <w:pPr>
        <w:spacing w:line="360" w:lineRule="atLeast"/>
        <w:ind w:leftChars="1000" w:left="2400"/>
        <w:rPr>
          <w:rFonts w:eastAsiaTheme="majorEastAsia"/>
          <w:sz w:val="22"/>
          <w:szCs w:val="22"/>
        </w:rPr>
      </w:pPr>
      <w:r w:rsidRPr="000A5252">
        <w:rPr>
          <w:rFonts w:eastAsiaTheme="majorEastAsia"/>
          <w:position w:val="-10"/>
          <w:sz w:val="22"/>
          <w:szCs w:val="22"/>
        </w:rPr>
        <w:object w:dxaOrig="3200" w:dyaOrig="320">
          <v:shape id="_x0000_i1075" type="#_x0000_t75" style="width:159.65pt;height:15.65pt" o:ole="">
            <v:imagedata r:id="rId125" o:title=""/>
          </v:shape>
          <o:OLEObject Type="Embed" ProgID="Equation.DSMT4" ShapeID="_x0000_i1075" DrawAspect="Content" ObjectID="_1672302509" r:id="rId126"/>
        </w:object>
      </w:r>
    </w:p>
    <w:p w:rsidR="00892C63" w:rsidRPr="00414E9C" w:rsidRDefault="00892C63" w:rsidP="00F90BC9">
      <w:pPr>
        <w:pStyle w:val="AA2"/>
      </w:pPr>
      <w:r w:rsidRPr="00414E9C">
        <w:t>其中每</w:t>
      </w:r>
      <w:r w:rsidR="006A0A68">
        <w:rPr>
          <w:rFonts w:hint="eastAsia"/>
        </w:rPr>
        <w:t>公克</w:t>
      </w:r>
      <w:r w:rsidRPr="00414E9C">
        <w:t>的葡萄糖在此反應中釋出的能量約為</w:t>
      </w:r>
      <w:r w:rsidR="006A0A68">
        <w:rPr>
          <w:rFonts w:hint="eastAsia"/>
        </w:rPr>
        <w:t>16</w:t>
      </w:r>
      <w:r w:rsidR="006A0A68">
        <w:rPr>
          <w:rFonts w:hint="eastAsia"/>
        </w:rPr>
        <w:t>千焦耳</w:t>
      </w:r>
      <w:r w:rsidR="008E5B4F" w:rsidRPr="00414E9C">
        <w:rPr>
          <w:rFonts w:hint="eastAsia"/>
        </w:rPr>
        <w:t>，</w:t>
      </w:r>
      <w:r w:rsidR="00B16329" w:rsidRPr="00414E9C">
        <w:t>我們習慣</w:t>
      </w:r>
      <w:r w:rsidR="008E5B4F" w:rsidRPr="00414E9C">
        <w:rPr>
          <w:rFonts w:hint="eastAsia"/>
        </w:rPr>
        <w:t>稱</w:t>
      </w:r>
      <w:r w:rsidR="00B16329" w:rsidRPr="00414E9C">
        <w:rPr>
          <w:rFonts w:hint="eastAsia"/>
        </w:rPr>
        <w:t>此</w:t>
      </w:r>
      <w:r w:rsidR="00B16329" w:rsidRPr="00414E9C">
        <w:t>能量為其單位質量的熱量</w:t>
      </w:r>
      <w:r w:rsidRPr="00414E9C">
        <w:t>。</w:t>
      </w:r>
      <w:r w:rsidR="000C7402" w:rsidRPr="00414E9C">
        <w:rPr>
          <w:rFonts w:hint="eastAsia"/>
        </w:rPr>
        <w:t>依</w:t>
      </w:r>
      <w:r w:rsidRPr="00414E9C">
        <w:rPr>
          <w:rFonts w:hint="eastAsia"/>
        </w:rPr>
        <w:t>上</w:t>
      </w:r>
      <w:r w:rsidR="0034751F" w:rsidRPr="00414E9C">
        <w:rPr>
          <w:rFonts w:hint="eastAsia"/>
        </w:rPr>
        <w:t>文回答</w:t>
      </w:r>
      <w:r w:rsidR="0034751F" w:rsidRPr="00414E9C">
        <w:rPr>
          <w:rFonts w:hint="eastAsia"/>
        </w:rPr>
        <w:t>3</w:t>
      </w:r>
      <w:r w:rsidR="00DA2226" w:rsidRPr="00414E9C">
        <w:rPr>
          <w:rFonts w:hint="eastAsia"/>
        </w:rPr>
        <w:t>7</w:t>
      </w:r>
      <w:r w:rsidR="0034751F" w:rsidRPr="00414E9C">
        <w:rPr>
          <w:rFonts w:hint="eastAsia"/>
        </w:rPr>
        <w:t>-40</w:t>
      </w:r>
      <w:r w:rsidR="0034751F" w:rsidRPr="00414E9C">
        <w:rPr>
          <w:rFonts w:hint="eastAsia"/>
        </w:rPr>
        <w:t>題。</w:t>
      </w:r>
    </w:p>
    <w:p w:rsidR="00DA2226" w:rsidRPr="00414E9C" w:rsidRDefault="00DA2226" w:rsidP="00F90BC9">
      <w:pPr>
        <w:pStyle w:val="TIT1"/>
      </w:pPr>
      <w:r w:rsidRPr="00414E9C">
        <w:rPr>
          <w:rFonts w:hint="eastAsia"/>
        </w:rPr>
        <w:t>37.</w:t>
      </w:r>
      <w:r w:rsidRPr="00414E9C">
        <w:rPr>
          <w:rFonts w:hint="eastAsia"/>
        </w:rPr>
        <w:tab/>
      </w:r>
      <w:r w:rsidRPr="00414E9C">
        <w:rPr>
          <w:rFonts w:hint="eastAsia"/>
        </w:rPr>
        <w:t>人體透過呼吸</w:t>
      </w:r>
      <w:r w:rsidR="006F2883" w:rsidRPr="00414E9C">
        <w:rPr>
          <w:rFonts w:hint="eastAsia"/>
        </w:rPr>
        <w:t>運動</w:t>
      </w:r>
      <w:r w:rsidRPr="00414E9C">
        <w:rPr>
          <w:rFonts w:hint="eastAsia"/>
        </w:rPr>
        <w:t>吸進體內的氣體，其最主要成分</w:t>
      </w:r>
      <w:r w:rsidR="006F2883" w:rsidRPr="00414E9C">
        <w:rPr>
          <w:rFonts w:hint="eastAsia"/>
        </w:rPr>
        <w:t>為何</w:t>
      </w:r>
      <w:r w:rsidRPr="00414E9C">
        <w:t>？</w:t>
      </w:r>
    </w:p>
    <w:p w:rsidR="00DA2226" w:rsidRPr="00414E9C" w:rsidRDefault="00DA2226" w:rsidP="002906AF">
      <w:pPr>
        <w:pStyle w:val="ABCDE0"/>
      </w:pPr>
      <w:r w:rsidRPr="00414E9C">
        <w:rPr>
          <w:rFonts w:hint="eastAsia"/>
        </w:rPr>
        <w:t>(A)</w:t>
      </w:r>
      <w:r w:rsidRPr="00F90BC9">
        <w:rPr>
          <w:rFonts w:hint="eastAsia"/>
        </w:rPr>
        <w:t>氧氣</w:t>
      </w:r>
      <w:r w:rsidRPr="00414E9C">
        <w:rPr>
          <w:rFonts w:hint="eastAsia"/>
        </w:rPr>
        <w:tab/>
        <w:t>(B)</w:t>
      </w:r>
      <w:r w:rsidRPr="00F90BC9">
        <w:rPr>
          <w:rFonts w:hint="eastAsia"/>
        </w:rPr>
        <w:t>二氧化碳</w:t>
      </w:r>
      <w:r w:rsidRPr="00414E9C">
        <w:rPr>
          <w:rFonts w:hint="eastAsia"/>
        </w:rPr>
        <w:tab/>
      </w:r>
      <w:r w:rsidR="00FB013A">
        <w:t>(C)</w:t>
      </w:r>
      <w:r w:rsidRPr="00F90BC9">
        <w:rPr>
          <w:rFonts w:hint="eastAsia"/>
        </w:rPr>
        <w:t>氮氣</w:t>
      </w:r>
      <w:r w:rsidRPr="00414E9C">
        <w:rPr>
          <w:rFonts w:hint="eastAsia"/>
        </w:rPr>
        <w:tab/>
        <w:t>(D)</w:t>
      </w:r>
      <w:r w:rsidRPr="00F90BC9">
        <w:rPr>
          <w:rFonts w:hint="eastAsia"/>
        </w:rPr>
        <w:t>水氣</w:t>
      </w:r>
      <w:r w:rsidRPr="00414E9C">
        <w:rPr>
          <w:rFonts w:hint="eastAsia"/>
        </w:rPr>
        <w:tab/>
        <w:t>(E)</w:t>
      </w:r>
      <w:r w:rsidRPr="00F90BC9">
        <w:rPr>
          <w:rFonts w:hint="eastAsia"/>
        </w:rPr>
        <w:t>臭氧</w:t>
      </w:r>
    </w:p>
    <w:p w:rsidR="00892C63" w:rsidRPr="00414E9C" w:rsidRDefault="009918D2" w:rsidP="00F90BC9">
      <w:pPr>
        <w:pStyle w:val="TIT1"/>
      </w:pPr>
      <w:r w:rsidRPr="00414E9C">
        <w:rPr>
          <w:rFonts w:hint="eastAsia"/>
        </w:rPr>
        <w:t>3</w:t>
      </w:r>
      <w:r w:rsidR="00892C63" w:rsidRPr="00414E9C">
        <w:rPr>
          <w:rFonts w:hint="eastAsia"/>
        </w:rPr>
        <w:t>8.</w:t>
      </w:r>
      <w:r w:rsidR="00892C63" w:rsidRPr="00414E9C">
        <w:rPr>
          <w:rFonts w:hint="eastAsia"/>
        </w:rPr>
        <w:tab/>
      </w:r>
      <w:r w:rsidR="00892C63" w:rsidRPr="00414E9C">
        <w:t>有關人體代謝率與體溫維持，</w:t>
      </w:r>
      <w:r w:rsidR="00B370DD">
        <w:rPr>
          <w:rFonts w:hint="eastAsia"/>
        </w:rPr>
        <w:t>下列</w:t>
      </w:r>
      <w:r w:rsidR="00892C63" w:rsidRPr="00414E9C">
        <w:rPr>
          <w:rFonts w:hint="eastAsia"/>
        </w:rPr>
        <w:t>哪</w:t>
      </w:r>
      <w:r w:rsidR="00892C63" w:rsidRPr="00414E9C">
        <w:t>些</w:t>
      </w:r>
      <w:r w:rsidR="0023377A" w:rsidRPr="00414E9C">
        <w:t>敘述</w:t>
      </w:r>
      <w:r w:rsidR="00892C63" w:rsidRPr="00414E9C">
        <w:t>正確？</w:t>
      </w:r>
      <w:r w:rsidR="000A5252">
        <w:rPr>
          <w:rFonts w:hint="eastAsia"/>
        </w:rPr>
        <w:t>（</w:t>
      </w:r>
      <w:r w:rsidR="000C7402" w:rsidRPr="001E043E">
        <w:t>應選</w:t>
      </w:r>
      <w:r w:rsidR="000C7402" w:rsidRPr="001E043E">
        <w:t>2</w:t>
      </w:r>
      <w:r w:rsidR="000C7402" w:rsidRPr="001E043E">
        <w:t>項</w:t>
      </w:r>
      <w:r w:rsidR="000A5252" w:rsidRPr="001E043E">
        <w:rPr>
          <w:rFonts w:hint="eastAsia"/>
        </w:rPr>
        <w:t>）</w:t>
      </w:r>
    </w:p>
    <w:p w:rsidR="00092AA3" w:rsidRPr="00414E9C" w:rsidRDefault="00092AA3" w:rsidP="00252D4C">
      <w:pPr>
        <w:pStyle w:val="AA2"/>
        <w:ind w:left="880" w:hangingChars="200" w:hanging="520"/>
      </w:pPr>
      <w:r w:rsidRPr="00414E9C">
        <w:t>(</w:t>
      </w:r>
      <w:r w:rsidRPr="00414E9C">
        <w:rPr>
          <w:rFonts w:hint="eastAsia"/>
        </w:rPr>
        <w:t>A</w:t>
      </w:r>
      <w:r w:rsidR="00FB013A">
        <w:t>)</w:t>
      </w:r>
      <w:r w:rsidRPr="00414E9C">
        <w:rPr>
          <w:rFonts w:hint="eastAsia"/>
        </w:rPr>
        <w:t>體溫的恆定可藉由調整</w:t>
      </w:r>
      <w:r w:rsidR="002906AF" w:rsidRPr="002906AF">
        <w:rPr>
          <w:position w:val="-10"/>
        </w:rPr>
        <w:object w:dxaOrig="380" w:dyaOrig="300">
          <v:shape id="_x0000_i1076" type="#_x0000_t75" style="width:18.8pt;height:15.65pt" o:ole="">
            <v:imagedata r:id="rId127" o:title=""/>
          </v:shape>
          <o:OLEObject Type="Embed" ProgID="Equation.DSMT4" ShapeID="_x0000_i1076" DrawAspect="Content" ObjectID="_1672302510" r:id="rId128"/>
        </w:object>
      </w:r>
      <w:r w:rsidRPr="00414E9C">
        <w:rPr>
          <w:rFonts w:hint="eastAsia"/>
        </w:rPr>
        <w:t>來維持</w:t>
      </w:r>
    </w:p>
    <w:p w:rsidR="00892C63" w:rsidRPr="00414E9C" w:rsidRDefault="00892C63" w:rsidP="00252D4C">
      <w:pPr>
        <w:pStyle w:val="AA2"/>
        <w:ind w:left="880" w:hangingChars="200" w:hanging="520"/>
      </w:pPr>
      <w:r w:rsidRPr="00414E9C">
        <w:t>(</w:t>
      </w:r>
      <w:r w:rsidR="00092AA3" w:rsidRPr="00414E9C">
        <w:rPr>
          <w:rFonts w:hint="eastAsia"/>
        </w:rPr>
        <w:t>B</w:t>
      </w:r>
      <w:r w:rsidR="00FB013A">
        <w:t>)</w:t>
      </w:r>
      <w:r w:rsidR="000C7402" w:rsidRPr="00414E9C">
        <w:rPr>
          <w:rFonts w:hint="eastAsia"/>
        </w:rPr>
        <w:t>調整</w:t>
      </w:r>
      <w:r w:rsidR="002906AF" w:rsidRPr="002906AF">
        <w:rPr>
          <w:position w:val="-10"/>
        </w:rPr>
        <w:object w:dxaOrig="380" w:dyaOrig="300">
          <v:shape id="_x0000_i1077" type="#_x0000_t75" style="width:18.8pt;height:15.65pt" o:ole="">
            <v:imagedata r:id="rId129" o:title=""/>
          </v:shape>
          <o:OLEObject Type="Embed" ProgID="Equation.DSMT4" ShapeID="_x0000_i1077" DrawAspect="Content" ObjectID="_1672302511" r:id="rId130"/>
        </w:object>
      </w:r>
      <w:r w:rsidR="008E5B4F" w:rsidRPr="00414E9C">
        <w:rPr>
          <w:rFonts w:hint="eastAsia"/>
        </w:rPr>
        <w:t>的</w:t>
      </w:r>
      <w:r w:rsidR="000C7402" w:rsidRPr="00414E9C">
        <w:rPr>
          <w:rFonts w:hint="eastAsia"/>
        </w:rPr>
        <w:t>神經中樞是下視丘</w:t>
      </w:r>
    </w:p>
    <w:p w:rsidR="00892C63" w:rsidRPr="00414E9C" w:rsidRDefault="00892C63" w:rsidP="00252D4C">
      <w:pPr>
        <w:pStyle w:val="AA2"/>
        <w:ind w:left="880" w:hangingChars="200" w:hanging="520"/>
      </w:pPr>
      <w:r w:rsidRPr="00414E9C">
        <w:rPr>
          <w:rFonts w:hint="eastAsia"/>
        </w:rPr>
        <w:t>(C)</w:t>
      </w:r>
      <w:r w:rsidR="008E5B4F" w:rsidRPr="00414E9C">
        <w:rPr>
          <w:rFonts w:hint="eastAsia"/>
        </w:rPr>
        <w:t>在高溫</w:t>
      </w:r>
      <w:r w:rsidR="008E5B4F" w:rsidRPr="00414E9C">
        <w:t>環境</w:t>
      </w:r>
      <w:r w:rsidR="008E5B4F" w:rsidRPr="00414E9C">
        <w:rPr>
          <w:rFonts w:hint="eastAsia"/>
        </w:rPr>
        <w:t>下</w:t>
      </w:r>
      <w:r w:rsidR="008E5B4F" w:rsidRPr="00414E9C">
        <w:t>，神經中樞</w:t>
      </w:r>
      <w:r w:rsidR="008E5B4F" w:rsidRPr="00414E9C">
        <w:rPr>
          <w:rFonts w:hint="eastAsia"/>
        </w:rPr>
        <w:t>減少</w:t>
      </w:r>
      <w:r w:rsidR="008E5B4F" w:rsidRPr="00414E9C">
        <w:t>體表</w:t>
      </w:r>
      <w:r w:rsidR="000A5252">
        <w:rPr>
          <w:rFonts w:hint="eastAsia"/>
        </w:rPr>
        <w:t>（</w:t>
      </w:r>
      <w:r w:rsidR="008E5B4F" w:rsidRPr="00414E9C">
        <w:t>皮膚</w:t>
      </w:r>
      <w:r w:rsidR="000A5252" w:rsidRPr="00252D4C">
        <w:rPr>
          <w:rFonts w:hint="eastAsia"/>
        </w:rPr>
        <w:t>）</w:t>
      </w:r>
      <w:r w:rsidR="008E5B4F" w:rsidRPr="00414E9C">
        <w:t>血流量</w:t>
      </w:r>
      <w:r w:rsidR="008B7140" w:rsidRPr="00414E9C">
        <w:rPr>
          <w:rFonts w:hint="eastAsia"/>
        </w:rPr>
        <w:t>使</w:t>
      </w:r>
      <w:r w:rsidR="002906AF" w:rsidRPr="002906AF">
        <w:rPr>
          <w:position w:val="-10"/>
        </w:rPr>
        <w:object w:dxaOrig="380" w:dyaOrig="300">
          <v:shape id="_x0000_i1078" type="#_x0000_t75" style="width:18.8pt;height:15.65pt" o:ole="">
            <v:imagedata r:id="rId131" o:title=""/>
          </v:shape>
          <o:OLEObject Type="Embed" ProgID="Equation.DSMT4" ShapeID="_x0000_i1078" DrawAspect="Content" ObjectID="_1672302512" r:id="rId132"/>
        </w:object>
      </w:r>
      <w:r w:rsidR="0023377A" w:rsidRPr="00414E9C">
        <w:rPr>
          <w:rFonts w:hint="eastAsia"/>
        </w:rPr>
        <w:t>變小</w:t>
      </w:r>
      <w:r w:rsidR="008E5B4F" w:rsidRPr="00414E9C">
        <w:t>來維持體溫</w:t>
      </w:r>
    </w:p>
    <w:p w:rsidR="00892C63" w:rsidRPr="00414E9C" w:rsidRDefault="00892C63" w:rsidP="00252D4C">
      <w:pPr>
        <w:pStyle w:val="AA2"/>
        <w:ind w:left="880" w:hangingChars="200" w:hanging="520"/>
      </w:pPr>
      <w:r w:rsidRPr="00414E9C">
        <w:rPr>
          <w:rFonts w:hint="eastAsia"/>
        </w:rPr>
        <w:t>(D)</w:t>
      </w:r>
      <w:r w:rsidR="008E5B4F" w:rsidRPr="00414E9C">
        <w:rPr>
          <w:rFonts w:hint="eastAsia"/>
        </w:rPr>
        <w:t>在高溫</w:t>
      </w:r>
      <w:r w:rsidR="008E5B4F" w:rsidRPr="00414E9C">
        <w:t>環境</w:t>
      </w:r>
      <w:r w:rsidR="008E5B4F" w:rsidRPr="00414E9C">
        <w:rPr>
          <w:rFonts w:hint="eastAsia"/>
        </w:rPr>
        <w:t>下</w:t>
      </w:r>
      <w:r w:rsidR="008E5B4F" w:rsidRPr="00414E9C">
        <w:t>，除</w:t>
      </w:r>
      <w:r w:rsidR="0023377A" w:rsidRPr="00414E9C">
        <w:rPr>
          <w:rFonts w:hint="eastAsia"/>
        </w:rPr>
        <w:t>減少</w:t>
      </w:r>
      <w:r w:rsidR="002906AF" w:rsidRPr="002906AF">
        <w:rPr>
          <w:position w:val="-10"/>
        </w:rPr>
        <w:object w:dxaOrig="380" w:dyaOrig="300">
          <v:shape id="_x0000_i1079" type="#_x0000_t75" style="width:18.8pt;height:15.65pt" o:ole="">
            <v:imagedata r:id="rId133" o:title=""/>
          </v:shape>
          <o:OLEObject Type="Embed" ProgID="Equation.DSMT4" ShapeID="_x0000_i1079" DrawAspect="Content" ObjectID="_1672302513" r:id="rId134"/>
        </w:object>
      </w:r>
      <w:r w:rsidR="008E5B4F" w:rsidRPr="00414E9C">
        <w:rPr>
          <w:rFonts w:hint="eastAsia"/>
        </w:rPr>
        <w:t>，</w:t>
      </w:r>
      <w:r w:rsidR="008E5B4F" w:rsidRPr="00414E9C">
        <w:t>神經中樞</w:t>
      </w:r>
      <w:r w:rsidR="008E5B4F" w:rsidRPr="00414E9C">
        <w:rPr>
          <w:rFonts w:hint="eastAsia"/>
        </w:rPr>
        <w:t>調升</w:t>
      </w:r>
      <w:r w:rsidR="008E5B4F" w:rsidRPr="00414E9C">
        <w:t>甲狀腺素分泌來減緩代謝產熱</w:t>
      </w:r>
    </w:p>
    <w:p w:rsidR="00892C63" w:rsidRPr="00414E9C" w:rsidRDefault="00892C63" w:rsidP="00252D4C">
      <w:pPr>
        <w:pStyle w:val="AA2"/>
        <w:ind w:left="880" w:hangingChars="200" w:hanging="520"/>
      </w:pPr>
      <w:r w:rsidRPr="00414E9C">
        <w:rPr>
          <w:rFonts w:hint="eastAsia"/>
        </w:rPr>
        <w:t>(E)</w:t>
      </w:r>
      <w:r w:rsidR="008E5B4F" w:rsidRPr="00414E9C">
        <w:rPr>
          <w:rFonts w:hint="eastAsia"/>
        </w:rPr>
        <w:t>決定</w:t>
      </w:r>
      <w:r w:rsidR="008E5B4F" w:rsidRPr="00414E9C">
        <w:t>基礎代謝率</w:t>
      </w:r>
      <w:r w:rsidR="008E5B4F" w:rsidRPr="00414E9C">
        <w:rPr>
          <w:rFonts w:hint="eastAsia"/>
        </w:rPr>
        <w:t>的因素，不包含</w:t>
      </w:r>
      <w:r w:rsidR="008E5B4F" w:rsidRPr="00414E9C">
        <w:t>靜止休息</w:t>
      </w:r>
      <w:r w:rsidR="008E5B4F" w:rsidRPr="00414E9C">
        <w:rPr>
          <w:rFonts w:hint="eastAsia"/>
        </w:rPr>
        <w:t>時單位時間</w:t>
      </w:r>
      <w:r w:rsidR="008E5B4F" w:rsidRPr="00414E9C">
        <w:t>離開</w:t>
      </w:r>
      <w:r w:rsidR="008E5B4F" w:rsidRPr="00414E9C">
        <w:rPr>
          <w:rFonts w:hint="eastAsia"/>
        </w:rPr>
        <w:t>人</w:t>
      </w:r>
      <w:r w:rsidR="008E5B4F" w:rsidRPr="00414E9C">
        <w:t>體的淨熱量</w:t>
      </w:r>
    </w:p>
    <w:p w:rsidR="00632F2E" w:rsidRPr="001E043E" w:rsidRDefault="00632F2E" w:rsidP="001E043E">
      <w:pPr>
        <w:pStyle w:val="TIT1"/>
      </w:pPr>
      <w:r w:rsidRPr="001E043E">
        <w:rPr>
          <w:rFonts w:hint="eastAsia"/>
        </w:rPr>
        <w:t>3</w:t>
      </w:r>
      <w:r w:rsidRPr="001E043E">
        <w:t>9</w:t>
      </w:r>
      <w:r w:rsidRPr="001E043E">
        <w:rPr>
          <w:rFonts w:hint="eastAsia"/>
        </w:rPr>
        <w:t>.</w:t>
      </w:r>
      <w:r w:rsidRPr="001E043E">
        <w:rPr>
          <w:rFonts w:hint="eastAsia"/>
        </w:rPr>
        <w:tab/>
      </w:r>
      <w:r w:rsidRPr="001E043E">
        <w:rPr>
          <w:rFonts w:hint="eastAsia"/>
        </w:rPr>
        <w:t>一名質量為</w:t>
      </w:r>
      <w:r w:rsidRPr="001E043E">
        <w:t>5</w:t>
      </w:r>
      <w:r w:rsidRPr="001E043E">
        <w:rPr>
          <w:rFonts w:hint="eastAsia"/>
        </w:rPr>
        <w:t>0</w:t>
      </w:r>
      <w:r w:rsidR="006A0A68">
        <w:rPr>
          <w:rFonts w:hint="eastAsia"/>
        </w:rPr>
        <w:t>公斤</w:t>
      </w:r>
      <w:r w:rsidRPr="001E043E">
        <w:rPr>
          <w:rFonts w:hint="eastAsia"/>
        </w:rPr>
        <w:t>的學生，在常溫下靜止躺著休息，若他體溫正常且保持</w:t>
      </w:r>
      <w:r w:rsidR="00092AA3" w:rsidRPr="001E043E">
        <w:rPr>
          <w:rFonts w:hint="eastAsia"/>
        </w:rPr>
        <w:t>恆</w:t>
      </w:r>
      <w:r w:rsidRPr="001E043E">
        <w:rPr>
          <w:rFonts w:hint="eastAsia"/>
        </w:rPr>
        <w:t>定不變，則</w:t>
      </w:r>
      <w:r w:rsidR="00092AA3" w:rsidRPr="001E043E">
        <w:rPr>
          <w:rFonts w:hint="eastAsia"/>
        </w:rPr>
        <w:t>其</w:t>
      </w:r>
      <w:r w:rsidRPr="001E043E">
        <w:rPr>
          <w:rFonts w:hint="eastAsia"/>
        </w:rPr>
        <w:t>內能</w:t>
      </w:r>
      <w:r w:rsidR="006A0A68">
        <w:rPr>
          <w:rFonts w:hint="eastAsia"/>
        </w:rPr>
        <w:t>之</w:t>
      </w:r>
      <w:r w:rsidRPr="001E043E">
        <w:rPr>
          <w:rFonts w:hint="eastAsia"/>
        </w:rPr>
        <w:t>時</w:t>
      </w:r>
      <w:r w:rsidR="00B0353C" w:rsidRPr="001E043E">
        <w:rPr>
          <w:rFonts w:hint="eastAsia"/>
        </w:rPr>
        <w:t>間</w:t>
      </w:r>
      <w:r w:rsidRPr="001E043E">
        <w:rPr>
          <w:rFonts w:hint="eastAsia"/>
        </w:rPr>
        <w:t>變</w:t>
      </w:r>
      <w:r w:rsidR="00B0353C" w:rsidRPr="001E043E">
        <w:rPr>
          <w:rFonts w:hint="eastAsia"/>
        </w:rPr>
        <w:t>化</w:t>
      </w:r>
      <w:r w:rsidRPr="001E043E">
        <w:rPr>
          <w:rFonts w:hint="eastAsia"/>
        </w:rPr>
        <w:t>率的</w:t>
      </w:r>
      <w:r w:rsidR="006A0A68">
        <w:rPr>
          <w:rFonts w:hint="eastAsia"/>
        </w:rPr>
        <w:t>量</w:t>
      </w:r>
      <w:r w:rsidRPr="001E043E">
        <w:rPr>
          <w:rFonts w:hint="eastAsia"/>
        </w:rPr>
        <w:t>值</w:t>
      </w:r>
      <w:r w:rsidR="006A0A68">
        <w:rPr>
          <w:rFonts w:hint="eastAsia"/>
        </w:rPr>
        <w:t>應如何表示</w:t>
      </w:r>
      <w:r w:rsidRPr="001E043E">
        <w:rPr>
          <w:rFonts w:hint="eastAsia"/>
        </w:rPr>
        <w:t>？</w:t>
      </w:r>
    </w:p>
    <w:p w:rsidR="006A0A68" w:rsidRDefault="00632F2E" w:rsidP="00FD1B5A">
      <w:pPr>
        <w:pStyle w:val="ABC0"/>
      </w:pPr>
      <w:r w:rsidRPr="00414E9C">
        <w:rPr>
          <w:rFonts w:hint="eastAsia"/>
        </w:rPr>
        <w:t>(A)</w:t>
      </w:r>
      <w:r w:rsidR="009E37CB" w:rsidRPr="009E37CB">
        <w:rPr>
          <w:position w:val="-26"/>
        </w:rPr>
        <w:object w:dxaOrig="1480" w:dyaOrig="639">
          <v:shape id="_x0000_i1080" type="#_x0000_t75" style="width:72.65pt;height:30.7pt" o:ole="">
            <v:imagedata r:id="rId135" o:title=""/>
          </v:shape>
          <o:OLEObject Type="Embed" ProgID="Equation.DSMT4" ShapeID="_x0000_i1080" DrawAspect="Content" ObjectID="_1672302514" r:id="rId136"/>
        </w:object>
      </w:r>
      <w:r w:rsidRPr="00414E9C">
        <w:rPr>
          <w:rFonts w:hint="eastAsia"/>
        </w:rPr>
        <w:tab/>
        <w:t>(B)</w:t>
      </w:r>
      <w:r w:rsidR="009E37CB" w:rsidRPr="006A0A68">
        <w:rPr>
          <w:position w:val="-12"/>
        </w:rPr>
        <w:object w:dxaOrig="1440" w:dyaOrig="360">
          <v:shape id="_x0000_i1081" type="#_x0000_t75" style="width:70.75pt;height:18.15pt" o:ole="">
            <v:imagedata r:id="rId137" o:title=""/>
          </v:shape>
          <o:OLEObject Type="Embed" ProgID="Equation.DSMT4" ShapeID="_x0000_i1081" DrawAspect="Content" ObjectID="_1672302515" r:id="rId138"/>
        </w:object>
      </w:r>
      <w:r w:rsidRPr="00414E9C">
        <w:rPr>
          <w:rFonts w:hint="eastAsia"/>
        </w:rPr>
        <w:tab/>
      </w:r>
      <w:r w:rsidRPr="00414E9C">
        <w:t>(C)</w:t>
      </w:r>
      <w:r w:rsidR="009E37CB" w:rsidRPr="009E37CB">
        <w:rPr>
          <w:position w:val="-26"/>
        </w:rPr>
        <w:object w:dxaOrig="1579" w:dyaOrig="639">
          <v:shape id="_x0000_i1082" type="#_x0000_t75" style="width:77.65pt;height:30.7pt" o:ole="">
            <v:imagedata r:id="rId139" o:title=""/>
          </v:shape>
          <o:OLEObject Type="Embed" ProgID="Equation.DSMT4" ShapeID="_x0000_i1082" DrawAspect="Content" ObjectID="_1672302516" r:id="rId140"/>
        </w:object>
      </w:r>
    </w:p>
    <w:p w:rsidR="00632F2E" w:rsidRPr="00414E9C" w:rsidRDefault="00632F2E" w:rsidP="00FD1B5A">
      <w:pPr>
        <w:pStyle w:val="ABC0"/>
      </w:pPr>
      <w:r w:rsidRPr="00414E9C">
        <w:rPr>
          <w:rFonts w:hint="eastAsia"/>
        </w:rPr>
        <w:t>(D)</w:t>
      </w:r>
      <w:r w:rsidR="009E37CB" w:rsidRPr="009E37CB">
        <w:rPr>
          <w:position w:val="-12"/>
        </w:rPr>
        <w:object w:dxaOrig="1540" w:dyaOrig="360">
          <v:shape id="_x0000_i1083" type="#_x0000_t75" style="width:76.4pt;height:18.15pt" o:ole="">
            <v:imagedata r:id="rId141" o:title=""/>
          </v:shape>
          <o:OLEObject Type="Embed" ProgID="Equation.DSMT4" ShapeID="_x0000_i1083" DrawAspect="Content" ObjectID="_1672302517" r:id="rId142"/>
        </w:object>
      </w:r>
      <w:r w:rsidRPr="00414E9C">
        <w:rPr>
          <w:rFonts w:hint="eastAsia"/>
        </w:rPr>
        <w:tab/>
        <w:t>(E)</w:t>
      </w:r>
      <w:r w:rsidR="009E37CB" w:rsidRPr="009E37CB">
        <w:rPr>
          <w:position w:val="-12"/>
        </w:rPr>
        <w:object w:dxaOrig="1380" w:dyaOrig="360">
          <v:shape id="_x0000_i1084" type="#_x0000_t75" style="width:67.6pt;height:18.15pt" o:ole="">
            <v:imagedata r:id="rId143" o:title=""/>
          </v:shape>
          <o:OLEObject Type="Embed" ProgID="Equation.DSMT4" ShapeID="_x0000_i1084" DrawAspect="Content" ObjectID="_1672302518" r:id="rId144"/>
        </w:object>
      </w:r>
    </w:p>
    <w:p w:rsidR="002F2001" w:rsidRPr="00414E9C" w:rsidRDefault="002F2001" w:rsidP="00F90BC9">
      <w:pPr>
        <w:pStyle w:val="TIT1"/>
      </w:pPr>
      <w:r w:rsidRPr="00414E9C">
        <w:rPr>
          <w:rFonts w:hint="eastAsia"/>
        </w:rPr>
        <w:t>4</w:t>
      </w:r>
      <w:r w:rsidR="00632F2E" w:rsidRPr="00414E9C">
        <w:rPr>
          <w:rFonts w:hint="eastAsia"/>
        </w:rPr>
        <w:t>0</w:t>
      </w:r>
      <w:r w:rsidRPr="00414E9C">
        <w:rPr>
          <w:rFonts w:hint="eastAsia"/>
        </w:rPr>
        <w:t>.</w:t>
      </w:r>
      <w:r w:rsidRPr="00414E9C">
        <w:rPr>
          <w:rFonts w:hint="eastAsia"/>
        </w:rPr>
        <w:tab/>
      </w:r>
      <w:r w:rsidRPr="00414E9C">
        <w:t>承上題，</w:t>
      </w:r>
      <w:r w:rsidR="00B6697E" w:rsidRPr="00414E9C">
        <w:rPr>
          <w:rFonts w:hint="eastAsia"/>
        </w:rPr>
        <w:t>若</w:t>
      </w:r>
      <w:r w:rsidRPr="00414E9C">
        <w:t>他體內新陳代謝所需能量都來自</w:t>
      </w:r>
      <w:r w:rsidR="007837A1" w:rsidRPr="00414E9C">
        <w:rPr>
          <w:rFonts w:hint="eastAsia"/>
        </w:rPr>
        <w:t>葡萄糖</w:t>
      </w:r>
      <w:r w:rsidRPr="00414E9C">
        <w:t>，則他躺著休息</w:t>
      </w:r>
      <w:r w:rsidRPr="00414E9C">
        <w:t>2</w:t>
      </w:r>
      <w:r w:rsidRPr="00414E9C">
        <w:t>小時</w:t>
      </w:r>
      <w:r w:rsidR="00CD6567" w:rsidRPr="00414E9C">
        <w:rPr>
          <w:rFonts w:hint="eastAsia"/>
        </w:rPr>
        <w:t>共</w:t>
      </w:r>
      <w:r w:rsidRPr="00414E9C">
        <w:t>消耗</w:t>
      </w:r>
      <w:r w:rsidR="000E36FA" w:rsidRPr="00414E9C">
        <w:rPr>
          <w:rFonts w:hint="eastAsia"/>
        </w:rPr>
        <w:t>幾</w:t>
      </w:r>
      <w:r w:rsidRPr="00414E9C">
        <w:t>公克</w:t>
      </w:r>
      <w:r w:rsidR="007837A1" w:rsidRPr="00414E9C">
        <w:rPr>
          <w:rFonts w:hint="eastAsia"/>
        </w:rPr>
        <w:t>葡萄糖</w:t>
      </w:r>
      <w:r w:rsidRPr="00414E9C">
        <w:t>？</w:t>
      </w:r>
    </w:p>
    <w:p w:rsidR="002F2001" w:rsidRPr="00414E9C" w:rsidRDefault="002F2001" w:rsidP="002906AF">
      <w:pPr>
        <w:pStyle w:val="ABCDE0"/>
      </w:pPr>
      <w:r w:rsidRPr="00414E9C">
        <w:rPr>
          <w:rFonts w:hint="eastAsia"/>
        </w:rPr>
        <w:t>(A)</w:t>
      </w:r>
      <w:r w:rsidRPr="00414E9C">
        <w:t xml:space="preserve"> 0.450</w:t>
      </w:r>
      <w:r w:rsidRPr="00414E9C">
        <w:rPr>
          <w:rFonts w:hint="eastAsia"/>
        </w:rPr>
        <w:tab/>
      </w:r>
      <w:r w:rsidRPr="00F90BC9">
        <w:t>(B) 22.5</w:t>
      </w:r>
      <w:r w:rsidRPr="00414E9C">
        <w:rPr>
          <w:rFonts w:hint="eastAsia"/>
        </w:rPr>
        <w:tab/>
        <w:t>(C)</w:t>
      </w:r>
      <w:r w:rsidRPr="00414E9C">
        <w:t xml:space="preserve"> 62.5</w:t>
      </w:r>
      <w:r w:rsidRPr="00414E9C">
        <w:rPr>
          <w:rFonts w:hint="eastAsia"/>
        </w:rPr>
        <w:tab/>
        <w:t>(D)</w:t>
      </w:r>
      <w:r w:rsidRPr="00414E9C">
        <w:t xml:space="preserve"> 360</w:t>
      </w:r>
      <w:r w:rsidRPr="00414E9C">
        <w:rPr>
          <w:rFonts w:hint="eastAsia"/>
        </w:rPr>
        <w:tab/>
        <w:t>(E)</w:t>
      </w:r>
      <w:r w:rsidRPr="00414E9C">
        <w:t xml:space="preserve"> 450</w:t>
      </w:r>
    </w:p>
    <w:p w:rsidR="000E27A8" w:rsidRDefault="000E27A8">
      <w:pPr>
        <w:widowControl/>
        <w:rPr>
          <w:b/>
          <w:bCs/>
          <w:spacing w:val="45"/>
          <w:kern w:val="0"/>
          <w:sz w:val="28"/>
        </w:rPr>
      </w:pPr>
      <w:r>
        <w:br w:type="page"/>
      </w:r>
    </w:p>
    <w:p w:rsidR="00C7117E" w:rsidRPr="00A66D0E" w:rsidRDefault="00C7117E" w:rsidP="00367FCC">
      <w:pPr>
        <w:pStyle w:val="af"/>
      </w:pPr>
      <w:r w:rsidRPr="00A66D0E">
        <w:lastRenderedPageBreak/>
        <w:t>第貳部分</w:t>
      </w:r>
      <w:r w:rsidR="00C11ACB" w:rsidRPr="00A66D0E">
        <w:t>（</w:t>
      </w:r>
      <w:r w:rsidR="00806D2F" w:rsidRPr="00A66D0E">
        <w:t>占</w:t>
      </w:r>
      <w:r w:rsidR="00DA2226" w:rsidRPr="00A66D0E">
        <w:rPr>
          <w:rFonts w:hint="eastAsia"/>
        </w:rPr>
        <w:t>48</w:t>
      </w:r>
      <w:r w:rsidR="00C11ACB" w:rsidRPr="00A66D0E">
        <w:t>分）</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316"/>
      </w:tblGrid>
      <w:tr w:rsidR="00C7117E" w:rsidRPr="00414E9C">
        <w:tc>
          <w:tcPr>
            <w:tcW w:w="9360" w:type="dxa"/>
          </w:tcPr>
          <w:p w:rsidR="00C7117E" w:rsidRPr="00414E9C" w:rsidRDefault="00C7117E" w:rsidP="000736F3">
            <w:pPr>
              <w:pStyle w:val="a7"/>
              <w:rPr>
                <w:color w:val="000000"/>
              </w:rPr>
            </w:pPr>
            <w:r w:rsidRPr="00414E9C">
              <w:t>說明：第</w:t>
            </w:r>
            <w:r w:rsidR="00DA2226" w:rsidRPr="00414E9C">
              <w:rPr>
                <w:rFonts w:hint="eastAsia"/>
              </w:rPr>
              <w:t>41</w:t>
            </w:r>
            <w:r w:rsidR="002C409B" w:rsidRPr="00414E9C">
              <w:t>題</w:t>
            </w:r>
            <w:r w:rsidRPr="00414E9C">
              <w:t>至</w:t>
            </w:r>
            <w:r w:rsidR="002C409B" w:rsidRPr="00414E9C">
              <w:t>第</w:t>
            </w:r>
            <w:r w:rsidR="00DA2226" w:rsidRPr="00414E9C">
              <w:rPr>
                <w:rFonts w:hint="eastAsia"/>
              </w:rPr>
              <w:t>68</w:t>
            </w:r>
            <w:r w:rsidRPr="00414E9C">
              <w:t>題，每題</w:t>
            </w:r>
            <w:r w:rsidRPr="00414E9C">
              <w:t>2</w:t>
            </w:r>
            <w:r w:rsidRPr="00414E9C">
              <w:t>分。</w:t>
            </w:r>
            <w:r w:rsidR="009A683C" w:rsidRPr="00414E9C">
              <w:t>單選題</w:t>
            </w:r>
            <w:r w:rsidR="00F31CA7" w:rsidRPr="00A66D0E">
              <w:t>答錯</w:t>
            </w:r>
            <w:r w:rsidR="00F31CA7" w:rsidRPr="00A66D0E">
              <w:rPr>
                <w:rFonts w:hint="eastAsia"/>
              </w:rPr>
              <w:t>、未作答</w:t>
            </w:r>
            <w:proofErr w:type="gramStart"/>
            <w:r w:rsidR="00F31CA7" w:rsidRPr="00A66D0E">
              <w:rPr>
                <w:rFonts w:hint="eastAsia"/>
              </w:rPr>
              <w:t>或</w:t>
            </w:r>
            <w:r w:rsidR="00AB14EB">
              <w:rPr>
                <w:rFonts w:hint="eastAsia"/>
              </w:rPr>
              <w:t>劃</w:t>
            </w:r>
            <w:r w:rsidR="00F31CA7" w:rsidRPr="00A66D0E">
              <w:t>記多於</w:t>
            </w:r>
            <w:proofErr w:type="gramEnd"/>
            <w:r w:rsidR="00F31CA7" w:rsidRPr="00A66D0E">
              <w:t>一個選項</w:t>
            </w:r>
            <w:r w:rsidR="00AB33D9" w:rsidRPr="00A66D0E">
              <w:rPr>
                <w:rFonts w:hint="eastAsia"/>
              </w:rPr>
              <w:t>者</w:t>
            </w:r>
            <w:r w:rsidR="00F31CA7" w:rsidRPr="00A66D0E">
              <w:t>，</w:t>
            </w:r>
            <w:r w:rsidR="00F31CA7" w:rsidRPr="00A66D0E">
              <w:rPr>
                <w:rFonts w:hint="eastAsia"/>
              </w:rPr>
              <w:t>該題以零分計算</w:t>
            </w:r>
            <w:r w:rsidR="009A683C" w:rsidRPr="00414E9C">
              <w:t>；</w:t>
            </w:r>
            <w:r w:rsidRPr="00414E9C">
              <w:t>多</w:t>
            </w:r>
            <w:proofErr w:type="gramStart"/>
            <w:r w:rsidRPr="00414E9C">
              <w:t>選題</w:t>
            </w:r>
            <w:r w:rsidR="009A683C" w:rsidRPr="00414E9C">
              <w:t>每題</w:t>
            </w:r>
            <w:proofErr w:type="gramEnd"/>
            <w:r w:rsidR="00AB33D9" w:rsidRPr="00414E9C">
              <w:rPr>
                <w:rFonts w:hint="eastAsia"/>
              </w:rPr>
              <w:t>有</w:t>
            </w:r>
            <w:r w:rsidR="009A683C" w:rsidRPr="00414E9C">
              <w:t>n</w:t>
            </w:r>
            <w:proofErr w:type="gramStart"/>
            <w:r w:rsidR="009A683C" w:rsidRPr="00414E9C">
              <w:t>個</w:t>
            </w:r>
            <w:proofErr w:type="gramEnd"/>
            <w:r w:rsidR="009A683C" w:rsidRPr="00414E9C">
              <w:t>選項，</w:t>
            </w:r>
            <w:proofErr w:type="gramStart"/>
            <w:r w:rsidR="000736F3">
              <w:rPr>
                <w:rFonts w:hint="eastAsia"/>
              </w:rPr>
              <w:t>各</w:t>
            </w:r>
            <w:r w:rsidR="000736F3" w:rsidRPr="00414E9C">
              <w:t>題</w:t>
            </w:r>
            <w:r w:rsidR="000736F3">
              <w:rPr>
                <w:rFonts w:hint="eastAsia"/>
              </w:rPr>
              <w:t>之</w:t>
            </w:r>
            <w:proofErr w:type="gramEnd"/>
            <w:r w:rsidR="000736F3">
              <w:rPr>
                <w:rFonts w:hint="eastAsia"/>
              </w:rPr>
              <w:t>選項獨立判定，</w:t>
            </w:r>
            <w:r w:rsidR="00C810BB" w:rsidRPr="00414E9C">
              <w:rPr>
                <w:rFonts w:hint="eastAsia"/>
              </w:rPr>
              <w:t>答錯</w:t>
            </w:r>
            <w:r w:rsidR="00C810BB" w:rsidRPr="00414E9C">
              <w:t>k</w:t>
            </w:r>
            <w:proofErr w:type="gramStart"/>
            <w:r w:rsidR="00C810BB" w:rsidRPr="00414E9C">
              <w:rPr>
                <w:rFonts w:hint="eastAsia"/>
              </w:rPr>
              <w:t>個</w:t>
            </w:r>
            <w:proofErr w:type="gramEnd"/>
            <w:r w:rsidR="00C810BB" w:rsidRPr="00414E9C">
              <w:rPr>
                <w:rFonts w:hint="eastAsia"/>
              </w:rPr>
              <w:t>選項</w:t>
            </w:r>
            <w:r w:rsidR="00AB33D9" w:rsidRPr="00414E9C">
              <w:rPr>
                <w:rFonts w:hint="eastAsia"/>
              </w:rPr>
              <w:t>者</w:t>
            </w:r>
            <w:r w:rsidR="00C810BB" w:rsidRPr="00414E9C">
              <w:rPr>
                <w:rFonts w:hint="eastAsia"/>
              </w:rPr>
              <w:t>，得</w:t>
            </w:r>
            <w:r w:rsidR="00AD0992" w:rsidRPr="00414E9C">
              <w:rPr>
                <w:rFonts w:hint="eastAsia"/>
              </w:rPr>
              <w:t>該題</w:t>
            </w:r>
            <w:r w:rsidR="00A66D0E" w:rsidRPr="00A66D0E">
              <w:rPr>
                <w:position w:val="-24"/>
              </w:rPr>
              <w:object w:dxaOrig="700" w:dyaOrig="620">
                <v:shape id="_x0000_i1085" type="#_x0000_t75" style="width:34.45pt;height:30.7pt" o:ole="">
                  <v:imagedata r:id="rId145" o:title=""/>
                </v:shape>
                <o:OLEObject Type="Embed" ProgID="Equation.DSMT4" ShapeID="_x0000_i1085" DrawAspect="Content" ObjectID="_1672302519" r:id="rId146"/>
              </w:object>
            </w:r>
            <w:r w:rsidR="00AD0992" w:rsidRPr="00414E9C">
              <w:rPr>
                <w:rFonts w:hint="eastAsia"/>
              </w:rPr>
              <w:t>的</w:t>
            </w:r>
            <w:r w:rsidR="00C810BB" w:rsidRPr="00414E9C">
              <w:rPr>
                <w:rFonts w:hint="eastAsia"/>
              </w:rPr>
              <w:t>分</w:t>
            </w:r>
            <w:r w:rsidR="00AD0992" w:rsidRPr="00414E9C">
              <w:rPr>
                <w:rFonts w:hint="eastAsia"/>
              </w:rPr>
              <w:t>數</w:t>
            </w:r>
            <w:r w:rsidR="00C810BB" w:rsidRPr="00414E9C">
              <w:rPr>
                <w:rFonts w:hint="eastAsia"/>
              </w:rPr>
              <w:t>；</w:t>
            </w:r>
            <w:r w:rsidR="00AD0992" w:rsidRPr="00414E9C">
              <w:rPr>
                <w:rFonts w:hint="eastAsia"/>
              </w:rPr>
              <w:t>但得分低於零分</w:t>
            </w:r>
            <w:r w:rsidR="00C810BB" w:rsidRPr="00414E9C">
              <w:rPr>
                <w:rFonts w:hint="eastAsia"/>
              </w:rPr>
              <w:t>或所有</w:t>
            </w:r>
            <w:proofErr w:type="gramStart"/>
            <w:r w:rsidR="00C810BB" w:rsidRPr="00414E9C">
              <w:rPr>
                <w:rFonts w:hint="eastAsia"/>
              </w:rPr>
              <w:t>選項均未作</w:t>
            </w:r>
            <w:proofErr w:type="gramEnd"/>
            <w:r w:rsidR="00C810BB" w:rsidRPr="00414E9C">
              <w:rPr>
                <w:rFonts w:hint="eastAsia"/>
              </w:rPr>
              <w:t>答</w:t>
            </w:r>
            <w:r w:rsidR="00AB33D9" w:rsidRPr="00414E9C">
              <w:rPr>
                <w:rFonts w:hint="eastAsia"/>
              </w:rPr>
              <w:t>者</w:t>
            </w:r>
            <w:r w:rsidR="00C810BB" w:rsidRPr="00414E9C">
              <w:rPr>
                <w:rFonts w:hint="eastAsia"/>
              </w:rPr>
              <w:t>，該題以零分計算。</w:t>
            </w:r>
            <w:r w:rsidRPr="00414E9C">
              <w:t>此部分得分超過</w:t>
            </w:r>
            <w:r w:rsidR="00DA2226" w:rsidRPr="00414E9C">
              <w:rPr>
                <w:rFonts w:hint="eastAsia"/>
              </w:rPr>
              <w:t>48</w:t>
            </w:r>
            <w:r w:rsidRPr="00414E9C">
              <w:t>分以上，以滿分</w:t>
            </w:r>
            <w:r w:rsidR="00DA2226" w:rsidRPr="00414E9C">
              <w:rPr>
                <w:rFonts w:hint="eastAsia"/>
              </w:rPr>
              <w:t>48</w:t>
            </w:r>
            <w:r w:rsidRPr="00414E9C">
              <w:t>分計。</w:t>
            </w:r>
          </w:p>
        </w:tc>
      </w:tr>
    </w:tbl>
    <w:p w:rsidR="00383459" w:rsidRPr="00414E9C" w:rsidRDefault="00C17E61" w:rsidP="00F90BC9">
      <w:pPr>
        <w:pStyle w:val="TIT1"/>
      </w:pPr>
      <w:r w:rsidRPr="001E043E">
        <w:rPr>
          <w:rFonts w:hint="eastAsia"/>
        </w:rPr>
        <w:t>4</w:t>
      </w:r>
      <w:r w:rsidR="00161B87" w:rsidRPr="001E043E">
        <w:rPr>
          <w:rFonts w:hint="eastAsia"/>
        </w:rPr>
        <w:t>1</w:t>
      </w:r>
      <w:r w:rsidR="00383459" w:rsidRPr="001E043E">
        <w:rPr>
          <w:rFonts w:hint="eastAsia"/>
        </w:rPr>
        <w:t>.</w:t>
      </w:r>
      <w:r w:rsidR="00383459" w:rsidRPr="001E043E">
        <w:rPr>
          <w:rFonts w:hint="eastAsia"/>
        </w:rPr>
        <w:tab/>
      </w:r>
      <w:r w:rsidR="00653F12" w:rsidRPr="00414E9C">
        <w:rPr>
          <w:rFonts w:hint="eastAsia"/>
        </w:rPr>
        <w:t>人口的快速增加造成地球資源快速消耗，對自然界生物造成嚴重威脅。表</w:t>
      </w:r>
      <w:r w:rsidR="00A258CE">
        <w:rPr>
          <w:rFonts w:hint="eastAsia"/>
        </w:rPr>
        <w:t>1</w:t>
      </w:r>
      <w:r w:rsidR="00653F12" w:rsidRPr="00414E9C">
        <w:rPr>
          <w:rFonts w:hint="eastAsia"/>
        </w:rPr>
        <w:t>是全世界的人口數量變化；圖</w:t>
      </w:r>
      <w:r w:rsidR="00A258CE">
        <w:rPr>
          <w:rFonts w:hint="eastAsia"/>
        </w:rPr>
        <w:t>11</w:t>
      </w:r>
      <w:r w:rsidR="00653F12" w:rsidRPr="00414E9C">
        <w:rPr>
          <w:rFonts w:hint="eastAsia"/>
        </w:rPr>
        <w:t>為</w:t>
      </w:r>
      <w:r w:rsidR="00653F12" w:rsidRPr="00414E9C">
        <w:t>S</w:t>
      </w:r>
      <w:r w:rsidR="00653F12" w:rsidRPr="00414E9C">
        <w:rPr>
          <w:rFonts w:hint="eastAsia"/>
        </w:rPr>
        <w:t>型族群成長曲線。根據表</w:t>
      </w:r>
      <w:r w:rsidR="00A258CE">
        <w:rPr>
          <w:rFonts w:hint="eastAsia"/>
        </w:rPr>
        <w:t>1</w:t>
      </w:r>
      <w:r w:rsidR="00653F12" w:rsidRPr="00414E9C">
        <w:rPr>
          <w:rFonts w:hint="eastAsia"/>
        </w:rPr>
        <w:t>及所學判斷，下列有關人口成長的敘述哪些正確？（應選</w:t>
      </w:r>
      <w:r w:rsidR="00653F12" w:rsidRPr="00414E9C">
        <w:t>2</w:t>
      </w:r>
      <w:r w:rsidR="00653F12" w:rsidRPr="00414E9C">
        <w:rPr>
          <w:rFonts w:hint="eastAsia"/>
        </w:rPr>
        <w:t>項）</w:t>
      </w:r>
    </w:p>
    <w:tbl>
      <w:tblPr>
        <w:tblpPr w:leftFromText="180" w:rightFromText="180" w:vertAnchor="text" w:horzAnchor="page" w:tblpX="1708" w:tblpY="154"/>
        <w:tblOverlap w:val="never"/>
        <w:tblW w:w="3686" w:type="dxa"/>
        <w:tblCellMar>
          <w:left w:w="28" w:type="dxa"/>
          <w:right w:w="28" w:type="dxa"/>
        </w:tblCellMar>
        <w:tblLook w:val="04A0" w:firstRow="1" w:lastRow="0" w:firstColumn="1" w:lastColumn="0" w:noHBand="0" w:noVBand="1"/>
      </w:tblPr>
      <w:tblGrid>
        <w:gridCol w:w="1392"/>
        <w:gridCol w:w="2294"/>
      </w:tblGrid>
      <w:tr w:rsidR="00A258CE" w:rsidRPr="002906AF" w:rsidTr="00F51FC8">
        <w:trPr>
          <w:trHeight w:val="283"/>
        </w:trPr>
        <w:tc>
          <w:tcPr>
            <w:tcW w:w="3686" w:type="dxa"/>
            <w:gridSpan w:val="2"/>
            <w:tcBorders>
              <w:left w:val="nil"/>
              <w:bottom w:val="single" w:sz="4" w:space="0" w:color="auto"/>
              <w:right w:val="nil"/>
            </w:tcBorders>
            <w:noWrap/>
            <w:vAlign w:val="center"/>
          </w:tcPr>
          <w:p w:rsidR="00A258CE" w:rsidRPr="00F516A7" w:rsidRDefault="00A258CE" w:rsidP="00A258CE">
            <w:pPr>
              <w:widowControl/>
              <w:adjustRightInd w:val="0"/>
              <w:spacing w:line="360" w:lineRule="atLeast"/>
              <w:jc w:val="center"/>
              <w:rPr>
                <w:kern w:val="0"/>
                <w:sz w:val="22"/>
                <w:szCs w:val="22"/>
              </w:rPr>
            </w:pPr>
            <w:r w:rsidRPr="00F516A7">
              <w:rPr>
                <w:rFonts w:hint="eastAsia"/>
                <w:sz w:val="22"/>
              </w:rPr>
              <w:t>表</w:t>
            </w:r>
            <w:r w:rsidRPr="00F516A7">
              <w:rPr>
                <w:rFonts w:hint="eastAsia"/>
                <w:sz w:val="22"/>
              </w:rPr>
              <w:t>1</w:t>
            </w:r>
          </w:p>
        </w:tc>
      </w:tr>
      <w:tr w:rsidR="00EA1B65" w:rsidRPr="002906AF" w:rsidTr="00A82ACB">
        <w:trPr>
          <w:trHeight w:val="283"/>
        </w:trPr>
        <w:tc>
          <w:tcPr>
            <w:tcW w:w="1392" w:type="dxa"/>
            <w:tcBorders>
              <w:top w:val="single" w:sz="4" w:space="0" w:color="auto"/>
              <w:left w:val="nil"/>
              <w:bottom w:val="single" w:sz="4" w:space="0" w:color="auto"/>
              <w:right w:val="nil"/>
            </w:tcBorders>
            <w:noWrap/>
            <w:vAlign w:val="center"/>
            <w:hideMark/>
          </w:tcPr>
          <w:p w:rsidR="00EA1B65" w:rsidRPr="002906AF" w:rsidRDefault="00EA1B65" w:rsidP="00A82ACB">
            <w:pPr>
              <w:widowControl/>
              <w:adjustRightInd w:val="0"/>
              <w:spacing w:line="360" w:lineRule="atLeast"/>
              <w:jc w:val="center"/>
              <w:rPr>
                <w:spacing w:val="20"/>
                <w:kern w:val="0"/>
                <w:sz w:val="22"/>
                <w:szCs w:val="22"/>
              </w:rPr>
            </w:pPr>
            <w:r w:rsidRPr="002906AF">
              <w:rPr>
                <w:rFonts w:hint="eastAsia"/>
                <w:spacing w:val="20"/>
                <w:kern w:val="0"/>
                <w:sz w:val="22"/>
                <w:szCs w:val="22"/>
              </w:rPr>
              <w:t>西元年</w:t>
            </w:r>
          </w:p>
        </w:tc>
        <w:tc>
          <w:tcPr>
            <w:tcW w:w="2294" w:type="dxa"/>
            <w:tcBorders>
              <w:top w:val="single" w:sz="4" w:space="0" w:color="auto"/>
              <w:left w:val="nil"/>
              <w:bottom w:val="single" w:sz="4" w:space="0" w:color="auto"/>
              <w:right w:val="nil"/>
            </w:tcBorders>
            <w:noWrap/>
            <w:vAlign w:val="center"/>
            <w:hideMark/>
          </w:tcPr>
          <w:p w:rsidR="00EA1B65" w:rsidRPr="002906AF" w:rsidRDefault="00EA1B65" w:rsidP="00A82ACB">
            <w:pPr>
              <w:widowControl/>
              <w:adjustRightInd w:val="0"/>
              <w:spacing w:line="360" w:lineRule="atLeast"/>
              <w:jc w:val="right"/>
              <w:rPr>
                <w:spacing w:val="20"/>
                <w:kern w:val="0"/>
                <w:sz w:val="22"/>
                <w:szCs w:val="22"/>
              </w:rPr>
            </w:pPr>
            <w:r w:rsidRPr="002906AF">
              <w:rPr>
                <w:rFonts w:hint="eastAsia"/>
                <w:spacing w:val="20"/>
                <w:kern w:val="0"/>
                <w:sz w:val="22"/>
                <w:szCs w:val="22"/>
              </w:rPr>
              <w:t>人口數</w:t>
            </w:r>
            <w:r w:rsidR="000A5252" w:rsidRPr="002906AF">
              <w:rPr>
                <w:rFonts w:hint="eastAsia"/>
                <w:spacing w:val="20"/>
                <w:kern w:val="0"/>
                <w:sz w:val="22"/>
                <w:szCs w:val="22"/>
              </w:rPr>
              <w:t>（</w:t>
            </w:r>
            <w:r w:rsidRPr="002906AF">
              <w:rPr>
                <w:rFonts w:hint="eastAsia"/>
                <w:spacing w:val="20"/>
                <w:kern w:val="0"/>
                <w:sz w:val="22"/>
                <w:szCs w:val="22"/>
              </w:rPr>
              <w:t>千萬</w:t>
            </w:r>
            <w:r w:rsidR="000A5252" w:rsidRPr="002906AF">
              <w:rPr>
                <w:rFonts w:hint="eastAsia"/>
                <w:spacing w:val="20"/>
                <w:kern w:val="0"/>
                <w:sz w:val="22"/>
                <w:szCs w:val="22"/>
              </w:rPr>
              <w:t>）</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20</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00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31</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75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79</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80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98</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85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26</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90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65</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195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252</w:t>
            </w:r>
          </w:p>
        </w:tc>
      </w:tr>
      <w:tr w:rsidR="00EA1B65" w:rsidRPr="002906AF" w:rsidTr="00A82ACB">
        <w:trPr>
          <w:trHeight w:val="283"/>
        </w:trPr>
        <w:tc>
          <w:tcPr>
            <w:tcW w:w="1392"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2000</w:t>
            </w:r>
          </w:p>
        </w:tc>
        <w:tc>
          <w:tcPr>
            <w:tcW w:w="2294" w:type="dxa"/>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607</w:t>
            </w:r>
          </w:p>
        </w:tc>
      </w:tr>
      <w:tr w:rsidR="00EA1B65" w:rsidRPr="002906AF" w:rsidTr="00A82ACB">
        <w:trPr>
          <w:trHeight w:val="283"/>
        </w:trPr>
        <w:tc>
          <w:tcPr>
            <w:tcW w:w="1392" w:type="dxa"/>
            <w:tcBorders>
              <w:top w:val="nil"/>
              <w:left w:val="nil"/>
              <w:bottom w:val="single" w:sz="4" w:space="0" w:color="auto"/>
              <w:right w:val="nil"/>
            </w:tcBorders>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2020</w:t>
            </w:r>
          </w:p>
        </w:tc>
        <w:tc>
          <w:tcPr>
            <w:tcW w:w="2294" w:type="dxa"/>
            <w:tcBorders>
              <w:top w:val="nil"/>
              <w:left w:val="nil"/>
              <w:bottom w:val="single" w:sz="4" w:space="0" w:color="auto"/>
              <w:right w:val="nil"/>
            </w:tcBorders>
            <w:vAlign w:val="center"/>
            <w:hideMark/>
          </w:tcPr>
          <w:p w:rsidR="00EA1B65" w:rsidRPr="002906AF" w:rsidRDefault="00EA1B65" w:rsidP="00A82ACB">
            <w:pPr>
              <w:widowControl/>
              <w:adjustRightInd w:val="0"/>
              <w:spacing w:line="360" w:lineRule="atLeast"/>
              <w:jc w:val="center"/>
              <w:rPr>
                <w:rFonts w:eastAsiaTheme="majorEastAsia"/>
                <w:spacing w:val="20"/>
                <w:kern w:val="0"/>
                <w:sz w:val="22"/>
                <w:szCs w:val="22"/>
              </w:rPr>
            </w:pPr>
            <w:r w:rsidRPr="002906AF">
              <w:rPr>
                <w:rFonts w:eastAsiaTheme="majorEastAsia"/>
                <w:spacing w:val="20"/>
                <w:kern w:val="0"/>
                <w:sz w:val="22"/>
                <w:szCs w:val="22"/>
              </w:rPr>
              <w:t>770</w:t>
            </w:r>
          </w:p>
        </w:tc>
      </w:tr>
    </w:tbl>
    <w:p w:rsidR="00990C02" w:rsidRPr="00414E9C" w:rsidRDefault="00990C02" w:rsidP="00F90BC9">
      <w:pPr>
        <w:pStyle w:val="TIT1"/>
        <w:rPr>
          <w:noProof/>
        </w:rPr>
      </w:pPr>
    </w:p>
    <w:p w:rsidR="009A6110" w:rsidRPr="00414E9C" w:rsidRDefault="00846002" w:rsidP="00F90BC9">
      <w:pPr>
        <w:pStyle w:val="TIT1"/>
        <w:rPr>
          <w:noProof/>
        </w:rPr>
      </w:pPr>
      <w:r>
        <w:rPr>
          <w:noProof/>
        </w:rPr>
        <mc:AlternateContent>
          <mc:Choice Requires="wpg">
            <w:drawing>
              <wp:anchor distT="0" distB="0" distL="114300" distR="114300" simplePos="0" relativeHeight="251604992" behindDoc="0" locked="0" layoutInCell="1" allowOverlap="1" wp14:anchorId="2993AD6C" wp14:editId="2170E094">
                <wp:simplePos x="0" y="0"/>
                <wp:positionH relativeFrom="column">
                  <wp:posOffset>3412490</wp:posOffset>
                </wp:positionH>
                <wp:positionV relativeFrom="paragraph">
                  <wp:posOffset>184150</wp:posOffset>
                </wp:positionV>
                <wp:extent cx="2244725" cy="1787699"/>
                <wp:effectExtent l="0" t="0" r="3175" b="3175"/>
                <wp:wrapNone/>
                <wp:docPr id="4" name="群組 4"/>
                <wp:cNvGraphicFramePr/>
                <a:graphic xmlns:a="http://schemas.openxmlformats.org/drawingml/2006/main">
                  <a:graphicData uri="http://schemas.microsoft.com/office/word/2010/wordprocessingGroup">
                    <wpg:wgp>
                      <wpg:cNvGrpSpPr/>
                      <wpg:grpSpPr>
                        <a:xfrm>
                          <a:off x="0" y="0"/>
                          <a:ext cx="2244725" cy="1787699"/>
                          <a:chOff x="0" y="0"/>
                          <a:chExt cx="2244725" cy="1787699"/>
                        </a:xfrm>
                      </wpg:grpSpPr>
                      <pic:pic xmlns:pic="http://schemas.openxmlformats.org/drawingml/2006/picture">
                        <pic:nvPicPr>
                          <pic:cNvPr id="21" name="圖片 21"/>
                          <pic:cNvPicPr/>
                        </pic:nvPicPr>
                        <pic:blipFill>
                          <a:blip r:embed="rId147" cstate="print">
                            <a:grayscl/>
                            <a:extLst>
                              <a:ext uri="{28A0092B-C50C-407E-A947-70E740481C1C}">
                                <a14:useLocalDpi xmlns:a14="http://schemas.microsoft.com/office/drawing/2010/main" val="0"/>
                              </a:ext>
                            </a:extLst>
                          </a:blip>
                          <a:stretch>
                            <a:fillRect/>
                          </a:stretch>
                        </pic:blipFill>
                        <pic:spPr bwMode="auto">
                          <a:xfrm>
                            <a:off x="0" y="0"/>
                            <a:ext cx="2244725" cy="1578610"/>
                          </a:xfrm>
                          <a:prstGeom prst="rect">
                            <a:avLst/>
                          </a:prstGeom>
                          <a:noFill/>
                          <a:ln>
                            <a:noFill/>
                          </a:ln>
                        </pic:spPr>
                      </pic:pic>
                      <wps:wsp>
                        <wps:cNvPr id="132" name="文字方塊 132"/>
                        <wps:cNvSpPr txBox="1"/>
                        <wps:spPr>
                          <a:xfrm>
                            <a:off x="75362" y="316523"/>
                            <a:ext cx="216570" cy="5275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9863A6" w:rsidRDefault="006406ED" w:rsidP="00A82ACB">
                              <w:pPr>
                                <w:snapToGrid w:val="0"/>
                                <w:spacing w:line="180" w:lineRule="atLeast"/>
                                <w:jc w:val="both"/>
                                <w:rPr>
                                  <w:spacing w:val="20"/>
                                  <w:sz w:val="22"/>
                                  <w:szCs w:val="22"/>
                                </w:rPr>
                              </w:pPr>
                              <w:r w:rsidRPr="009863A6">
                                <w:rPr>
                                  <w:rFonts w:hint="eastAsia"/>
                                  <w:spacing w:val="20"/>
                                  <w:sz w:val="22"/>
                                </w:rPr>
                                <w:t>個體數</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138" name="文字方塊 34"/>
                        <wps:cNvSpPr txBox="1"/>
                        <wps:spPr>
                          <a:xfrm>
                            <a:off x="507441" y="617973"/>
                            <a:ext cx="215970" cy="52753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Default="006406ED" w:rsidP="00A82ACB">
                              <w:pPr>
                                <w:pStyle w:val="Web"/>
                                <w:spacing w:before="0" w:beforeAutospacing="0" w:after="0" w:afterAutospacing="0"/>
                                <w:jc w:val="both"/>
                              </w:pPr>
                              <w:r>
                                <w:rPr>
                                  <w:rFonts w:cs="Times New Roman" w:hint="eastAsia"/>
                                  <w:spacing w:val="20"/>
                                  <w:kern w:val="2"/>
                                  <w:sz w:val="22"/>
                                  <w:szCs w:val="22"/>
                                </w:rPr>
                                <w:t>適應期</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148" name="文字方塊 34"/>
                        <wps:cNvSpPr txBox="1"/>
                        <wps:spPr>
                          <a:xfrm>
                            <a:off x="949569" y="120580"/>
                            <a:ext cx="200632" cy="532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Default="006406ED" w:rsidP="00A82ACB">
                              <w:pPr>
                                <w:pStyle w:val="Web"/>
                                <w:spacing w:before="0" w:beforeAutospacing="0" w:after="0" w:afterAutospacing="0"/>
                                <w:jc w:val="both"/>
                              </w:pPr>
                              <w:r>
                                <w:rPr>
                                  <w:rFonts w:hAnsi="Times New Roman" w:cs="Times New Roman" w:hint="eastAsia"/>
                                  <w:spacing w:val="20"/>
                                  <w:sz w:val="22"/>
                                  <w:szCs w:val="22"/>
                                </w:rPr>
                                <w:t>增長期</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149" name="文字方塊 34"/>
                        <wps:cNvSpPr txBox="1"/>
                        <wps:spPr>
                          <a:xfrm>
                            <a:off x="1743389" y="276329"/>
                            <a:ext cx="195608" cy="5225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Default="006406ED" w:rsidP="00A82ACB">
                              <w:pPr>
                                <w:pStyle w:val="Web"/>
                                <w:spacing w:before="0" w:beforeAutospacing="0" w:after="0" w:afterAutospacing="0"/>
                                <w:jc w:val="both"/>
                              </w:pPr>
                              <w:r>
                                <w:rPr>
                                  <w:rFonts w:hAnsi="Times New Roman" w:cs="Times New Roman" w:hint="eastAsia"/>
                                  <w:spacing w:val="20"/>
                                  <w:sz w:val="22"/>
                                  <w:szCs w:val="22"/>
                                </w:rPr>
                                <w:t>平衡</w:t>
                              </w:r>
                              <w:r>
                                <w:rPr>
                                  <w:rFonts w:hAnsi="Times New Roman" w:cs="Times New Roman"/>
                                  <w:spacing w:val="20"/>
                                  <w:sz w:val="22"/>
                                  <w:szCs w:val="22"/>
                                </w:rPr>
                                <w:t>期</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139" name="文字方塊 34"/>
                        <wps:cNvSpPr txBox="1"/>
                        <wps:spPr>
                          <a:xfrm>
                            <a:off x="1276140" y="452176"/>
                            <a:ext cx="200632" cy="5325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Default="006406ED" w:rsidP="00A82ACB">
                              <w:pPr>
                                <w:pStyle w:val="Web"/>
                                <w:spacing w:before="0" w:beforeAutospacing="0" w:after="0" w:afterAutospacing="0"/>
                                <w:jc w:val="both"/>
                              </w:pPr>
                              <w:r>
                                <w:rPr>
                                  <w:rFonts w:hAnsi="Times New Roman" w:cs="Times New Roman" w:hint="eastAsia"/>
                                  <w:spacing w:val="20"/>
                                  <w:sz w:val="22"/>
                                  <w:szCs w:val="22"/>
                                </w:rPr>
                                <w:t>減速</w:t>
                              </w:r>
                              <w:r>
                                <w:rPr>
                                  <w:rFonts w:hAnsi="Times New Roman" w:cs="Times New Roman"/>
                                  <w:spacing w:val="20"/>
                                  <w:sz w:val="22"/>
                                  <w:szCs w:val="22"/>
                                </w:rPr>
                                <w:t>期</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74" name="矩形 74"/>
                        <wps:cNvSpPr/>
                        <wps:spPr>
                          <a:xfrm>
                            <a:off x="1034980" y="1281165"/>
                            <a:ext cx="590556" cy="24618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406ED" w:rsidRPr="009863A6" w:rsidRDefault="006406ED" w:rsidP="00846002">
                              <w:pPr>
                                <w:pStyle w:val="Web"/>
                                <w:snapToGrid w:val="0"/>
                                <w:spacing w:before="0" w:beforeAutospacing="0" w:after="0" w:afterAutospacing="0" w:line="240" w:lineRule="atLeast"/>
                                <w:jc w:val="center"/>
                                <w:rPr>
                                  <w:color w:val="000000" w:themeColor="text1"/>
                                  <w:spacing w:val="20"/>
                                  <w:sz w:val="22"/>
                                  <w:szCs w:val="22"/>
                                </w:rPr>
                              </w:pPr>
                              <w:r w:rsidRPr="009863A6">
                                <w:rPr>
                                  <w:rFonts w:hint="eastAsia"/>
                                  <w:color w:val="000000" w:themeColor="text1"/>
                                  <w:spacing w:val="20"/>
                                  <w:sz w:val="22"/>
                                  <w:szCs w:val="22"/>
                                </w:rPr>
                                <w:t>時間</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596" name="矩形 596"/>
                        <wps:cNvSpPr/>
                        <wps:spPr>
                          <a:xfrm>
                            <a:off x="825430" y="1541515"/>
                            <a:ext cx="590556" cy="24618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406ED" w:rsidRPr="00F516A7" w:rsidRDefault="006406ED" w:rsidP="00846002">
                              <w:pPr>
                                <w:pStyle w:val="Web"/>
                                <w:snapToGrid w:val="0"/>
                                <w:spacing w:before="0" w:beforeAutospacing="0" w:after="0" w:afterAutospacing="0" w:line="240" w:lineRule="atLeast"/>
                                <w:jc w:val="center"/>
                                <w:rPr>
                                  <w:rFonts w:ascii="Times New Roman" w:hAnsi="Times New Roman" w:cs="Times New Roman"/>
                                  <w:color w:val="000000" w:themeColor="text1"/>
                                  <w:sz w:val="22"/>
                                  <w:szCs w:val="22"/>
                                </w:rPr>
                              </w:pPr>
                              <w:r w:rsidRPr="00F516A7">
                                <w:rPr>
                                  <w:rFonts w:ascii="Times New Roman" w:hAnsi="Times New Roman" w:cs="Times New Roman"/>
                                  <w:color w:val="000000" w:themeColor="text1"/>
                                  <w:sz w:val="22"/>
                                  <w:szCs w:val="22"/>
                                </w:rPr>
                                <w:t>圖</w:t>
                              </w:r>
                              <w:r w:rsidRPr="00F516A7">
                                <w:rPr>
                                  <w:rFonts w:ascii="Times New Roman" w:hAnsi="Times New Roman" w:cs="Times New Roman"/>
                                  <w:color w:val="000000" w:themeColor="text1"/>
                                  <w:sz w:val="22"/>
                                  <w:szCs w:val="22"/>
                                </w:rPr>
                                <w:t>11</w:t>
                              </w:r>
                            </w:p>
                          </w:txbxContent>
                        </wps:txbx>
                        <wps:bodyPr rot="0" spcFirstLastPara="0" vert="horz" wrap="square" lIns="0" tIns="0" rIns="0" bIns="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993AD6C" id="群組 4" o:spid="_x0000_s1354" style="position:absolute;left:0;text-align:left;margin-left:268.7pt;margin-top:14.5pt;width:176.75pt;height:140.75pt;z-index:251604992;mso-height-relative:margin" coordsize="22447,178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">
                <v:shape id="圖片 21" o:spid="_x0000_s1355" type="#_x0000_t75" style="position:absolute;width:22447;height:157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">
                  <v:imagedata r:id="rId148" o:title="" grayscale="t"/>
                </v:shape>
                <v:shape id="文字方塊 132" o:spid="_x0000_s1356" type="#_x0000_t202" style="position:absolute;left:753;top:3165;width:2166;height:5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" filled="f" stroked="f" strokeweight=".5pt">
                  <v:textbox style="layout-flow:vertical-ideographic" inset="0,0,0,0">
                    <w:txbxContent>
                      <w:p w:rsidR="006406ED" w:rsidRPr="009863A6" w:rsidRDefault="006406ED" w:rsidP="00A82ACB">
                        <w:pPr>
                          <w:snapToGrid w:val="0"/>
                          <w:spacing w:line="180" w:lineRule="atLeast"/>
                          <w:jc w:val="both"/>
                          <w:rPr>
                            <w:spacing w:val="20"/>
                            <w:sz w:val="22"/>
                            <w:szCs w:val="22"/>
                          </w:rPr>
                        </w:pPr>
                        <w:r w:rsidRPr="009863A6">
                          <w:rPr>
                            <w:rFonts w:hint="eastAsia"/>
                            <w:spacing w:val="20"/>
                            <w:sz w:val="22"/>
                          </w:rPr>
                          <w:t>個體數</w:t>
                        </w:r>
                      </w:p>
                    </w:txbxContent>
                  </v:textbox>
                </v:shape>
                <v:shape id="文字方塊 34" o:spid="_x0000_s1357" type="#_x0000_t202" style="position:absolute;left:5074;top:6179;width:2160;height:5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" filled="f" stroked="f" strokeweight=".5pt">
                  <v:textbox style="layout-flow:vertical-ideographic" inset="0,0,0,0">
                    <w:txbxContent>
                      <w:p w:rsidR="006406ED" w:rsidRDefault="006406ED" w:rsidP="00A82ACB">
                        <w:pPr>
                          <w:pStyle w:val="Web"/>
                          <w:spacing w:before="0" w:beforeAutospacing="0" w:after="0" w:afterAutospacing="0"/>
                          <w:jc w:val="both"/>
                        </w:pPr>
                        <w:r>
                          <w:rPr>
                            <w:rFonts w:cs="Times New Roman" w:hint="eastAsia"/>
                            <w:spacing w:val="20"/>
                            <w:kern w:val="2"/>
                            <w:sz w:val="22"/>
                            <w:szCs w:val="22"/>
                          </w:rPr>
                          <w:t>適應期</w:t>
                        </w:r>
                      </w:p>
                    </w:txbxContent>
                  </v:textbox>
                </v:shape>
                <v:shape id="文字方塊 34" o:spid="_x0000_s1358" type="#_x0000_t202" style="position:absolute;left:9495;top:1205;width:2007;height:5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" filled="f" stroked="f" strokeweight=".5pt">
                  <v:textbox style="layout-flow:vertical-ideographic" inset="0,0,0,0">
                    <w:txbxContent>
                      <w:p w:rsidR="006406ED" w:rsidRDefault="006406ED" w:rsidP="00A82ACB">
                        <w:pPr>
                          <w:pStyle w:val="Web"/>
                          <w:spacing w:before="0" w:beforeAutospacing="0" w:after="0" w:afterAutospacing="0"/>
                          <w:jc w:val="both"/>
                        </w:pPr>
                        <w:r>
                          <w:rPr>
                            <w:rFonts w:hAnsi="Times New Roman" w:cs="Times New Roman" w:hint="eastAsia"/>
                            <w:spacing w:val="20"/>
                            <w:sz w:val="22"/>
                            <w:szCs w:val="22"/>
                          </w:rPr>
                          <w:t>增長期</w:t>
                        </w:r>
                      </w:p>
                    </w:txbxContent>
                  </v:textbox>
                </v:shape>
                <v:shape id="文字方塊 34" o:spid="_x0000_s1359" type="#_x0000_t202" style="position:absolute;left:17433;top:2763;width:1956;height:5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" filled="f" stroked="f" strokeweight=".5pt">
                  <v:textbox style="layout-flow:vertical-ideographic" inset="0,0,0,0">
                    <w:txbxContent>
                      <w:p w:rsidR="006406ED" w:rsidRDefault="006406ED" w:rsidP="00A82ACB">
                        <w:pPr>
                          <w:pStyle w:val="Web"/>
                          <w:spacing w:before="0" w:beforeAutospacing="0" w:after="0" w:afterAutospacing="0"/>
                          <w:jc w:val="both"/>
                        </w:pPr>
                        <w:r>
                          <w:rPr>
                            <w:rFonts w:hAnsi="Times New Roman" w:cs="Times New Roman" w:hint="eastAsia"/>
                            <w:spacing w:val="20"/>
                            <w:sz w:val="22"/>
                            <w:szCs w:val="22"/>
                          </w:rPr>
                          <w:t>平衡</w:t>
                        </w:r>
                        <w:r>
                          <w:rPr>
                            <w:rFonts w:hAnsi="Times New Roman" w:cs="Times New Roman"/>
                            <w:spacing w:val="20"/>
                            <w:sz w:val="22"/>
                            <w:szCs w:val="22"/>
                          </w:rPr>
                          <w:t>期</w:t>
                        </w:r>
                      </w:p>
                    </w:txbxContent>
                  </v:textbox>
                </v:shape>
                <v:shape id="文字方塊 34" o:spid="_x0000_s1360" type="#_x0000_t202" style="position:absolute;left:12761;top:4521;width:2006;height:5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" filled="f" stroked="f" strokeweight=".5pt">
                  <v:textbox style="layout-flow:vertical-ideographic" inset="0,0,0,0">
                    <w:txbxContent>
                      <w:p w:rsidR="006406ED" w:rsidRDefault="006406ED" w:rsidP="00A82ACB">
                        <w:pPr>
                          <w:pStyle w:val="Web"/>
                          <w:spacing w:before="0" w:beforeAutospacing="0" w:after="0" w:afterAutospacing="0"/>
                          <w:jc w:val="both"/>
                        </w:pPr>
                        <w:r>
                          <w:rPr>
                            <w:rFonts w:hAnsi="Times New Roman" w:cs="Times New Roman" w:hint="eastAsia"/>
                            <w:spacing w:val="20"/>
                            <w:sz w:val="22"/>
                            <w:szCs w:val="22"/>
                          </w:rPr>
                          <w:t>減速</w:t>
                        </w:r>
                        <w:r>
                          <w:rPr>
                            <w:rFonts w:hAnsi="Times New Roman" w:cs="Times New Roman"/>
                            <w:spacing w:val="20"/>
                            <w:sz w:val="22"/>
                            <w:szCs w:val="22"/>
                          </w:rPr>
                          <w:t>期</w:t>
                        </w:r>
                      </w:p>
                    </w:txbxContent>
                  </v:textbox>
                </v:shape>
                <v:rect id="矩形 74" o:spid="_x0000_s1361" style="position:absolute;left:10349;top:12811;width:5906;height:24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" filled="f" stroked="f" strokeweight="1pt">
                  <v:textbox inset="0,0,0,0">
                    <w:txbxContent>
                      <w:p w:rsidR="006406ED" w:rsidRPr="009863A6" w:rsidRDefault="006406ED" w:rsidP="00846002">
                        <w:pPr>
                          <w:pStyle w:val="Web"/>
                          <w:snapToGrid w:val="0"/>
                          <w:spacing w:before="0" w:beforeAutospacing="0" w:after="0" w:afterAutospacing="0" w:line="240" w:lineRule="atLeast"/>
                          <w:jc w:val="center"/>
                          <w:rPr>
                            <w:color w:val="000000" w:themeColor="text1"/>
                            <w:spacing w:val="20"/>
                            <w:sz w:val="22"/>
                            <w:szCs w:val="22"/>
                          </w:rPr>
                        </w:pPr>
                        <w:r w:rsidRPr="009863A6">
                          <w:rPr>
                            <w:rFonts w:hint="eastAsia"/>
                            <w:color w:val="000000" w:themeColor="text1"/>
                            <w:spacing w:val="20"/>
                            <w:sz w:val="22"/>
                            <w:szCs w:val="22"/>
                          </w:rPr>
                          <w:t>時間</w:t>
                        </w:r>
                      </w:p>
                    </w:txbxContent>
                  </v:textbox>
                </v:rect>
                <v:rect id="矩形 596" o:spid="_x0000_s1362" style="position:absolute;left:8254;top:15415;width:5905;height:2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" filled="f" stroked="f" strokeweight="1pt">
                  <v:textbox inset="0,0,0,0">
                    <w:txbxContent>
                      <w:p w:rsidR="006406ED" w:rsidRPr="00F516A7" w:rsidRDefault="006406ED" w:rsidP="00846002">
                        <w:pPr>
                          <w:pStyle w:val="Web"/>
                          <w:snapToGrid w:val="0"/>
                          <w:spacing w:before="0" w:beforeAutospacing="0" w:after="0" w:afterAutospacing="0" w:line="240" w:lineRule="atLeast"/>
                          <w:jc w:val="center"/>
                          <w:rPr>
                            <w:rFonts w:ascii="Times New Roman" w:hAnsi="Times New Roman" w:cs="Times New Roman"/>
                            <w:color w:val="000000" w:themeColor="text1"/>
                            <w:sz w:val="22"/>
                            <w:szCs w:val="22"/>
                          </w:rPr>
                        </w:pPr>
                        <w:r w:rsidRPr="00F516A7">
                          <w:rPr>
                            <w:rFonts w:ascii="Times New Roman" w:hAnsi="Times New Roman" w:cs="Times New Roman"/>
                            <w:color w:val="000000" w:themeColor="text1"/>
                            <w:sz w:val="22"/>
                            <w:szCs w:val="22"/>
                          </w:rPr>
                          <w:t>圖</w:t>
                        </w:r>
                        <w:r w:rsidRPr="00F516A7">
                          <w:rPr>
                            <w:rFonts w:ascii="Times New Roman" w:hAnsi="Times New Roman" w:cs="Times New Roman"/>
                            <w:color w:val="000000" w:themeColor="text1"/>
                            <w:sz w:val="22"/>
                            <w:szCs w:val="22"/>
                          </w:rPr>
                          <w:t>11</w:t>
                        </w:r>
                      </w:p>
                    </w:txbxContent>
                  </v:textbox>
                </v:rect>
              </v:group>
            </w:pict>
          </mc:Fallback>
        </mc:AlternateContent>
      </w:r>
    </w:p>
    <w:p w:rsidR="00586CBD" w:rsidRPr="00414E9C" w:rsidRDefault="00586CBD" w:rsidP="00F90BC9">
      <w:pPr>
        <w:pStyle w:val="TIT1"/>
        <w:rPr>
          <w:noProof/>
        </w:rPr>
      </w:pPr>
    </w:p>
    <w:p w:rsidR="00586CBD" w:rsidRPr="00414E9C" w:rsidRDefault="00586CBD" w:rsidP="00F90BC9">
      <w:pPr>
        <w:pStyle w:val="TIT1"/>
        <w:rPr>
          <w:noProof/>
        </w:rPr>
      </w:pPr>
    </w:p>
    <w:p w:rsidR="00586CBD" w:rsidRPr="00414E9C" w:rsidRDefault="00586CBD" w:rsidP="00F90BC9">
      <w:pPr>
        <w:pStyle w:val="TIT1"/>
        <w:rPr>
          <w:noProof/>
        </w:rPr>
      </w:pPr>
    </w:p>
    <w:p w:rsidR="009A6110" w:rsidRPr="00414E9C" w:rsidRDefault="009A6110" w:rsidP="00F90BC9">
      <w:pPr>
        <w:pStyle w:val="TIT1"/>
        <w:rPr>
          <w:noProof/>
        </w:rPr>
      </w:pPr>
    </w:p>
    <w:p w:rsidR="00586CBD" w:rsidRPr="00414E9C" w:rsidRDefault="00586CBD" w:rsidP="00F90BC9">
      <w:pPr>
        <w:pStyle w:val="TIT1"/>
        <w:rPr>
          <w:noProof/>
        </w:rPr>
      </w:pPr>
    </w:p>
    <w:p w:rsidR="00EA1B65" w:rsidRPr="00414E9C" w:rsidRDefault="00EA1B65" w:rsidP="00F90BC9">
      <w:pPr>
        <w:pStyle w:val="TIT1"/>
        <w:rPr>
          <w:noProof/>
        </w:rPr>
      </w:pPr>
    </w:p>
    <w:p w:rsidR="00A82ACB" w:rsidRDefault="00A82ACB" w:rsidP="00252D4C">
      <w:pPr>
        <w:pStyle w:val="AA2"/>
        <w:ind w:left="880" w:hangingChars="200" w:hanging="520"/>
      </w:pPr>
    </w:p>
    <w:p w:rsidR="000E27A8" w:rsidRDefault="000E27A8" w:rsidP="00252D4C">
      <w:pPr>
        <w:pStyle w:val="AA2"/>
        <w:ind w:left="880" w:hangingChars="200" w:hanging="520"/>
      </w:pPr>
    </w:p>
    <w:p w:rsidR="00F516A7" w:rsidRDefault="00F516A7" w:rsidP="00252D4C">
      <w:pPr>
        <w:pStyle w:val="AA2"/>
        <w:ind w:left="880" w:hangingChars="200" w:hanging="520"/>
      </w:pPr>
    </w:p>
    <w:p w:rsidR="00990C02" w:rsidRPr="00414E9C" w:rsidRDefault="00990C02" w:rsidP="00252D4C">
      <w:pPr>
        <w:pStyle w:val="AA2"/>
        <w:ind w:left="880" w:hangingChars="200" w:hanging="520"/>
      </w:pPr>
      <w:r w:rsidRPr="00414E9C">
        <w:t>(</w:t>
      </w:r>
      <w:r w:rsidR="00C22243" w:rsidRPr="00414E9C">
        <w:t>A</w:t>
      </w:r>
      <w:r w:rsidR="00FB013A">
        <w:t>)</w:t>
      </w:r>
      <w:r w:rsidR="00075B7C" w:rsidRPr="00414E9C">
        <w:rPr>
          <w:rFonts w:hint="eastAsia"/>
        </w:rPr>
        <w:t>西元</w:t>
      </w:r>
      <w:r w:rsidR="00075B7C" w:rsidRPr="00414E9C">
        <w:t>1200</w:t>
      </w:r>
      <w:r w:rsidR="00075B7C" w:rsidRPr="00414E9C">
        <w:rPr>
          <w:rFonts w:hint="eastAsia"/>
        </w:rPr>
        <w:t>年全球人口成長仍在適應期</w:t>
      </w:r>
    </w:p>
    <w:p w:rsidR="00C22243" w:rsidRPr="00414E9C" w:rsidRDefault="00C22243" w:rsidP="00252D4C">
      <w:pPr>
        <w:pStyle w:val="AA2"/>
        <w:ind w:left="880" w:hangingChars="200" w:hanging="520"/>
      </w:pPr>
      <w:r w:rsidRPr="00414E9C">
        <w:rPr>
          <w:rFonts w:hint="eastAsia"/>
        </w:rPr>
        <w:t>(B</w:t>
      </w:r>
      <w:r w:rsidRPr="00337AB4">
        <w:rPr>
          <w:rFonts w:hint="eastAsia"/>
        </w:rPr>
        <w:t>)</w:t>
      </w:r>
      <w:r w:rsidR="00AB14EB" w:rsidRPr="00AB14EB">
        <w:rPr>
          <w:position w:val="-6"/>
        </w:rPr>
        <w:object w:dxaOrig="300" w:dyaOrig="260">
          <v:shape id="_x0000_i1086" type="#_x0000_t75" style="width:15.65pt;height:13.15pt" o:ole="">
            <v:imagedata r:id="rId149" o:title=""/>
          </v:shape>
          <o:OLEObject Type="Embed" ProgID="Equation.DSMT4" ShapeID="_x0000_i1086" DrawAspect="Content" ObjectID="_1672302520" r:id="rId150"/>
        </w:object>
      </w:r>
      <w:r w:rsidRPr="00414E9C">
        <w:rPr>
          <w:rFonts w:hint="eastAsia"/>
        </w:rPr>
        <w:t>世紀醫藥衛生進步使全球人口成長提早達到平衡期</w:t>
      </w:r>
    </w:p>
    <w:p w:rsidR="00C22243" w:rsidRPr="00414E9C" w:rsidRDefault="00C22243" w:rsidP="00252D4C">
      <w:pPr>
        <w:pStyle w:val="AA2"/>
        <w:ind w:left="880" w:hangingChars="200" w:hanging="520"/>
      </w:pPr>
      <w:r w:rsidRPr="00414E9C">
        <w:rPr>
          <w:rFonts w:hint="eastAsia"/>
        </w:rPr>
        <w:t>(C)</w:t>
      </w:r>
      <w:r w:rsidR="00653F12" w:rsidRPr="00414E9C">
        <w:rPr>
          <w:rFonts w:hint="eastAsia"/>
        </w:rPr>
        <w:t>人類屬於幼年死亡率低的第一型</w:t>
      </w:r>
      <w:r w:rsidR="0004572A" w:rsidRPr="00414E9C">
        <w:rPr>
          <w:rFonts w:hint="eastAsia"/>
        </w:rPr>
        <w:t>（</w:t>
      </w:r>
      <w:r w:rsidR="00653F12" w:rsidRPr="00414E9C">
        <w:rPr>
          <w:rFonts w:hint="eastAsia"/>
        </w:rPr>
        <w:t>凸型</w:t>
      </w:r>
      <w:r w:rsidR="0004572A" w:rsidRPr="00414E9C">
        <w:rPr>
          <w:rFonts w:hint="eastAsia"/>
        </w:rPr>
        <w:t>）</w:t>
      </w:r>
      <w:r w:rsidR="00653F12" w:rsidRPr="00414E9C">
        <w:rPr>
          <w:rFonts w:hint="eastAsia"/>
        </w:rPr>
        <w:t>存活曲線，使人口呈指數成長</w:t>
      </w:r>
    </w:p>
    <w:p w:rsidR="00990C02" w:rsidRPr="00414E9C" w:rsidRDefault="00990C02" w:rsidP="00252D4C">
      <w:pPr>
        <w:pStyle w:val="AA2"/>
        <w:ind w:left="880" w:hangingChars="200" w:hanging="520"/>
      </w:pPr>
      <w:r w:rsidRPr="00414E9C">
        <w:rPr>
          <w:rFonts w:hint="eastAsia"/>
        </w:rPr>
        <w:t>(D)</w:t>
      </w:r>
      <w:r w:rsidR="00653F12" w:rsidRPr="00414E9C">
        <w:rPr>
          <w:rFonts w:hint="eastAsia"/>
        </w:rPr>
        <w:t>從上表可判斷出全球人口年齡結構圖呈穩定型金字塔</w:t>
      </w:r>
    </w:p>
    <w:p w:rsidR="00C22243" w:rsidRPr="00414E9C" w:rsidRDefault="00C22243" w:rsidP="00FB013A">
      <w:pPr>
        <w:pStyle w:val="AA2"/>
        <w:ind w:left="750" w:hangingChars="150" w:hanging="390"/>
      </w:pPr>
      <w:r w:rsidRPr="00414E9C">
        <w:t>(E</w:t>
      </w:r>
      <w:r w:rsidRPr="00337AB4">
        <w:t>)</w:t>
      </w:r>
      <w:r w:rsidR="00AB14EB" w:rsidRPr="00AB14EB">
        <w:rPr>
          <w:position w:val="-6"/>
        </w:rPr>
        <w:object w:dxaOrig="260" w:dyaOrig="260">
          <v:shape id="_x0000_i1087" type="#_x0000_t75" style="width:13.15pt;height:13.15pt" o:ole="">
            <v:imagedata r:id="rId151" o:title=""/>
          </v:shape>
          <o:OLEObject Type="Embed" ProgID="Equation.DSMT4" ShapeID="_x0000_i1087" DrawAspect="Content" ObjectID="_1672302521" r:id="rId152"/>
        </w:object>
      </w:r>
      <w:r w:rsidRPr="00414E9C">
        <w:rPr>
          <w:rFonts w:hint="eastAsia"/>
        </w:rPr>
        <w:t>世紀工業革命</w:t>
      </w:r>
      <w:r w:rsidR="00DA44C4">
        <w:rPr>
          <w:rFonts w:hint="eastAsia"/>
        </w:rPr>
        <w:t>後使用新的耕種機具讓</w:t>
      </w:r>
      <w:r w:rsidRPr="00414E9C">
        <w:rPr>
          <w:rFonts w:hint="eastAsia"/>
        </w:rPr>
        <w:t>糧食資源增加</w:t>
      </w:r>
      <w:r w:rsidR="00DA44C4">
        <w:rPr>
          <w:rFonts w:hint="eastAsia"/>
        </w:rPr>
        <w:t>，</w:t>
      </w:r>
      <w:r w:rsidRPr="00414E9C">
        <w:rPr>
          <w:rFonts w:hint="eastAsia"/>
        </w:rPr>
        <w:t>是全球人口快速成長的因</w:t>
      </w:r>
      <w:r w:rsidR="00DA44C4">
        <w:rPr>
          <w:rFonts w:hint="eastAsia"/>
        </w:rPr>
        <w:t>素</w:t>
      </w:r>
      <w:r w:rsidRPr="00414E9C">
        <w:rPr>
          <w:rFonts w:hint="eastAsia"/>
        </w:rPr>
        <w:t>之</w:t>
      </w:r>
      <w:proofErr w:type="gramStart"/>
      <w:r w:rsidRPr="00414E9C">
        <w:rPr>
          <w:rFonts w:hint="eastAsia"/>
        </w:rPr>
        <w:t>一</w:t>
      </w:r>
      <w:proofErr w:type="gramEnd"/>
    </w:p>
    <w:p w:rsidR="003D4235" w:rsidRPr="00414E9C" w:rsidRDefault="003D4235" w:rsidP="00F90BC9">
      <w:pPr>
        <w:pStyle w:val="TIT1"/>
      </w:pPr>
      <w:r w:rsidRPr="00414E9C">
        <w:rPr>
          <w:rFonts w:hint="eastAsia"/>
        </w:rPr>
        <w:t>4</w:t>
      </w:r>
      <w:r w:rsidR="00161B87" w:rsidRPr="00414E9C">
        <w:rPr>
          <w:rFonts w:hint="eastAsia"/>
        </w:rPr>
        <w:t>2</w:t>
      </w:r>
      <w:r w:rsidRPr="00414E9C">
        <w:rPr>
          <w:rFonts w:hint="eastAsia"/>
        </w:rPr>
        <w:t>.</w:t>
      </w:r>
      <w:r w:rsidRPr="00414E9C">
        <w:rPr>
          <w:rFonts w:hint="eastAsia"/>
        </w:rPr>
        <w:tab/>
      </w:r>
      <w:r w:rsidRPr="00414E9C">
        <w:rPr>
          <w:rFonts w:hint="eastAsia"/>
        </w:rPr>
        <w:t>有關遺傳與相關疾病，</w:t>
      </w:r>
      <w:r w:rsidR="00B370DD">
        <w:rPr>
          <w:rFonts w:hint="eastAsia"/>
        </w:rPr>
        <w:t>下列</w:t>
      </w:r>
      <w:r w:rsidRPr="00414E9C">
        <w:rPr>
          <w:rFonts w:hint="eastAsia"/>
        </w:rPr>
        <w:t>哪些敘述正確？（應選</w:t>
      </w:r>
      <w:r w:rsidRPr="00414E9C">
        <w:t>2</w:t>
      </w:r>
      <w:r w:rsidRPr="00414E9C">
        <w:rPr>
          <w:rFonts w:hint="eastAsia"/>
        </w:rPr>
        <w:t>項）</w:t>
      </w:r>
    </w:p>
    <w:p w:rsidR="003D4235" w:rsidRPr="00414E9C" w:rsidRDefault="003D4235" w:rsidP="00252D4C">
      <w:pPr>
        <w:pStyle w:val="AA2"/>
        <w:ind w:left="880" w:hangingChars="200" w:hanging="520"/>
      </w:pPr>
      <w:r w:rsidRPr="00414E9C">
        <w:rPr>
          <w:rFonts w:hint="eastAsia"/>
        </w:rPr>
        <w:t>(A)</w:t>
      </w:r>
      <w:r w:rsidR="00F516A7">
        <w:rPr>
          <w:rFonts w:hint="eastAsia"/>
        </w:rPr>
        <w:t>紅綠色盲</w:t>
      </w:r>
      <w:r w:rsidRPr="00414E9C">
        <w:rPr>
          <w:rFonts w:hint="eastAsia"/>
        </w:rPr>
        <w:t>屬於性聯遺傳疾病</w:t>
      </w:r>
    </w:p>
    <w:p w:rsidR="003D4235" w:rsidRPr="00414E9C" w:rsidRDefault="003D4235" w:rsidP="00252D4C">
      <w:pPr>
        <w:pStyle w:val="AA2"/>
        <w:ind w:left="880" w:hangingChars="200" w:hanging="520"/>
      </w:pPr>
      <w:r w:rsidRPr="00414E9C">
        <w:rPr>
          <w:rFonts w:hint="eastAsia"/>
        </w:rPr>
        <w:t>(B)</w:t>
      </w:r>
      <w:r w:rsidRPr="00414E9C">
        <w:rPr>
          <w:rFonts w:hint="eastAsia"/>
        </w:rPr>
        <w:t>人</w:t>
      </w:r>
      <w:r w:rsidRPr="00337AB4">
        <w:rPr>
          <w:rFonts w:hint="eastAsia"/>
        </w:rPr>
        <w:t>類</w:t>
      </w:r>
      <w:r w:rsidRPr="00414E9C">
        <w:t>ABO</w:t>
      </w:r>
      <w:r w:rsidRPr="00414E9C">
        <w:rPr>
          <w:rFonts w:hint="eastAsia"/>
        </w:rPr>
        <w:t>血型屬於多基因遺傳</w:t>
      </w:r>
    </w:p>
    <w:p w:rsidR="003D4235" w:rsidRPr="00414E9C" w:rsidRDefault="00FB013A" w:rsidP="00252D4C">
      <w:pPr>
        <w:pStyle w:val="AA2"/>
        <w:ind w:left="880" w:hangingChars="200" w:hanging="520"/>
      </w:pPr>
      <w:r>
        <w:t>(C)</w:t>
      </w:r>
      <w:r w:rsidR="003D4235" w:rsidRPr="00414E9C">
        <w:rPr>
          <w:rFonts w:hint="eastAsia"/>
        </w:rPr>
        <w:t>真核細胞轉錄作用發生在核糖體</w:t>
      </w:r>
    </w:p>
    <w:p w:rsidR="003D4235" w:rsidRPr="00414E9C" w:rsidRDefault="003D4235" w:rsidP="00252D4C">
      <w:pPr>
        <w:pStyle w:val="AA2"/>
        <w:ind w:left="880" w:hangingChars="200" w:hanging="520"/>
      </w:pPr>
      <w:r w:rsidRPr="00414E9C">
        <w:rPr>
          <w:rFonts w:hint="eastAsia"/>
        </w:rPr>
        <w:t>(D)</w:t>
      </w:r>
      <w:r w:rsidRPr="00414E9C">
        <w:rPr>
          <w:rFonts w:hint="eastAsia"/>
        </w:rPr>
        <w:t>孟德爾認為每一種性狀均由一對遺傳因子控制</w:t>
      </w:r>
    </w:p>
    <w:p w:rsidR="003D4235" w:rsidRPr="00414E9C" w:rsidRDefault="00FB013A" w:rsidP="00252D4C">
      <w:pPr>
        <w:pStyle w:val="AA2"/>
        <w:ind w:left="880" w:hangingChars="200" w:hanging="520"/>
      </w:pPr>
      <w:r>
        <w:t>(E)</w:t>
      </w:r>
      <w:r w:rsidR="003D4235" w:rsidRPr="00414E9C">
        <w:rPr>
          <w:rFonts w:hint="eastAsia"/>
        </w:rPr>
        <w:t>有絲分裂中同源染色體聯會提供分離律的細胞學證據</w:t>
      </w:r>
    </w:p>
    <w:p w:rsidR="000E27A8" w:rsidRDefault="000E27A8">
      <w:pPr>
        <w:widowControl/>
        <w:rPr>
          <w:spacing w:val="20"/>
          <w:kern w:val="0"/>
          <w:sz w:val="22"/>
          <w:szCs w:val="22"/>
        </w:rPr>
      </w:pPr>
      <w:r>
        <w:br w:type="page"/>
      </w:r>
    </w:p>
    <w:p w:rsidR="00644E95" w:rsidRPr="00414E9C" w:rsidRDefault="00644E95" w:rsidP="00F90BC9">
      <w:pPr>
        <w:pStyle w:val="TIT1"/>
      </w:pPr>
      <w:r w:rsidRPr="00414E9C">
        <w:rPr>
          <w:rFonts w:hint="eastAsia"/>
        </w:rPr>
        <w:lastRenderedPageBreak/>
        <w:t>4</w:t>
      </w:r>
      <w:r w:rsidR="00161B87" w:rsidRPr="00414E9C">
        <w:rPr>
          <w:rFonts w:hint="eastAsia"/>
        </w:rPr>
        <w:t>3</w:t>
      </w:r>
      <w:r w:rsidRPr="00414E9C">
        <w:rPr>
          <w:rFonts w:hint="eastAsia"/>
        </w:rPr>
        <w:t>.</w:t>
      </w:r>
      <w:r w:rsidRPr="00414E9C">
        <w:rPr>
          <w:rFonts w:hint="eastAsia"/>
        </w:rPr>
        <w:tab/>
      </w:r>
      <w:proofErr w:type="spellStart"/>
      <w:r w:rsidRPr="00414E9C">
        <w:t>BrDU</w:t>
      </w:r>
      <w:proofErr w:type="spellEnd"/>
      <w:r w:rsidRPr="00414E9C">
        <w:rPr>
          <w:rFonts w:hint="eastAsia"/>
        </w:rPr>
        <w:t>是人工合成的</w:t>
      </w:r>
      <w:r w:rsidR="005D18C2">
        <w:fldChar w:fldCharType="begin"/>
      </w:r>
      <w:r w:rsidR="005D18C2">
        <w:instrText xml:space="preserve"> HYPERLINK "https://zh.wikipedia.org/wiki/%E6%A0%B8%E8%8B%B7" \o "</w:instrText>
      </w:r>
      <w:r w:rsidR="005D18C2">
        <w:instrText>核苷</w:instrText>
      </w:r>
      <w:r w:rsidR="005D18C2">
        <w:instrText xml:space="preserve">" </w:instrText>
      </w:r>
      <w:r w:rsidR="005D18C2">
        <w:fldChar w:fldCharType="separate"/>
      </w:r>
      <w:r w:rsidRPr="00414E9C">
        <w:rPr>
          <w:rFonts w:hint="eastAsia"/>
        </w:rPr>
        <w:t>核苷</w:t>
      </w:r>
      <w:r w:rsidR="005D18C2">
        <w:fldChar w:fldCharType="end"/>
      </w:r>
      <w:r w:rsidRPr="00414E9C">
        <w:rPr>
          <w:rFonts w:hint="eastAsia"/>
        </w:rPr>
        <w:t>酸，可被細胞吸收並使用為</w:t>
      </w:r>
      <w:r w:rsidRPr="00414E9C">
        <w:t>DNA</w:t>
      </w:r>
      <w:r w:rsidRPr="00414E9C">
        <w:rPr>
          <w:rFonts w:hint="eastAsia"/>
        </w:rPr>
        <w:t>複製原料，過程中與腺嘌呤配對。</w:t>
      </w:r>
      <w:r w:rsidR="00E14932" w:rsidRPr="00414E9C">
        <w:rPr>
          <w:rFonts w:hint="eastAsia"/>
        </w:rPr>
        <w:t>四位同學甲</w:t>
      </w:r>
      <w:r w:rsidR="000A5252">
        <w:rPr>
          <w:rFonts w:hint="eastAsia"/>
        </w:rPr>
        <w:t>～</w:t>
      </w:r>
      <w:r w:rsidR="00E14932" w:rsidRPr="00414E9C">
        <w:rPr>
          <w:rFonts w:hint="eastAsia"/>
        </w:rPr>
        <w:t>丁</w:t>
      </w:r>
      <w:r w:rsidRPr="00414E9C">
        <w:rPr>
          <w:rFonts w:hint="eastAsia"/>
        </w:rPr>
        <w:t>依上述提出相關論述：</w:t>
      </w:r>
    </w:p>
    <w:p w:rsidR="00644E95" w:rsidRPr="00414E9C" w:rsidRDefault="00644E95" w:rsidP="00252D4C">
      <w:pPr>
        <w:pStyle w:val="AA2"/>
        <w:ind w:left="880" w:hangingChars="200" w:hanging="520"/>
      </w:pPr>
      <w:r w:rsidRPr="00414E9C">
        <w:rPr>
          <w:rFonts w:hint="eastAsia"/>
        </w:rPr>
        <w:t>甲、</w:t>
      </w:r>
      <w:proofErr w:type="spellStart"/>
      <w:r w:rsidRPr="00414E9C">
        <w:t>BrDU</w:t>
      </w:r>
      <w:proofErr w:type="spellEnd"/>
      <w:r w:rsidRPr="00414E9C">
        <w:rPr>
          <w:rFonts w:hint="eastAsia"/>
        </w:rPr>
        <w:t>是</w:t>
      </w:r>
      <w:r w:rsidR="005D18C2">
        <w:fldChar w:fldCharType="begin"/>
      </w:r>
      <w:r w:rsidR="005D18C2">
        <w:instrText xml:space="preserve"> HYPERLINK "https://zh.wikipedia.org/wiki/%E6%A0%B8%E8%8B%B7" \o "</w:instrText>
      </w:r>
      <w:r w:rsidR="005D18C2">
        <w:instrText>核苷</w:instrText>
      </w:r>
      <w:r w:rsidR="005D18C2">
        <w:instrText xml:space="preserve">" </w:instrText>
      </w:r>
      <w:r w:rsidR="005D18C2">
        <w:fldChar w:fldCharType="separate"/>
      </w:r>
      <w:r w:rsidRPr="00414E9C">
        <w:rPr>
          <w:rFonts w:hint="eastAsia"/>
        </w:rPr>
        <w:t>核苷</w:t>
      </w:r>
      <w:r w:rsidR="005D18C2">
        <w:fldChar w:fldCharType="end"/>
      </w:r>
      <w:r w:rsidRPr="00414E9C">
        <w:rPr>
          <w:rFonts w:hint="eastAsia"/>
        </w:rPr>
        <w:t>酸，結構包括</w:t>
      </w:r>
      <w:r w:rsidRPr="00414E9C">
        <w:t>5</w:t>
      </w:r>
      <w:r w:rsidRPr="00414E9C">
        <w:rPr>
          <w:rFonts w:hint="eastAsia"/>
        </w:rPr>
        <w:t>碳糖、含氮鹼基與磷酸</w:t>
      </w:r>
    </w:p>
    <w:p w:rsidR="00644E95" w:rsidRPr="00414E9C" w:rsidRDefault="00644E95" w:rsidP="00252D4C">
      <w:pPr>
        <w:pStyle w:val="AA2"/>
        <w:ind w:left="880" w:hangingChars="200" w:hanging="520"/>
      </w:pPr>
      <w:r w:rsidRPr="00414E9C">
        <w:rPr>
          <w:rFonts w:hint="eastAsia"/>
        </w:rPr>
        <w:t>乙、</w:t>
      </w:r>
      <w:proofErr w:type="spellStart"/>
      <w:r w:rsidRPr="00414E9C">
        <w:t>BrDU</w:t>
      </w:r>
      <w:proofErr w:type="spellEnd"/>
      <w:r w:rsidRPr="00414E9C">
        <w:rPr>
          <w:rFonts w:hint="eastAsia"/>
        </w:rPr>
        <w:t>在有絲分裂過程中染色體排列於細胞中央時，被</w:t>
      </w:r>
      <w:r w:rsidR="00B6560E">
        <w:rPr>
          <w:rFonts w:hint="eastAsia"/>
        </w:rPr>
        <w:t>嵌</w:t>
      </w:r>
      <w:r w:rsidRPr="00414E9C">
        <w:rPr>
          <w:rFonts w:hint="eastAsia"/>
        </w:rPr>
        <w:t>入複製中的</w:t>
      </w:r>
      <w:r w:rsidRPr="00414E9C">
        <w:t>DNA</w:t>
      </w:r>
    </w:p>
    <w:p w:rsidR="00644E95" w:rsidRPr="00414E9C" w:rsidRDefault="00644E95" w:rsidP="00252D4C">
      <w:pPr>
        <w:pStyle w:val="AA2"/>
        <w:ind w:left="880" w:hangingChars="200" w:hanging="520"/>
      </w:pPr>
      <w:r w:rsidRPr="00414E9C">
        <w:t>丙</w:t>
      </w:r>
      <w:r w:rsidRPr="00414E9C">
        <w:rPr>
          <w:rFonts w:hint="eastAsia"/>
        </w:rPr>
        <w:t>、</w:t>
      </w:r>
      <w:proofErr w:type="spellStart"/>
      <w:r w:rsidRPr="00414E9C">
        <w:t>BrDU</w:t>
      </w:r>
      <w:proofErr w:type="spellEnd"/>
      <w:r w:rsidRPr="00414E9C">
        <w:rPr>
          <w:rFonts w:hint="eastAsia"/>
        </w:rPr>
        <w:t>與腺嘌呤形成配對，故在細胞複製</w:t>
      </w:r>
      <w:r w:rsidRPr="00414E9C">
        <w:t>DNA</w:t>
      </w:r>
      <w:r w:rsidRPr="00414E9C">
        <w:rPr>
          <w:rFonts w:hint="eastAsia"/>
        </w:rPr>
        <w:t>時取代尿嘧啶</w:t>
      </w:r>
    </w:p>
    <w:p w:rsidR="00644E95" w:rsidRPr="00414E9C" w:rsidRDefault="00644E95" w:rsidP="00252D4C">
      <w:pPr>
        <w:pStyle w:val="AA2"/>
        <w:ind w:left="880" w:hangingChars="200" w:hanging="520"/>
      </w:pPr>
      <w:r w:rsidRPr="00414E9C">
        <w:rPr>
          <w:rFonts w:hint="eastAsia"/>
        </w:rPr>
        <w:t>丁、細胞完成某次分裂後給予</w:t>
      </w:r>
      <w:proofErr w:type="spellStart"/>
      <w:r w:rsidRPr="00414E9C">
        <w:t>BrDU</w:t>
      </w:r>
      <w:proofErr w:type="spellEnd"/>
      <w:r w:rsidRPr="00414E9C">
        <w:rPr>
          <w:rFonts w:hint="eastAsia"/>
        </w:rPr>
        <w:t>，待再完成一次分裂後，則所有</w:t>
      </w:r>
      <w:r w:rsidRPr="00414E9C">
        <w:t>DNA</w:t>
      </w:r>
      <w:r w:rsidRPr="00414E9C">
        <w:rPr>
          <w:rFonts w:hint="eastAsia"/>
        </w:rPr>
        <w:t>只有單股含</w:t>
      </w:r>
      <w:proofErr w:type="spellStart"/>
      <w:r w:rsidRPr="00414E9C">
        <w:t>BrDU</w:t>
      </w:r>
      <w:proofErr w:type="spellEnd"/>
    </w:p>
    <w:p w:rsidR="00644E95" w:rsidRPr="00414E9C" w:rsidRDefault="00644E95" w:rsidP="00F90BC9">
      <w:pPr>
        <w:pStyle w:val="AA2"/>
      </w:pPr>
      <w:r w:rsidRPr="00414E9C">
        <w:rPr>
          <w:rFonts w:hint="eastAsia"/>
        </w:rPr>
        <w:t>何者為論述正確的同學？</w:t>
      </w:r>
    </w:p>
    <w:p w:rsidR="00644E95" w:rsidRPr="00414E9C" w:rsidRDefault="00644E95" w:rsidP="002906AF">
      <w:pPr>
        <w:pStyle w:val="ABCDE0"/>
      </w:pPr>
      <w:r w:rsidRPr="00414E9C">
        <w:t>(A)</w:t>
      </w:r>
      <w:r w:rsidRPr="00414E9C">
        <w:rPr>
          <w:rFonts w:hint="eastAsia"/>
        </w:rPr>
        <w:t>甲、</w:t>
      </w:r>
      <w:r w:rsidRPr="00F90BC9">
        <w:rPr>
          <w:rFonts w:hint="eastAsia"/>
        </w:rPr>
        <w:t>乙</w:t>
      </w:r>
      <w:r w:rsidRPr="00414E9C">
        <w:tab/>
        <w:t>(B)</w:t>
      </w:r>
      <w:r w:rsidRPr="00F90BC9">
        <w:rPr>
          <w:rFonts w:hint="eastAsia"/>
        </w:rPr>
        <w:t>乙、丙</w:t>
      </w:r>
      <w:r w:rsidRPr="00414E9C">
        <w:tab/>
        <w:t>(C)</w:t>
      </w:r>
      <w:r w:rsidRPr="00F90BC9">
        <w:rPr>
          <w:rFonts w:hint="eastAsia"/>
        </w:rPr>
        <w:t>乙、丁</w:t>
      </w:r>
      <w:r w:rsidR="00FB013A">
        <w:tab/>
        <w:t>(D)</w:t>
      </w:r>
      <w:r w:rsidRPr="00414E9C">
        <w:rPr>
          <w:rFonts w:hint="eastAsia"/>
        </w:rPr>
        <w:t>甲、丁</w:t>
      </w:r>
      <w:r w:rsidRPr="00414E9C">
        <w:tab/>
        <w:t>(E)</w:t>
      </w:r>
      <w:r w:rsidRPr="00F90BC9">
        <w:rPr>
          <w:rFonts w:hint="eastAsia"/>
        </w:rPr>
        <w:t>甲、丙</w:t>
      </w:r>
    </w:p>
    <w:p w:rsidR="006F6843" w:rsidRPr="00414E9C" w:rsidRDefault="006F6843" w:rsidP="00F90BC9">
      <w:pPr>
        <w:pStyle w:val="TIT1"/>
      </w:pPr>
      <w:r w:rsidRPr="00414E9C">
        <w:rPr>
          <w:rFonts w:hint="eastAsia"/>
        </w:rPr>
        <w:t>4</w:t>
      </w:r>
      <w:r w:rsidR="007E4A1C" w:rsidRPr="00414E9C">
        <w:rPr>
          <w:rFonts w:hint="eastAsia"/>
        </w:rPr>
        <w:t>4</w:t>
      </w:r>
      <w:r w:rsidRPr="00414E9C">
        <w:rPr>
          <w:rFonts w:hint="eastAsia"/>
        </w:rPr>
        <w:t>.</w:t>
      </w:r>
      <w:r w:rsidRPr="00414E9C">
        <w:rPr>
          <w:rFonts w:hint="eastAsia"/>
        </w:rPr>
        <w:tab/>
      </w:r>
      <w:r w:rsidRPr="00414E9C">
        <w:rPr>
          <w:rFonts w:hint="eastAsia"/>
        </w:rPr>
        <w:t>有關達爾文的演化論，</w:t>
      </w:r>
      <w:r w:rsidR="00B370DD">
        <w:rPr>
          <w:rFonts w:hint="eastAsia"/>
        </w:rPr>
        <w:t>下列</w:t>
      </w:r>
      <w:r w:rsidRPr="00414E9C">
        <w:rPr>
          <w:rFonts w:hint="eastAsia"/>
        </w:rPr>
        <w:t>哪些</w:t>
      </w:r>
      <w:r w:rsidR="00B370DD" w:rsidRPr="00414E9C">
        <w:rPr>
          <w:rFonts w:hint="eastAsia"/>
        </w:rPr>
        <w:t>敘述</w:t>
      </w:r>
      <w:r w:rsidRPr="00414E9C">
        <w:rPr>
          <w:rFonts w:hint="eastAsia"/>
        </w:rPr>
        <w:t>正確？（應選</w:t>
      </w:r>
      <w:r w:rsidRPr="00414E9C">
        <w:t>2</w:t>
      </w:r>
      <w:r w:rsidRPr="00414E9C">
        <w:rPr>
          <w:rFonts w:hint="eastAsia"/>
        </w:rPr>
        <w:t>項）</w:t>
      </w:r>
    </w:p>
    <w:p w:rsidR="00C22243" w:rsidRPr="00414E9C" w:rsidRDefault="00C22243" w:rsidP="00252D4C">
      <w:pPr>
        <w:pStyle w:val="AA2"/>
        <w:ind w:left="880" w:hangingChars="200" w:hanging="520"/>
      </w:pPr>
      <w:r w:rsidRPr="00414E9C">
        <w:rPr>
          <w:rFonts w:hint="eastAsia"/>
        </w:rPr>
        <w:t>(A)</w:t>
      </w:r>
      <w:r w:rsidRPr="00414E9C">
        <w:rPr>
          <w:rFonts w:hint="eastAsia"/>
        </w:rPr>
        <w:t>親代競爭力較強的性狀在後代族群</w:t>
      </w:r>
      <w:r w:rsidR="00F516A7">
        <w:rPr>
          <w:rFonts w:hint="eastAsia"/>
        </w:rPr>
        <w:t>中出現</w:t>
      </w:r>
      <w:r w:rsidRPr="00414E9C">
        <w:rPr>
          <w:rFonts w:hint="eastAsia"/>
        </w:rPr>
        <w:t>的頻率會提高</w:t>
      </w:r>
    </w:p>
    <w:p w:rsidR="006F6843" w:rsidRPr="00414E9C" w:rsidRDefault="00FB013A" w:rsidP="00252D4C">
      <w:pPr>
        <w:pStyle w:val="AA2"/>
        <w:ind w:left="880" w:hangingChars="200" w:hanging="520"/>
      </w:pPr>
      <w:r>
        <w:t>(B)</w:t>
      </w:r>
      <w:r w:rsidR="006F6843" w:rsidRPr="00414E9C">
        <w:rPr>
          <w:rFonts w:hint="eastAsia"/>
        </w:rPr>
        <w:t>達爾文提出天擇說時，未參考孟德爾的遺傳定律</w:t>
      </w:r>
    </w:p>
    <w:p w:rsidR="00C22243" w:rsidRPr="00414E9C" w:rsidRDefault="00C22243" w:rsidP="00252D4C">
      <w:pPr>
        <w:pStyle w:val="AA2"/>
        <w:ind w:left="880" w:hangingChars="200" w:hanging="520"/>
      </w:pPr>
      <w:r w:rsidRPr="00414E9C">
        <w:rPr>
          <w:rFonts w:hint="eastAsia"/>
        </w:rPr>
        <w:t>(C)</w:t>
      </w:r>
      <w:r w:rsidRPr="00414E9C">
        <w:rPr>
          <w:rFonts w:hint="eastAsia"/>
        </w:rPr>
        <w:t>越常使用的器官會越發達，且</w:t>
      </w:r>
      <w:r w:rsidR="008B7140" w:rsidRPr="00414E9C">
        <w:rPr>
          <w:rFonts w:hint="eastAsia"/>
        </w:rPr>
        <w:t>此</w:t>
      </w:r>
      <w:r w:rsidRPr="00414E9C">
        <w:rPr>
          <w:rFonts w:hint="eastAsia"/>
        </w:rPr>
        <w:t>優勢會遺傳到下一代</w:t>
      </w:r>
    </w:p>
    <w:p w:rsidR="006F6843" w:rsidRPr="00414E9C" w:rsidRDefault="006F6843" w:rsidP="00252D4C">
      <w:pPr>
        <w:pStyle w:val="AA2"/>
        <w:ind w:left="880" w:hangingChars="200" w:hanging="520"/>
      </w:pPr>
      <w:r w:rsidRPr="00414E9C">
        <w:t>(</w:t>
      </w:r>
      <w:r w:rsidR="00C22243" w:rsidRPr="00414E9C">
        <w:t>D</w:t>
      </w:r>
      <w:r w:rsidR="00FB013A">
        <w:t>)</w:t>
      </w:r>
      <w:r w:rsidRPr="00414E9C">
        <w:rPr>
          <w:rFonts w:hint="eastAsia"/>
        </w:rPr>
        <w:t>當環境資源有限時，</w:t>
      </w:r>
      <w:r w:rsidR="00E14932" w:rsidRPr="00414E9C">
        <w:rPr>
          <w:rFonts w:hint="eastAsia"/>
        </w:rPr>
        <w:t>可</w:t>
      </w:r>
      <w:r w:rsidRPr="00414E9C">
        <w:rPr>
          <w:rFonts w:hint="eastAsia"/>
        </w:rPr>
        <w:t>經由突變提高優勢並增加個體數</w:t>
      </w:r>
    </w:p>
    <w:p w:rsidR="006F6843" w:rsidRPr="00414E9C" w:rsidRDefault="006F6843" w:rsidP="00252D4C">
      <w:pPr>
        <w:pStyle w:val="AA2"/>
        <w:ind w:left="880" w:hangingChars="200" w:hanging="520"/>
      </w:pPr>
      <w:r w:rsidRPr="00414E9C">
        <w:rPr>
          <w:rFonts w:hint="eastAsia"/>
        </w:rPr>
        <w:t>(E)</w:t>
      </w:r>
      <w:r w:rsidR="00F516A7">
        <w:rPr>
          <w:rFonts w:hint="eastAsia"/>
        </w:rPr>
        <w:t>特有種皆是由不同地理環境的</w:t>
      </w:r>
      <w:r w:rsidR="006406ED">
        <w:rPr>
          <w:rFonts w:hint="eastAsia"/>
        </w:rPr>
        <w:t>不同</w:t>
      </w:r>
      <w:r w:rsidR="00F516A7">
        <w:rPr>
          <w:rFonts w:hint="eastAsia"/>
        </w:rPr>
        <w:t>始祖演化而來</w:t>
      </w:r>
    </w:p>
    <w:p w:rsidR="008848DA" w:rsidRDefault="008848DA" w:rsidP="001E043E">
      <w:pPr>
        <w:pStyle w:val="TIT1"/>
      </w:pPr>
      <w:r w:rsidRPr="001E043E">
        <w:rPr>
          <w:rFonts w:hint="eastAsia"/>
        </w:rPr>
        <w:t>4</w:t>
      </w:r>
      <w:r w:rsidR="007E4A1C" w:rsidRPr="001E043E">
        <w:rPr>
          <w:rFonts w:hint="eastAsia"/>
        </w:rPr>
        <w:t>5</w:t>
      </w:r>
      <w:r w:rsidRPr="001E043E">
        <w:rPr>
          <w:rFonts w:hint="eastAsia"/>
        </w:rPr>
        <w:t>.</w:t>
      </w:r>
      <w:r w:rsidRPr="001E043E">
        <w:rPr>
          <w:rFonts w:hint="eastAsia"/>
        </w:rPr>
        <w:tab/>
      </w:r>
      <w:r w:rsidR="00653F12" w:rsidRPr="001E043E">
        <w:rPr>
          <w:rFonts w:hint="eastAsia"/>
        </w:rPr>
        <w:t>圖</w:t>
      </w:r>
      <w:r w:rsidR="00F516A7">
        <w:rPr>
          <w:rFonts w:hint="eastAsia"/>
        </w:rPr>
        <w:t>12</w:t>
      </w:r>
      <w:r w:rsidR="00B52C23">
        <w:rPr>
          <w:rFonts w:hint="eastAsia"/>
        </w:rPr>
        <w:t>中</w:t>
      </w:r>
      <w:r w:rsidR="00653F12" w:rsidRPr="001E043E">
        <w:rPr>
          <w:rFonts w:hint="eastAsia"/>
        </w:rPr>
        <w:t>甲、乙、丙是位於</w:t>
      </w:r>
      <w:r w:rsidR="00DA44C4">
        <w:rPr>
          <w:rFonts w:hint="eastAsia"/>
        </w:rPr>
        <w:t>臺</w:t>
      </w:r>
      <w:r w:rsidR="00653F12" w:rsidRPr="001E043E">
        <w:rPr>
          <w:rFonts w:hint="eastAsia"/>
        </w:rPr>
        <w:t>灣的</w:t>
      </w:r>
      <w:r w:rsidR="00653F12" w:rsidRPr="001E043E">
        <w:t>3</w:t>
      </w:r>
      <w:r w:rsidR="00653F12" w:rsidRPr="001E043E">
        <w:rPr>
          <w:rFonts w:hint="eastAsia"/>
        </w:rPr>
        <w:t>個森林實驗樣區</w:t>
      </w:r>
      <w:r w:rsidR="00DA44C4">
        <w:rPr>
          <w:rFonts w:hint="eastAsia"/>
        </w:rPr>
        <w:t>內調查到的植物</w:t>
      </w:r>
      <w:r w:rsidR="00653F12" w:rsidRPr="001E043E">
        <w:rPr>
          <w:rFonts w:hint="eastAsia"/>
        </w:rPr>
        <w:t>物種及數量分布。有關其所處生態系的敘述，何者最正確？</w:t>
      </w:r>
    </w:p>
    <w:p w:rsidR="00380AF2" w:rsidRPr="001E043E" w:rsidRDefault="00380AF2" w:rsidP="001E043E">
      <w:pPr>
        <w:pStyle w:val="TIT1"/>
      </w:pPr>
      <w:r>
        <w:rPr>
          <w:rFonts w:hint="eastAsia"/>
          <w:noProof/>
        </w:rPr>
        <mc:AlternateContent>
          <mc:Choice Requires="wpg">
            <w:drawing>
              <wp:anchor distT="0" distB="0" distL="114300" distR="114300" simplePos="0" relativeHeight="251541503" behindDoc="0" locked="0" layoutInCell="1" allowOverlap="1" wp14:anchorId="0264472A" wp14:editId="5C0ACEFA">
                <wp:simplePos x="0" y="0"/>
                <wp:positionH relativeFrom="column">
                  <wp:posOffset>358140</wp:posOffset>
                </wp:positionH>
                <wp:positionV relativeFrom="paragraph">
                  <wp:posOffset>107315</wp:posOffset>
                </wp:positionV>
                <wp:extent cx="5579745" cy="2655738"/>
                <wp:effectExtent l="0" t="0" r="1905" b="11430"/>
                <wp:wrapNone/>
                <wp:docPr id="470" name="群組 470"/>
                <wp:cNvGraphicFramePr/>
                <a:graphic xmlns:a="http://schemas.openxmlformats.org/drawingml/2006/main">
                  <a:graphicData uri="http://schemas.microsoft.com/office/word/2010/wordprocessingGroup">
                    <wpg:wgp>
                      <wpg:cNvGrpSpPr/>
                      <wpg:grpSpPr>
                        <a:xfrm>
                          <a:off x="0" y="0"/>
                          <a:ext cx="5579745" cy="2655738"/>
                          <a:chOff x="0" y="0"/>
                          <a:chExt cx="5579745" cy="2655891"/>
                        </a:xfrm>
                      </wpg:grpSpPr>
                      <wpg:grpSp>
                        <wpg:cNvPr id="469" name="群組 469"/>
                        <wpg:cNvGrpSpPr/>
                        <wpg:grpSpPr>
                          <a:xfrm>
                            <a:off x="0" y="0"/>
                            <a:ext cx="5579745" cy="2422663"/>
                            <a:chOff x="0" y="0"/>
                            <a:chExt cx="5579745" cy="2422663"/>
                          </a:xfrm>
                        </wpg:grpSpPr>
                        <wpg:grpSp>
                          <wpg:cNvPr id="467" name="群組 467"/>
                          <wpg:cNvGrpSpPr/>
                          <wpg:grpSpPr>
                            <a:xfrm>
                              <a:off x="0" y="0"/>
                              <a:ext cx="5579745" cy="2422663"/>
                              <a:chOff x="0" y="0"/>
                              <a:chExt cx="5579745" cy="2422663"/>
                            </a:xfrm>
                          </wpg:grpSpPr>
                          <pic:pic xmlns:pic="http://schemas.openxmlformats.org/drawingml/2006/picture">
                            <pic:nvPicPr>
                              <pic:cNvPr id="2" name="圖片 224"/>
                              <pic:cNvPicPr>
                                <a:picLocks noChangeAspect="1"/>
                              </pic:cNvPicPr>
                            </pic:nvPicPr>
                            <pic:blipFill>
                              <a:blip r:embed="rId153">
                                <a:extLst>
                                  <a:ext uri="{28A0092B-C50C-407E-A947-70E740481C1C}">
                                    <a14:useLocalDpi xmlns:a14="http://schemas.microsoft.com/office/drawing/2010/main" val="0"/>
                                  </a:ext>
                                </a:extLst>
                              </a:blip>
                              <a:stretch>
                                <a:fillRect/>
                              </a:stretch>
                            </pic:blipFill>
                            <pic:spPr bwMode="auto">
                              <a:xfrm>
                                <a:off x="0" y="79513"/>
                                <a:ext cx="5579745" cy="2343150"/>
                              </a:xfrm>
                              <a:prstGeom prst="rect">
                                <a:avLst/>
                              </a:prstGeom>
                              <a:noFill/>
                              <a:ln>
                                <a:noFill/>
                              </a:ln>
                            </pic:spPr>
                          </pic:pic>
                          <wpg:grpSp>
                            <wpg:cNvPr id="466" name="群組 466"/>
                            <wpg:cNvGrpSpPr/>
                            <wpg:grpSpPr>
                              <a:xfrm>
                                <a:off x="2289975" y="0"/>
                                <a:ext cx="1285268" cy="2046025"/>
                                <a:chOff x="0" y="0"/>
                                <a:chExt cx="1285268" cy="2046025"/>
                              </a:xfrm>
                            </wpg:grpSpPr>
                            <wps:wsp>
                              <wps:cNvPr id="6" name="文字方塊 2"/>
                              <wps:cNvSpPr txBox="1">
                                <a:spLocks noChangeArrowheads="1"/>
                              </wps:cNvSpPr>
                              <wps:spPr bwMode="auto">
                                <a:xfrm>
                                  <a:off x="0" y="755374"/>
                                  <a:ext cx="201888" cy="734582"/>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臺灣冷</w:t>
                                    </w:r>
                                    <w:r>
                                      <w:rPr>
                                        <w:spacing w:val="20"/>
                                        <w:sz w:val="22"/>
                                      </w:rPr>
                                      <w:t>杉</w:t>
                                    </w:r>
                                  </w:p>
                                </w:txbxContent>
                              </wps:txbx>
                              <wps:bodyPr rot="0" vert="eaVert" wrap="square" lIns="0" tIns="0" rIns="0" bIns="0" anchor="t" anchorCtr="0">
                                <a:noAutofit/>
                              </wps:bodyPr>
                            </wps:wsp>
                            <wps:wsp>
                              <wps:cNvPr id="33" name="文字方塊 2"/>
                              <wps:cNvSpPr txBox="1">
                                <a:spLocks noChangeArrowheads="1"/>
                              </wps:cNvSpPr>
                              <wps:spPr bwMode="auto">
                                <a:xfrm>
                                  <a:off x="365760" y="0"/>
                                  <a:ext cx="193675" cy="734060"/>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玉山箭竹</w:t>
                                    </w:r>
                                  </w:p>
                                </w:txbxContent>
                              </wps:txbx>
                              <wps:bodyPr rot="0" vert="eaVert" wrap="square" lIns="0" tIns="0" rIns="0" bIns="0" anchor="t" anchorCtr="0">
                                <a:noAutofit/>
                              </wps:bodyPr>
                            </wps:wsp>
                            <wps:wsp>
                              <wps:cNvPr id="52" name="文字方塊 2"/>
                              <wps:cNvSpPr txBox="1">
                                <a:spLocks noChangeArrowheads="1"/>
                              </wps:cNvSpPr>
                              <wps:spPr bwMode="auto">
                                <a:xfrm>
                                  <a:off x="556592" y="596348"/>
                                  <a:ext cx="186690" cy="734060"/>
                                </a:xfrm>
                                <a:prstGeom prst="rect">
                                  <a:avLst/>
                                </a:prstGeom>
                                <a:noFill/>
                                <a:ln w="9525">
                                  <a:noFill/>
                                  <a:miter lim="800000"/>
                                  <a:headEnd/>
                                  <a:tailEnd/>
                                </a:ln>
                              </wps:spPr>
                              <wps:txbx>
                                <w:txbxContent>
                                  <w:p w:rsidR="006406ED" w:rsidRPr="009C08F9" w:rsidRDefault="006406ED" w:rsidP="002C5BCF">
                                    <w:pPr>
                                      <w:wordWrap w:val="0"/>
                                      <w:jc w:val="right"/>
                                      <w:rPr>
                                        <w:spacing w:val="20"/>
                                        <w:sz w:val="22"/>
                                      </w:rPr>
                                    </w:pPr>
                                    <w:r>
                                      <w:rPr>
                                        <w:rFonts w:hint="eastAsia"/>
                                        <w:spacing w:val="20"/>
                                        <w:sz w:val="22"/>
                                      </w:rPr>
                                      <w:t>高山</w:t>
                                    </w:r>
                                    <w:proofErr w:type="gramStart"/>
                                    <w:r>
                                      <w:rPr>
                                        <w:spacing w:val="20"/>
                                        <w:sz w:val="22"/>
                                      </w:rPr>
                                      <w:t>櫟</w:t>
                                    </w:r>
                                    <w:proofErr w:type="gramEnd"/>
                                  </w:p>
                                </w:txbxContent>
                              </wps:txbx>
                              <wps:bodyPr rot="0" vert="eaVert" wrap="square" lIns="0" tIns="0" rIns="0" bIns="0" anchor="t" anchorCtr="0">
                                <a:noAutofit/>
                              </wps:bodyPr>
                            </wps:wsp>
                            <wps:wsp>
                              <wps:cNvPr id="7" name="文字方塊 2"/>
                              <wps:cNvSpPr txBox="1">
                                <a:spLocks noChangeArrowheads="1"/>
                              </wps:cNvSpPr>
                              <wps:spPr bwMode="auto">
                                <a:xfrm>
                                  <a:off x="198783" y="1311965"/>
                                  <a:ext cx="185420" cy="734060"/>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玉山圓柏</w:t>
                                    </w:r>
                                  </w:p>
                                </w:txbxContent>
                              </wps:txbx>
                              <wps:bodyPr rot="0" vert="eaVert" wrap="square" lIns="0" tIns="0" rIns="0" bIns="0" anchor="t" anchorCtr="0">
                                <a:noAutofit/>
                              </wps:bodyPr>
                            </wps:wsp>
                            <wps:wsp>
                              <wps:cNvPr id="128" name="文字方塊 2"/>
                              <wps:cNvSpPr txBox="1">
                                <a:spLocks noChangeArrowheads="1"/>
                              </wps:cNvSpPr>
                              <wps:spPr bwMode="auto">
                                <a:xfrm>
                                  <a:off x="715618" y="826936"/>
                                  <a:ext cx="201295" cy="946150"/>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臺灣二葉松</w:t>
                                    </w:r>
                                  </w:p>
                                </w:txbxContent>
                              </wps:txbx>
                              <wps:bodyPr rot="0" vert="eaVert" wrap="square" lIns="0" tIns="0" rIns="0" bIns="0" anchor="t" anchorCtr="0">
                                <a:noAutofit/>
                              </wps:bodyPr>
                            </wps:wsp>
                            <wps:wsp>
                              <wps:cNvPr id="130" name="文字方塊 2"/>
                              <wps:cNvSpPr txBox="1">
                                <a:spLocks noChangeArrowheads="1"/>
                              </wps:cNvSpPr>
                              <wps:spPr bwMode="auto">
                                <a:xfrm>
                                  <a:off x="1113183" y="795131"/>
                                  <a:ext cx="172085" cy="734060"/>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臺灣雲</w:t>
                                    </w:r>
                                    <w:r>
                                      <w:rPr>
                                        <w:spacing w:val="20"/>
                                        <w:sz w:val="22"/>
                                      </w:rPr>
                                      <w:t>杉</w:t>
                                    </w:r>
                                  </w:p>
                                  <w:p w:rsidR="006406ED" w:rsidRPr="009C08F9" w:rsidRDefault="006406ED" w:rsidP="002C5BCF">
                                    <w:pPr>
                                      <w:jc w:val="right"/>
                                      <w:rPr>
                                        <w:spacing w:val="20"/>
                                        <w:sz w:val="22"/>
                                      </w:rPr>
                                    </w:pPr>
                                  </w:p>
                                </w:txbxContent>
                              </wps:txbx>
                              <wps:bodyPr rot="0" vert="eaVert" wrap="square" lIns="0" tIns="0" rIns="0" bIns="0" anchor="t" anchorCtr="0">
                                <a:noAutofit/>
                              </wps:bodyPr>
                            </wps:wsp>
                          </wpg:grpSp>
                          <wpg:grpSp>
                            <wpg:cNvPr id="366" name="群組 366"/>
                            <wpg:cNvGrpSpPr/>
                            <wpg:grpSpPr>
                              <a:xfrm>
                                <a:off x="492981" y="246491"/>
                                <a:ext cx="1456055" cy="1809750"/>
                                <a:chOff x="0" y="0"/>
                                <a:chExt cx="1456360" cy="1810029"/>
                              </a:xfrm>
                            </wpg:grpSpPr>
                            <wps:wsp>
                              <wps:cNvPr id="381" name="文字方塊 2"/>
                              <wps:cNvSpPr txBox="1">
                                <a:spLocks noChangeArrowheads="1"/>
                              </wps:cNvSpPr>
                              <wps:spPr bwMode="auto">
                                <a:xfrm>
                                  <a:off x="0" y="504748"/>
                                  <a:ext cx="20193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紅</w:t>
                                    </w:r>
                                    <w:proofErr w:type="gramStart"/>
                                    <w:r>
                                      <w:rPr>
                                        <w:rFonts w:hint="eastAsia"/>
                                        <w:spacing w:val="20"/>
                                        <w:sz w:val="22"/>
                                      </w:rPr>
                                      <w:t>檜</w:t>
                                    </w:r>
                                    <w:proofErr w:type="gramEnd"/>
                                  </w:p>
                                </w:txbxContent>
                              </wps:txbx>
                              <wps:bodyPr rot="0" vert="eaVert" wrap="square" lIns="0" tIns="0" rIns="0" bIns="0" anchor="t" anchorCtr="0">
                                <a:noAutofit/>
                              </wps:bodyPr>
                            </wps:wsp>
                            <wps:wsp>
                              <wps:cNvPr id="419" name="文字方塊 2"/>
                              <wps:cNvSpPr txBox="1">
                                <a:spLocks noChangeArrowheads="1"/>
                              </wps:cNvSpPr>
                              <wps:spPr bwMode="auto">
                                <a:xfrm>
                                  <a:off x="197511" y="277977"/>
                                  <a:ext cx="186055"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鐵杉</w:t>
                                    </w:r>
                                  </w:p>
                                </w:txbxContent>
                              </wps:txbx>
                              <wps:bodyPr rot="0" vert="eaVert" wrap="square" lIns="0" tIns="0" rIns="0" bIns="0" anchor="t" anchorCtr="0">
                                <a:noAutofit/>
                              </wps:bodyPr>
                            </wps:wsp>
                            <wps:wsp>
                              <wps:cNvPr id="439" name="文字方塊 2"/>
                              <wps:cNvSpPr txBox="1">
                                <a:spLocks noChangeArrowheads="1"/>
                              </wps:cNvSpPr>
                              <wps:spPr bwMode="auto">
                                <a:xfrm>
                                  <a:off x="373075" y="0"/>
                                  <a:ext cx="19431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扁柏</w:t>
                                    </w:r>
                                  </w:p>
                                </w:txbxContent>
                              </wps:txbx>
                              <wps:bodyPr rot="0" vert="eaVert" wrap="square" lIns="0" tIns="0" rIns="0" bIns="0" anchor="t" anchorCtr="0">
                                <a:noAutofit/>
                              </wps:bodyPr>
                            </wps:wsp>
                            <wps:wsp>
                              <wps:cNvPr id="440" name="文字方塊 2"/>
                              <wps:cNvSpPr txBox="1">
                                <a:spLocks noChangeArrowheads="1"/>
                              </wps:cNvSpPr>
                              <wps:spPr bwMode="auto">
                                <a:xfrm>
                                  <a:off x="559613" y="186537"/>
                                  <a:ext cx="187325" cy="734695"/>
                                </a:xfrm>
                                <a:prstGeom prst="rect">
                                  <a:avLst/>
                                </a:prstGeom>
                                <a:noFill/>
                                <a:ln w="9525">
                                  <a:noFill/>
                                  <a:miter lim="800000"/>
                                  <a:headEnd/>
                                  <a:tailEnd/>
                                </a:ln>
                              </wps:spPr>
                              <wps:txbx>
                                <w:txbxContent>
                                  <w:p w:rsidR="006406ED" w:rsidRPr="009C08F9" w:rsidRDefault="006406ED" w:rsidP="002C5BCF">
                                    <w:pPr>
                                      <w:wordWrap w:val="0"/>
                                      <w:jc w:val="right"/>
                                      <w:rPr>
                                        <w:spacing w:val="20"/>
                                        <w:sz w:val="22"/>
                                      </w:rPr>
                                    </w:pPr>
                                    <w:r>
                                      <w:rPr>
                                        <w:rFonts w:hint="eastAsia"/>
                                        <w:spacing w:val="20"/>
                                        <w:sz w:val="22"/>
                                      </w:rPr>
                                      <w:t>長</w:t>
                                    </w:r>
                                    <w:r>
                                      <w:rPr>
                                        <w:spacing w:val="20"/>
                                        <w:sz w:val="22"/>
                                      </w:rPr>
                                      <w:t>尾</w:t>
                                    </w:r>
                                    <w:proofErr w:type="gramStart"/>
                                    <w:r>
                                      <w:rPr>
                                        <w:spacing w:val="20"/>
                                        <w:sz w:val="22"/>
                                      </w:rPr>
                                      <w:t>柯</w:t>
                                    </w:r>
                                    <w:proofErr w:type="gramEnd"/>
                                  </w:p>
                                </w:txbxContent>
                              </wps:txbx>
                              <wps:bodyPr rot="0" vert="eaVert" wrap="square" lIns="0" tIns="0" rIns="0" bIns="0" anchor="t" anchorCtr="0">
                                <a:noAutofit/>
                              </wps:bodyPr>
                            </wps:wsp>
                            <wps:wsp>
                              <wps:cNvPr id="441" name="文字方塊 2"/>
                              <wps:cNvSpPr txBox="1">
                                <a:spLocks noChangeArrowheads="1"/>
                              </wps:cNvSpPr>
                              <wps:spPr bwMode="auto">
                                <a:xfrm>
                                  <a:off x="720547" y="804672"/>
                                  <a:ext cx="20193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臺灣</w:t>
                                    </w:r>
                                    <w:proofErr w:type="gramStart"/>
                                    <w:r>
                                      <w:rPr>
                                        <w:spacing w:val="20"/>
                                        <w:sz w:val="22"/>
                                      </w:rPr>
                                      <w:t>杉</w:t>
                                    </w:r>
                                    <w:proofErr w:type="gramEnd"/>
                                  </w:p>
                                </w:txbxContent>
                              </wps:txbx>
                              <wps:bodyPr rot="0" vert="eaVert" wrap="square" lIns="0" tIns="0" rIns="0" bIns="0" anchor="t" anchorCtr="0">
                                <a:noAutofit/>
                              </wps:bodyPr>
                            </wps:wsp>
                            <wps:wsp>
                              <wps:cNvPr id="442" name="文字方塊 2"/>
                              <wps:cNvSpPr txBox="1">
                                <a:spLocks noChangeArrowheads="1"/>
                              </wps:cNvSpPr>
                              <wps:spPr bwMode="auto">
                                <a:xfrm>
                                  <a:off x="907085" y="954633"/>
                                  <a:ext cx="183515"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巒大</w:t>
                                    </w:r>
                                    <w:r>
                                      <w:rPr>
                                        <w:spacing w:val="20"/>
                                        <w:sz w:val="22"/>
                                      </w:rPr>
                                      <w:t>杉</w:t>
                                    </w:r>
                                  </w:p>
                                </w:txbxContent>
                              </wps:txbx>
                              <wps:bodyPr rot="0" vert="eaVert" wrap="square" lIns="0" tIns="0" rIns="0" bIns="0" anchor="t" anchorCtr="0">
                                <a:noAutofit/>
                              </wps:bodyPr>
                            </wps:wsp>
                            <wps:wsp>
                              <wps:cNvPr id="443" name="文字方塊 2"/>
                              <wps:cNvSpPr txBox="1">
                                <a:spLocks noChangeArrowheads="1"/>
                              </wps:cNvSpPr>
                              <wps:spPr bwMode="auto">
                                <a:xfrm>
                                  <a:off x="1093623" y="1035100"/>
                                  <a:ext cx="17272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紅豆</w:t>
                                    </w:r>
                                    <w:proofErr w:type="gramStart"/>
                                    <w:r>
                                      <w:rPr>
                                        <w:rFonts w:hint="eastAsia"/>
                                        <w:spacing w:val="20"/>
                                        <w:sz w:val="22"/>
                                      </w:rPr>
                                      <w:t>杉</w:t>
                                    </w:r>
                                    <w:proofErr w:type="gramEnd"/>
                                  </w:p>
                                </w:txbxContent>
                              </wps:txbx>
                              <wps:bodyPr rot="0" vert="eaVert" wrap="square" lIns="0" tIns="0" rIns="0" bIns="0" anchor="t" anchorCtr="0">
                                <a:noAutofit/>
                              </wps:bodyPr>
                            </wps:wsp>
                            <wps:wsp>
                              <wps:cNvPr id="444" name="文字方塊 2"/>
                              <wps:cNvSpPr txBox="1">
                                <a:spLocks noChangeArrowheads="1"/>
                              </wps:cNvSpPr>
                              <wps:spPr bwMode="auto">
                                <a:xfrm>
                                  <a:off x="1272845" y="1075334"/>
                                  <a:ext cx="183515" cy="734695"/>
                                </a:xfrm>
                                <a:prstGeom prst="rect">
                                  <a:avLst/>
                                </a:prstGeom>
                                <a:noFill/>
                                <a:ln w="9525">
                                  <a:noFill/>
                                  <a:miter lim="800000"/>
                                  <a:headEnd/>
                                  <a:tailEnd/>
                                </a:ln>
                              </wps:spPr>
                              <wps:txbx>
                                <w:txbxContent>
                                  <w:p w:rsidR="006406ED" w:rsidRPr="009C08F9" w:rsidRDefault="006406ED" w:rsidP="002C5BCF">
                                    <w:pPr>
                                      <w:wordWrap w:val="0"/>
                                      <w:jc w:val="right"/>
                                      <w:rPr>
                                        <w:spacing w:val="20"/>
                                        <w:sz w:val="22"/>
                                      </w:rPr>
                                    </w:pPr>
                                    <w:r>
                                      <w:rPr>
                                        <w:rFonts w:hint="eastAsia"/>
                                        <w:spacing w:val="20"/>
                                        <w:sz w:val="22"/>
                                      </w:rPr>
                                      <w:t>牛樟</w:t>
                                    </w:r>
                                  </w:p>
                                </w:txbxContent>
                              </wps:txbx>
                              <wps:bodyPr rot="0" vert="eaVert" wrap="square" lIns="0" tIns="0" rIns="0" bIns="0" anchor="t" anchorCtr="0">
                                <a:noAutofit/>
                              </wps:bodyPr>
                            </wps:wsp>
                          </wpg:grpSp>
                          <wpg:grpSp>
                            <wpg:cNvPr id="454" name="群組 454"/>
                            <wpg:cNvGrpSpPr/>
                            <wpg:grpSpPr>
                              <a:xfrm>
                                <a:off x="3951798" y="890546"/>
                                <a:ext cx="1448435" cy="926465"/>
                                <a:chOff x="0" y="376758"/>
                                <a:chExt cx="1449042" cy="938029"/>
                              </a:xfrm>
                            </wpg:grpSpPr>
                            <wps:wsp>
                              <wps:cNvPr id="455" name="文字方塊 2"/>
                              <wps:cNvSpPr txBox="1">
                                <a:spLocks noChangeArrowheads="1"/>
                              </wps:cNvSpPr>
                              <wps:spPr bwMode="auto">
                                <a:xfrm>
                                  <a:off x="0" y="486455"/>
                                  <a:ext cx="20193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雀</w:t>
                                    </w:r>
                                    <w:proofErr w:type="gramStart"/>
                                    <w:r>
                                      <w:rPr>
                                        <w:rFonts w:hint="eastAsia"/>
                                        <w:spacing w:val="20"/>
                                        <w:sz w:val="22"/>
                                      </w:rPr>
                                      <w:t>榕</w:t>
                                    </w:r>
                                    <w:proofErr w:type="gramEnd"/>
                                  </w:p>
                                </w:txbxContent>
                              </wps:txbx>
                              <wps:bodyPr rot="0" vert="eaVert" wrap="square" lIns="0" tIns="0" rIns="0" bIns="0" anchor="t" anchorCtr="0">
                                <a:noAutofit/>
                              </wps:bodyPr>
                            </wps:wsp>
                            <wps:wsp>
                              <wps:cNvPr id="456" name="文字方塊 2"/>
                              <wps:cNvSpPr txBox="1">
                                <a:spLocks noChangeArrowheads="1"/>
                              </wps:cNvSpPr>
                              <wps:spPr bwMode="auto">
                                <a:xfrm>
                                  <a:off x="193853" y="376758"/>
                                  <a:ext cx="186055"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青剛櫟</w:t>
                                    </w:r>
                                  </w:p>
                                </w:txbxContent>
                              </wps:txbx>
                              <wps:bodyPr rot="0" vert="eaVert" wrap="square" lIns="0" tIns="0" rIns="0" bIns="0" anchor="t" anchorCtr="0">
                                <a:noAutofit/>
                              </wps:bodyPr>
                            </wps:wsp>
                            <wps:wsp>
                              <wps:cNvPr id="457" name="文字方塊 2"/>
                              <wps:cNvSpPr txBox="1">
                                <a:spLocks noChangeArrowheads="1"/>
                              </wps:cNvSpPr>
                              <wps:spPr bwMode="auto">
                                <a:xfrm>
                                  <a:off x="358440" y="425947"/>
                                  <a:ext cx="194310" cy="734694"/>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樟樹</w:t>
                                    </w:r>
                                  </w:p>
                                  <w:p w:rsidR="006406ED" w:rsidRPr="009C08F9" w:rsidRDefault="006406ED" w:rsidP="002C5BCF">
                                    <w:pPr>
                                      <w:jc w:val="right"/>
                                      <w:rPr>
                                        <w:spacing w:val="20"/>
                                        <w:sz w:val="22"/>
                                      </w:rPr>
                                    </w:pPr>
                                  </w:p>
                                </w:txbxContent>
                              </wps:txbx>
                              <wps:bodyPr rot="0" vert="eaVert" wrap="square" lIns="0" tIns="0" rIns="0" bIns="0" anchor="t" anchorCtr="0">
                                <a:noAutofit/>
                              </wps:bodyPr>
                            </wps:wsp>
                            <wps:wsp>
                              <wps:cNvPr id="458" name="文字方塊 2"/>
                              <wps:cNvSpPr txBox="1">
                                <a:spLocks noChangeArrowheads="1"/>
                              </wps:cNvSpPr>
                              <wps:spPr bwMode="auto">
                                <a:xfrm>
                                  <a:off x="548637" y="441011"/>
                                  <a:ext cx="187325" cy="734695"/>
                                </a:xfrm>
                                <a:prstGeom prst="rect">
                                  <a:avLst/>
                                </a:prstGeom>
                                <a:noFill/>
                                <a:ln w="9525">
                                  <a:noFill/>
                                  <a:miter lim="800000"/>
                                  <a:headEnd/>
                                  <a:tailEnd/>
                                </a:ln>
                              </wps:spPr>
                              <wps:txbx>
                                <w:txbxContent>
                                  <w:p w:rsidR="006406ED" w:rsidRPr="009C08F9" w:rsidRDefault="006406ED" w:rsidP="002C5BCF">
                                    <w:pPr>
                                      <w:wordWrap w:val="0"/>
                                      <w:jc w:val="right"/>
                                      <w:rPr>
                                        <w:spacing w:val="20"/>
                                        <w:sz w:val="22"/>
                                      </w:rPr>
                                    </w:pPr>
                                    <w:r>
                                      <w:rPr>
                                        <w:rFonts w:hint="eastAsia"/>
                                        <w:spacing w:val="20"/>
                                        <w:sz w:val="22"/>
                                      </w:rPr>
                                      <w:t>楓</w:t>
                                    </w:r>
                                    <w:r>
                                      <w:rPr>
                                        <w:spacing w:val="20"/>
                                        <w:sz w:val="22"/>
                                      </w:rPr>
                                      <w:t>香</w:t>
                                    </w:r>
                                  </w:p>
                                </w:txbxContent>
                              </wps:txbx>
                              <wps:bodyPr rot="0" vert="eaVert" wrap="square" lIns="0" tIns="0" rIns="0" bIns="0" anchor="t" anchorCtr="0">
                                <a:noAutofit/>
                              </wps:bodyPr>
                            </wps:wsp>
                            <wps:wsp>
                              <wps:cNvPr id="459" name="文字方塊 2"/>
                              <wps:cNvSpPr txBox="1">
                                <a:spLocks noChangeArrowheads="1"/>
                              </wps:cNvSpPr>
                              <wps:spPr bwMode="auto">
                                <a:xfrm>
                                  <a:off x="720547" y="520091"/>
                                  <a:ext cx="20193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大葉楠</w:t>
                                    </w:r>
                                  </w:p>
                                </w:txbxContent>
                              </wps:txbx>
                              <wps:bodyPr rot="0" vert="eaVert" wrap="square" lIns="0" tIns="0" rIns="0" bIns="0" anchor="t" anchorCtr="0">
                                <a:noAutofit/>
                              </wps:bodyPr>
                            </wps:wsp>
                            <wps:wsp>
                              <wps:cNvPr id="460" name="文字方塊 2"/>
                              <wps:cNvSpPr txBox="1">
                                <a:spLocks noChangeArrowheads="1"/>
                              </wps:cNvSpPr>
                              <wps:spPr bwMode="auto">
                                <a:xfrm>
                                  <a:off x="907085" y="485259"/>
                                  <a:ext cx="183515"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臺灣肖楠</w:t>
                                    </w:r>
                                  </w:p>
                                </w:txbxContent>
                              </wps:txbx>
                              <wps:bodyPr rot="0" vert="eaVert" wrap="square" lIns="0" tIns="0" rIns="0" bIns="0" anchor="t" anchorCtr="0">
                                <a:noAutofit/>
                              </wps:bodyPr>
                            </wps:wsp>
                            <wps:wsp>
                              <wps:cNvPr id="461" name="文字方塊 2"/>
                              <wps:cNvSpPr txBox="1">
                                <a:spLocks noChangeArrowheads="1"/>
                              </wps:cNvSpPr>
                              <wps:spPr bwMode="auto">
                                <a:xfrm>
                                  <a:off x="1093623" y="440067"/>
                                  <a:ext cx="172720" cy="734695"/>
                                </a:xfrm>
                                <a:prstGeom prst="rect">
                                  <a:avLst/>
                                </a:prstGeom>
                                <a:noFill/>
                                <a:ln w="9525">
                                  <a:noFill/>
                                  <a:miter lim="800000"/>
                                  <a:headEnd/>
                                  <a:tailEnd/>
                                </a:ln>
                              </wps:spPr>
                              <wps:txbx>
                                <w:txbxContent>
                                  <w:p w:rsidR="006406ED" w:rsidRPr="009C08F9" w:rsidRDefault="006406ED" w:rsidP="002C5BCF">
                                    <w:pPr>
                                      <w:jc w:val="right"/>
                                      <w:rPr>
                                        <w:spacing w:val="20"/>
                                        <w:sz w:val="22"/>
                                      </w:rPr>
                                    </w:pPr>
                                    <w:r>
                                      <w:rPr>
                                        <w:rFonts w:hint="eastAsia"/>
                                        <w:spacing w:val="20"/>
                                        <w:sz w:val="22"/>
                                      </w:rPr>
                                      <w:t>火燒</w:t>
                                    </w:r>
                                    <w:proofErr w:type="gramStart"/>
                                    <w:r>
                                      <w:rPr>
                                        <w:rFonts w:hint="eastAsia"/>
                                        <w:spacing w:val="20"/>
                                        <w:sz w:val="22"/>
                                      </w:rPr>
                                      <w:t>栲</w:t>
                                    </w:r>
                                    <w:proofErr w:type="gramEnd"/>
                                  </w:p>
                                </w:txbxContent>
                              </wps:txbx>
                              <wps:bodyPr rot="0" vert="eaVert" wrap="square" lIns="0" tIns="0" rIns="0" bIns="0" anchor="t" anchorCtr="0">
                                <a:noAutofit/>
                              </wps:bodyPr>
                            </wps:wsp>
                            <wps:wsp>
                              <wps:cNvPr id="462" name="文字方塊 2"/>
                              <wps:cNvSpPr txBox="1">
                                <a:spLocks noChangeArrowheads="1"/>
                              </wps:cNvSpPr>
                              <wps:spPr bwMode="auto">
                                <a:xfrm>
                                  <a:off x="1265527" y="580092"/>
                                  <a:ext cx="183515" cy="734695"/>
                                </a:xfrm>
                                <a:prstGeom prst="rect">
                                  <a:avLst/>
                                </a:prstGeom>
                                <a:noFill/>
                                <a:ln w="9525">
                                  <a:noFill/>
                                  <a:miter lim="800000"/>
                                  <a:headEnd/>
                                  <a:tailEnd/>
                                </a:ln>
                              </wps:spPr>
                              <wps:txbx>
                                <w:txbxContent>
                                  <w:p w:rsidR="006406ED" w:rsidRPr="009C08F9" w:rsidRDefault="006406ED" w:rsidP="002C5BCF">
                                    <w:pPr>
                                      <w:wordWrap w:val="0"/>
                                      <w:jc w:val="right"/>
                                      <w:rPr>
                                        <w:spacing w:val="20"/>
                                        <w:sz w:val="22"/>
                                      </w:rPr>
                                    </w:pPr>
                                    <w:r>
                                      <w:rPr>
                                        <w:rFonts w:hint="eastAsia"/>
                                        <w:spacing w:val="20"/>
                                        <w:sz w:val="22"/>
                                      </w:rPr>
                                      <w:t>大頭茶</w:t>
                                    </w:r>
                                  </w:p>
                                </w:txbxContent>
                              </wps:txbx>
                              <wps:bodyPr rot="0" vert="eaVert" wrap="square" lIns="0" tIns="0" rIns="0" bIns="0" anchor="t" anchorCtr="0">
                                <a:noAutofit/>
                              </wps:bodyPr>
                            </wps:wsp>
                          </wpg:grpSp>
                        </wpg:grpSp>
                        <wps:wsp>
                          <wps:cNvPr id="5" name="文字方塊 2"/>
                          <wps:cNvSpPr txBox="1">
                            <a:spLocks noChangeArrowheads="1"/>
                          </wps:cNvSpPr>
                          <wps:spPr bwMode="auto">
                            <a:xfrm>
                              <a:off x="39756" y="922351"/>
                              <a:ext cx="187325" cy="715010"/>
                            </a:xfrm>
                            <a:prstGeom prst="rect">
                              <a:avLst/>
                            </a:prstGeom>
                            <a:noFill/>
                            <a:ln w="9525">
                              <a:noFill/>
                              <a:miter lim="800000"/>
                              <a:headEnd/>
                              <a:tailEnd/>
                            </a:ln>
                          </wps:spPr>
                          <wps:txbx>
                            <w:txbxContent>
                              <w:p w:rsidR="006406ED" w:rsidRPr="009C08F9" w:rsidRDefault="006406ED" w:rsidP="009C08F9">
                                <w:pPr>
                                  <w:jc w:val="center"/>
                                  <w:rPr>
                                    <w:spacing w:val="20"/>
                                    <w:sz w:val="22"/>
                                  </w:rPr>
                                </w:pPr>
                                <w:r w:rsidRPr="009C08F9">
                                  <w:rPr>
                                    <w:rFonts w:hint="eastAsia"/>
                                    <w:spacing w:val="20"/>
                                    <w:sz w:val="22"/>
                                  </w:rPr>
                                  <w:t>個體數</w:t>
                                </w:r>
                              </w:p>
                            </w:txbxContent>
                          </wps:txbx>
                          <wps:bodyPr rot="0" vert="eaVert" wrap="square" lIns="0" tIns="0" rIns="0" bIns="0" anchor="t" anchorCtr="0">
                            <a:noAutofit/>
                          </wps:bodyPr>
                        </wps:wsp>
                      </wpg:grpSp>
                      <wps:wsp>
                        <wps:cNvPr id="463" name="文字方塊 2"/>
                        <wps:cNvSpPr txBox="1">
                          <a:spLocks noChangeArrowheads="1"/>
                        </wps:cNvSpPr>
                        <wps:spPr bwMode="auto">
                          <a:xfrm>
                            <a:off x="890546" y="2186609"/>
                            <a:ext cx="687070" cy="189865"/>
                          </a:xfrm>
                          <a:prstGeom prst="rect">
                            <a:avLst/>
                          </a:prstGeom>
                          <a:noFill/>
                          <a:ln w="9525">
                            <a:noFill/>
                            <a:miter lim="800000"/>
                            <a:headEnd/>
                            <a:tailEnd/>
                          </a:ln>
                        </wps:spPr>
                        <wps:txbx>
                          <w:txbxContent>
                            <w:p w:rsidR="006406ED" w:rsidRPr="009C08F9" w:rsidRDefault="006406ED" w:rsidP="009C08F9">
                              <w:pPr>
                                <w:jc w:val="center"/>
                                <w:rPr>
                                  <w:spacing w:val="20"/>
                                  <w:sz w:val="22"/>
                                </w:rPr>
                              </w:pPr>
                              <w:r>
                                <w:rPr>
                                  <w:rFonts w:hint="eastAsia"/>
                                  <w:spacing w:val="20"/>
                                  <w:sz w:val="22"/>
                                </w:rPr>
                                <w:t>甲生態系</w:t>
                              </w:r>
                            </w:p>
                          </w:txbxContent>
                        </wps:txbx>
                        <wps:bodyPr rot="0" vert="horz" wrap="square" lIns="0" tIns="0" rIns="0" bIns="0" anchor="t" anchorCtr="0">
                          <a:noAutofit/>
                        </wps:bodyPr>
                      </wps:wsp>
                      <wps:wsp>
                        <wps:cNvPr id="464" name="文字方塊 2"/>
                        <wps:cNvSpPr txBox="1">
                          <a:spLocks noChangeArrowheads="1"/>
                        </wps:cNvSpPr>
                        <wps:spPr bwMode="auto">
                          <a:xfrm>
                            <a:off x="2584174" y="2186609"/>
                            <a:ext cx="687070" cy="189865"/>
                          </a:xfrm>
                          <a:prstGeom prst="rect">
                            <a:avLst/>
                          </a:prstGeom>
                          <a:noFill/>
                          <a:ln w="9525">
                            <a:noFill/>
                            <a:miter lim="800000"/>
                            <a:headEnd/>
                            <a:tailEnd/>
                          </a:ln>
                        </wps:spPr>
                        <wps:txbx>
                          <w:txbxContent>
                            <w:p w:rsidR="006406ED" w:rsidRPr="009C08F9" w:rsidRDefault="006406ED" w:rsidP="009C08F9">
                              <w:pPr>
                                <w:jc w:val="center"/>
                                <w:rPr>
                                  <w:spacing w:val="20"/>
                                  <w:sz w:val="22"/>
                                </w:rPr>
                              </w:pPr>
                              <w:r>
                                <w:rPr>
                                  <w:rFonts w:hint="eastAsia"/>
                                  <w:spacing w:val="20"/>
                                  <w:sz w:val="22"/>
                                </w:rPr>
                                <w:t>乙生態系</w:t>
                              </w:r>
                            </w:p>
                          </w:txbxContent>
                        </wps:txbx>
                        <wps:bodyPr rot="0" vert="horz" wrap="square" lIns="0" tIns="0" rIns="0" bIns="0" anchor="t" anchorCtr="0">
                          <a:noAutofit/>
                        </wps:bodyPr>
                      </wps:wsp>
                      <wps:wsp>
                        <wps:cNvPr id="465" name="文字方塊 2"/>
                        <wps:cNvSpPr txBox="1">
                          <a:spLocks noChangeArrowheads="1"/>
                        </wps:cNvSpPr>
                        <wps:spPr bwMode="auto">
                          <a:xfrm>
                            <a:off x="4341412" y="2186609"/>
                            <a:ext cx="687070" cy="189865"/>
                          </a:xfrm>
                          <a:prstGeom prst="rect">
                            <a:avLst/>
                          </a:prstGeom>
                          <a:noFill/>
                          <a:ln w="9525">
                            <a:noFill/>
                            <a:miter lim="800000"/>
                            <a:headEnd/>
                            <a:tailEnd/>
                          </a:ln>
                        </wps:spPr>
                        <wps:txbx>
                          <w:txbxContent>
                            <w:p w:rsidR="006406ED" w:rsidRPr="009C08F9" w:rsidRDefault="006406ED" w:rsidP="009C08F9">
                              <w:pPr>
                                <w:jc w:val="center"/>
                                <w:rPr>
                                  <w:spacing w:val="20"/>
                                  <w:sz w:val="22"/>
                                </w:rPr>
                              </w:pPr>
                              <w:r>
                                <w:rPr>
                                  <w:rFonts w:hint="eastAsia"/>
                                  <w:spacing w:val="20"/>
                                  <w:sz w:val="22"/>
                                </w:rPr>
                                <w:t>丙生態系</w:t>
                              </w:r>
                            </w:p>
                          </w:txbxContent>
                        </wps:txbx>
                        <wps:bodyPr rot="0" vert="horz" wrap="square" lIns="0" tIns="0" rIns="0" bIns="0" anchor="t" anchorCtr="0">
                          <a:noAutofit/>
                        </wps:bodyPr>
                      </wps:wsp>
                      <wps:wsp>
                        <wps:cNvPr id="597" name="文字方塊 2"/>
                        <wps:cNvSpPr txBox="1">
                          <a:spLocks noChangeArrowheads="1"/>
                        </wps:cNvSpPr>
                        <wps:spPr bwMode="auto">
                          <a:xfrm>
                            <a:off x="2444474" y="2466026"/>
                            <a:ext cx="687070" cy="189865"/>
                          </a:xfrm>
                          <a:prstGeom prst="rect">
                            <a:avLst/>
                          </a:prstGeom>
                          <a:noFill/>
                          <a:ln w="9525">
                            <a:noFill/>
                            <a:miter lim="800000"/>
                            <a:headEnd/>
                            <a:tailEnd/>
                          </a:ln>
                        </wps:spPr>
                        <wps:txbx>
                          <w:txbxContent>
                            <w:p w:rsidR="006406ED" w:rsidRPr="00F516A7" w:rsidRDefault="006406ED" w:rsidP="009C08F9">
                              <w:pPr>
                                <w:jc w:val="center"/>
                                <w:rPr>
                                  <w:sz w:val="22"/>
                                </w:rPr>
                              </w:pPr>
                              <w:r w:rsidRPr="00F516A7">
                                <w:rPr>
                                  <w:rFonts w:hint="eastAsia"/>
                                  <w:sz w:val="22"/>
                                </w:rPr>
                                <w:t>圖</w:t>
                              </w:r>
                              <w:r w:rsidRPr="00F516A7">
                                <w:rPr>
                                  <w:rFonts w:hint="eastAsia"/>
                                  <w:sz w:val="22"/>
                                </w:rPr>
                                <w:t>12</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0264472A" id="群組 470" o:spid="_x0000_s1363" style="position:absolute;left:0;text-align:left;margin-left:28.2pt;margin-top:8.45pt;width:439.35pt;height:209.1pt;z-index:251541503;mso-height-relative:margin" coordsize="55797,265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">
                <v:group id="群組 469" o:spid="_x0000_s1364" style="position:absolute;width:55797;height:24226" coordsize="55797,24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群組 467" o:spid="_x0000_s1365" style="position:absolute;width:55797;height:24226" coordsize="55797,24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圖片 224" o:spid="_x0000_s1366" type="#_x0000_t75" style="position:absolute;top:795;width:55797;height:23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">
                      <v:imagedata r:id="rId154" o:title=""/>
                      <v:path arrowok="t"/>
                    </v:shape>
                    <v:group id="群組 466" o:spid="_x0000_s1367" style="position:absolute;left:22899;width:12853;height:20460" coordsize="12852,2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shape id="文字方塊 2" o:spid="_x0000_s1368" type="#_x0000_t202" style="position:absolute;top:7553;width:2018;height:7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臺灣冷</w:t>
                              </w:r>
                              <w:r>
                                <w:rPr>
                                  <w:spacing w:val="20"/>
                                  <w:sz w:val="22"/>
                                </w:rPr>
                                <w:t>杉</w:t>
                              </w:r>
                            </w:p>
                          </w:txbxContent>
                        </v:textbox>
                      </v:shape>
                      <v:shape id="文字方塊 2" o:spid="_x0000_s1369" type="#_x0000_t202" style="position:absolute;left:3657;width:1937;height:7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玉山箭竹</w:t>
                              </w:r>
                            </w:p>
                          </w:txbxContent>
                        </v:textbox>
                      </v:shape>
                      <v:shape id="文字方塊 2" o:spid="_x0000_s1370" type="#_x0000_t202" style="position:absolute;left:5565;top:5963;width:1867;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" filled="f" stroked="f">
                        <v:textbox style="layout-flow:vertical-ideographic" inset="0,0,0,0">
                          <w:txbxContent>
                            <w:p w:rsidR="006406ED" w:rsidRPr="009C08F9" w:rsidRDefault="006406ED" w:rsidP="002C5BCF">
                              <w:pPr>
                                <w:wordWrap w:val="0"/>
                                <w:jc w:val="right"/>
                                <w:rPr>
                                  <w:spacing w:val="20"/>
                                  <w:sz w:val="22"/>
                                </w:rPr>
                              </w:pPr>
                              <w:r>
                                <w:rPr>
                                  <w:rFonts w:hint="eastAsia"/>
                                  <w:spacing w:val="20"/>
                                  <w:sz w:val="22"/>
                                </w:rPr>
                                <w:t>高山</w:t>
                              </w:r>
                              <w:proofErr w:type="gramStart"/>
                              <w:r>
                                <w:rPr>
                                  <w:spacing w:val="20"/>
                                  <w:sz w:val="22"/>
                                </w:rPr>
                                <w:t>櫟</w:t>
                              </w:r>
                              <w:proofErr w:type="gramEnd"/>
                            </w:p>
                          </w:txbxContent>
                        </v:textbox>
                      </v:shape>
                      <v:shape id="文字方塊 2" o:spid="_x0000_s1371" type="#_x0000_t202" style="position:absolute;left:1987;top:13119;width:1855;height:7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玉山圓柏</w:t>
                              </w:r>
                            </w:p>
                          </w:txbxContent>
                        </v:textbox>
                      </v:shape>
                      <v:shape id="文字方塊 2" o:spid="_x0000_s1372" type="#_x0000_t202" style="position:absolute;left:7156;top:8269;width:2013;height:9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臺灣二葉松</w:t>
                              </w:r>
                            </w:p>
                          </w:txbxContent>
                        </v:textbox>
                      </v:shape>
                      <v:shape id="文字方塊 2" o:spid="_x0000_s1373" type="#_x0000_t202" style="position:absolute;left:11131;top:7951;width:1721;height:7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臺灣雲</w:t>
                              </w:r>
                              <w:r>
                                <w:rPr>
                                  <w:spacing w:val="20"/>
                                  <w:sz w:val="22"/>
                                </w:rPr>
                                <w:t>杉</w:t>
                              </w:r>
                            </w:p>
                            <w:p w:rsidR="006406ED" w:rsidRPr="009C08F9" w:rsidRDefault="006406ED" w:rsidP="002C5BCF">
                              <w:pPr>
                                <w:jc w:val="right"/>
                                <w:rPr>
                                  <w:spacing w:val="20"/>
                                  <w:sz w:val="22"/>
                                </w:rPr>
                              </w:pPr>
                            </w:p>
                          </w:txbxContent>
                        </v:textbox>
                      </v:shape>
                    </v:group>
                    <v:group id="群組 366" o:spid="_x0000_s1374" style="position:absolute;left:4929;top:2464;width:14561;height:18098" coordsize="14563,18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">
                      <v:shape id="文字方塊 2" o:spid="_x0000_s1375" type="#_x0000_t202" style="position:absolute;top:5047;width:2019;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紅</w:t>
                              </w:r>
                              <w:proofErr w:type="gramStart"/>
                              <w:r>
                                <w:rPr>
                                  <w:rFonts w:hint="eastAsia"/>
                                  <w:spacing w:val="20"/>
                                  <w:sz w:val="22"/>
                                </w:rPr>
                                <w:t>檜</w:t>
                              </w:r>
                              <w:proofErr w:type="gramEnd"/>
                            </w:p>
                          </w:txbxContent>
                        </v:textbox>
                      </v:shape>
                      <v:shape id="文字方塊 2" o:spid="_x0000_s1376" type="#_x0000_t202" style="position:absolute;left:1975;top:2779;width:1860;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鐵杉</w:t>
                              </w:r>
                            </w:p>
                          </w:txbxContent>
                        </v:textbox>
                      </v:shape>
                      <v:shape id="文字方塊 2" o:spid="_x0000_s1377" type="#_x0000_t202" style="position:absolute;left:3730;width:1943;height:7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扁柏</w:t>
                              </w:r>
                            </w:p>
                          </w:txbxContent>
                        </v:textbox>
                      </v:shape>
                      <v:shape id="文字方塊 2" o:spid="_x0000_s1378" type="#_x0000_t202" style="position:absolute;left:5596;top:1865;width:1873;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" filled="f" stroked="f">
                        <v:textbox style="layout-flow:vertical-ideographic" inset="0,0,0,0">
                          <w:txbxContent>
                            <w:p w:rsidR="006406ED" w:rsidRPr="009C08F9" w:rsidRDefault="006406ED" w:rsidP="002C5BCF">
                              <w:pPr>
                                <w:wordWrap w:val="0"/>
                                <w:jc w:val="right"/>
                                <w:rPr>
                                  <w:spacing w:val="20"/>
                                  <w:sz w:val="22"/>
                                </w:rPr>
                              </w:pPr>
                              <w:r>
                                <w:rPr>
                                  <w:rFonts w:hint="eastAsia"/>
                                  <w:spacing w:val="20"/>
                                  <w:sz w:val="22"/>
                                </w:rPr>
                                <w:t>長</w:t>
                              </w:r>
                              <w:r>
                                <w:rPr>
                                  <w:spacing w:val="20"/>
                                  <w:sz w:val="22"/>
                                </w:rPr>
                                <w:t>尾</w:t>
                              </w:r>
                              <w:proofErr w:type="gramStart"/>
                              <w:r>
                                <w:rPr>
                                  <w:spacing w:val="20"/>
                                  <w:sz w:val="22"/>
                                </w:rPr>
                                <w:t>柯</w:t>
                              </w:r>
                              <w:proofErr w:type="gramEnd"/>
                            </w:p>
                          </w:txbxContent>
                        </v:textbox>
                      </v:shape>
                      <v:shape id="文字方塊 2" o:spid="_x0000_s1379" type="#_x0000_t202" style="position:absolute;left:7205;top:8046;width:2019;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臺灣</w:t>
                              </w:r>
                              <w:proofErr w:type="gramStart"/>
                              <w:r>
                                <w:rPr>
                                  <w:spacing w:val="20"/>
                                  <w:sz w:val="22"/>
                                </w:rPr>
                                <w:t>杉</w:t>
                              </w:r>
                              <w:proofErr w:type="gramEnd"/>
                            </w:p>
                          </w:txbxContent>
                        </v:textbox>
                      </v:shape>
                      <v:shape id="文字方塊 2" o:spid="_x0000_s1380" type="#_x0000_t202" style="position:absolute;left:9070;top:9546;width:1836;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巒大</w:t>
                              </w:r>
                              <w:r>
                                <w:rPr>
                                  <w:spacing w:val="20"/>
                                  <w:sz w:val="22"/>
                                </w:rPr>
                                <w:t>杉</w:t>
                              </w:r>
                            </w:p>
                          </w:txbxContent>
                        </v:textbox>
                      </v:shape>
                      <v:shape id="文字方塊 2" o:spid="_x0000_s1381" type="#_x0000_t202" style="position:absolute;left:10936;top:10351;width:1727;height:7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紅豆</w:t>
                              </w:r>
                              <w:proofErr w:type="gramStart"/>
                              <w:r>
                                <w:rPr>
                                  <w:rFonts w:hint="eastAsia"/>
                                  <w:spacing w:val="20"/>
                                  <w:sz w:val="22"/>
                                </w:rPr>
                                <w:t>杉</w:t>
                              </w:r>
                              <w:proofErr w:type="gramEnd"/>
                            </w:p>
                          </w:txbxContent>
                        </v:textbox>
                      </v:shape>
                      <v:shape id="文字方塊 2" o:spid="_x0000_s1382" type="#_x0000_t202" style="position:absolute;left:12728;top:10753;width:1835;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" filled="f" stroked="f">
                        <v:textbox style="layout-flow:vertical-ideographic" inset="0,0,0,0">
                          <w:txbxContent>
                            <w:p w:rsidR="006406ED" w:rsidRPr="009C08F9" w:rsidRDefault="006406ED" w:rsidP="002C5BCF">
                              <w:pPr>
                                <w:wordWrap w:val="0"/>
                                <w:jc w:val="right"/>
                                <w:rPr>
                                  <w:spacing w:val="20"/>
                                  <w:sz w:val="22"/>
                                </w:rPr>
                              </w:pPr>
                              <w:r>
                                <w:rPr>
                                  <w:rFonts w:hint="eastAsia"/>
                                  <w:spacing w:val="20"/>
                                  <w:sz w:val="22"/>
                                </w:rPr>
                                <w:t>牛樟</w:t>
                              </w:r>
                            </w:p>
                          </w:txbxContent>
                        </v:textbox>
                      </v:shape>
                    </v:group>
                    <v:group id="群組 454" o:spid="_x0000_s1383" style="position:absolute;left:39517;top:8905;width:14485;height:9265" coordorigin=",3767" coordsize="14490,9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shape id="文字方塊 2" o:spid="_x0000_s1384" type="#_x0000_t202" style="position:absolute;top:4864;width:2019;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雀</w:t>
                              </w:r>
                              <w:proofErr w:type="gramStart"/>
                              <w:r>
                                <w:rPr>
                                  <w:rFonts w:hint="eastAsia"/>
                                  <w:spacing w:val="20"/>
                                  <w:sz w:val="22"/>
                                </w:rPr>
                                <w:t>榕</w:t>
                              </w:r>
                              <w:proofErr w:type="gramEnd"/>
                            </w:p>
                          </w:txbxContent>
                        </v:textbox>
                      </v:shape>
                      <v:shape id="文字方塊 2" o:spid="_x0000_s1385" type="#_x0000_t202" style="position:absolute;left:1938;top:3767;width:1861;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青剛櫟</w:t>
                              </w:r>
                            </w:p>
                          </w:txbxContent>
                        </v:textbox>
                      </v:shape>
                      <v:shape id="文字方塊 2" o:spid="_x0000_s1386" type="#_x0000_t202" style="position:absolute;left:3584;top:4259;width:1943;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樟樹</w:t>
                              </w:r>
                            </w:p>
                            <w:p w:rsidR="006406ED" w:rsidRPr="009C08F9" w:rsidRDefault="006406ED" w:rsidP="002C5BCF">
                              <w:pPr>
                                <w:jc w:val="right"/>
                                <w:rPr>
                                  <w:spacing w:val="20"/>
                                  <w:sz w:val="22"/>
                                </w:rPr>
                              </w:pPr>
                            </w:p>
                          </w:txbxContent>
                        </v:textbox>
                      </v:shape>
                      <v:shape id="文字方塊 2" o:spid="_x0000_s1387" type="#_x0000_t202" style="position:absolute;left:5486;top:4410;width:1873;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" filled="f" stroked="f">
                        <v:textbox style="layout-flow:vertical-ideographic" inset="0,0,0,0">
                          <w:txbxContent>
                            <w:p w:rsidR="006406ED" w:rsidRPr="009C08F9" w:rsidRDefault="006406ED" w:rsidP="002C5BCF">
                              <w:pPr>
                                <w:wordWrap w:val="0"/>
                                <w:jc w:val="right"/>
                                <w:rPr>
                                  <w:spacing w:val="20"/>
                                  <w:sz w:val="22"/>
                                </w:rPr>
                              </w:pPr>
                              <w:r>
                                <w:rPr>
                                  <w:rFonts w:hint="eastAsia"/>
                                  <w:spacing w:val="20"/>
                                  <w:sz w:val="22"/>
                                </w:rPr>
                                <w:t>楓</w:t>
                              </w:r>
                              <w:r>
                                <w:rPr>
                                  <w:spacing w:val="20"/>
                                  <w:sz w:val="22"/>
                                </w:rPr>
                                <w:t>香</w:t>
                              </w:r>
                            </w:p>
                          </w:txbxContent>
                        </v:textbox>
                      </v:shape>
                      <v:shape id="文字方塊 2" o:spid="_x0000_s1388" type="#_x0000_t202" style="position:absolute;left:7205;top:5200;width:2019;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大葉楠</w:t>
                              </w:r>
                            </w:p>
                          </w:txbxContent>
                        </v:textbox>
                      </v:shape>
                      <v:shape id="文字方塊 2" o:spid="_x0000_s1389" type="#_x0000_t202" style="position:absolute;left:9070;top:4852;width:1836;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臺灣肖楠</w:t>
                              </w:r>
                            </w:p>
                          </w:txbxContent>
                        </v:textbox>
                      </v:shape>
                      <v:shape id="文字方塊 2" o:spid="_x0000_s1390" type="#_x0000_t202" style="position:absolute;left:10936;top:4400;width:1727;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" filled="f" stroked="f">
                        <v:textbox style="layout-flow:vertical-ideographic" inset="0,0,0,0">
                          <w:txbxContent>
                            <w:p w:rsidR="006406ED" w:rsidRPr="009C08F9" w:rsidRDefault="006406ED" w:rsidP="002C5BCF">
                              <w:pPr>
                                <w:jc w:val="right"/>
                                <w:rPr>
                                  <w:spacing w:val="20"/>
                                  <w:sz w:val="22"/>
                                </w:rPr>
                              </w:pPr>
                              <w:r>
                                <w:rPr>
                                  <w:rFonts w:hint="eastAsia"/>
                                  <w:spacing w:val="20"/>
                                  <w:sz w:val="22"/>
                                </w:rPr>
                                <w:t>火燒</w:t>
                              </w:r>
                              <w:proofErr w:type="gramStart"/>
                              <w:r>
                                <w:rPr>
                                  <w:rFonts w:hint="eastAsia"/>
                                  <w:spacing w:val="20"/>
                                  <w:sz w:val="22"/>
                                </w:rPr>
                                <w:t>栲</w:t>
                              </w:r>
                              <w:proofErr w:type="gramEnd"/>
                            </w:p>
                          </w:txbxContent>
                        </v:textbox>
                      </v:shape>
                      <v:shape id="文字方塊 2" o:spid="_x0000_s1391" type="#_x0000_t202" style="position:absolute;left:12655;top:5800;width:1835;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" filled="f" stroked="f">
                        <v:textbox style="layout-flow:vertical-ideographic" inset="0,0,0,0">
                          <w:txbxContent>
                            <w:p w:rsidR="006406ED" w:rsidRPr="009C08F9" w:rsidRDefault="006406ED" w:rsidP="002C5BCF">
                              <w:pPr>
                                <w:wordWrap w:val="0"/>
                                <w:jc w:val="right"/>
                                <w:rPr>
                                  <w:spacing w:val="20"/>
                                  <w:sz w:val="22"/>
                                </w:rPr>
                              </w:pPr>
                              <w:r>
                                <w:rPr>
                                  <w:rFonts w:hint="eastAsia"/>
                                  <w:spacing w:val="20"/>
                                  <w:sz w:val="22"/>
                                </w:rPr>
                                <w:t>大頭茶</w:t>
                              </w:r>
                            </w:p>
                          </w:txbxContent>
                        </v:textbox>
                      </v:shape>
                    </v:group>
                  </v:group>
                  <v:shape id="文字方塊 2" o:spid="_x0000_s1392" type="#_x0000_t202" style="position:absolute;left:397;top:9223;width:1873;height:7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" filled="f" stroked="f">
                    <v:textbox style="layout-flow:vertical-ideographic" inset="0,0,0,0">
                      <w:txbxContent>
                        <w:p w:rsidR="006406ED" w:rsidRPr="009C08F9" w:rsidRDefault="006406ED" w:rsidP="009C08F9">
                          <w:pPr>
                            <w:jc w:val="center"/>
                            <w:rPr>
                              <w:spacing w:val="20"/>
                              <w:sz w:val="22"/>
                            </w:rPr>
                          </w:pPr>
                          <w:r w:rsidRPr="009C08F9">
                            <w:rPr>
                              <w:rFonts w:hint="eastAsia"/>
                              <w:spacing w:val="20"/>
                              <w:sz w:val="22"/>
                            </w:rPr>
                            <w:t>個體數</w:t>
                          </w:r>
                        </w:p>
                      </w:txbxContent>
                    </v:textbox>
                  </v:shape>
                </v:group>
                <v:shape id="文字方塊 2" o:spid="_x0000_s1393" type="#_x0000_t202" style="position:absolute;left:8905;top:21866;width:6871;height:1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m8xQAAANwAAAAPAAAAZHJzL2Rvd25yZXYueG1sRI9Ba8JA&#10;FITvBf/D8gre6qZVgo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AhvYm8xQAAANwAAAAP&#10;AAAAAAAAAAAAAAAAAAcCAABkcnMvZG93bnJldi54bWxQSwUGAAAAAAMAAwC3AAAA+QIAAAAA&#10;" filled="f" stroked="f">
                  <v:textbox inset="0,0,0,0">
                    <w:txbxContent>
                      <w:p w:rsidR="006406ED" w:rsidRPr="009C08F9" w:rsidRDefault="006406ED" w:rsidP="009C08F9">
                        <w:pPr>
                          <w:jc w:val="center"/>
                          <w:rPr>
                            <w:spacing w:val="20"/>
                            <w:sz w:val="22"/>
                          </w:rPr>
                        </w:pPr>
                        <w:r>
                          <w:rPr>
                            <w:rFonts w:hint="eastAsia"/>
                            <w:spacing w:val="20"/>
                            <w:sz w:val="22"/>
                          </w:rPr>
                          <w:t>甲生態系</w:t>
                        </w:r>
                      </w:p>
                    </w:txbxContent>
                  </v:textbox>
                </v:shape>
                <v:shape id="文字方塊 2" o:spid="_x0000_s1394" type="#_x0000_t202" style="position:absolute;left:25841;top:21866;width:6871;height:1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BHIxQAAANwAAAAPAAAAZHJzL2Rvd25yZXYueG1sRI9Ba8JA&#10;FITvQv/D8gq96UaR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CuVBHIxQAAANwAAAAP&#10;AAAAAAAAAAAAAAAAAAcCAABkcnMvZG93bnJldi54bWxQSwUGAAAAAAMAAwC3AAAA+QIAAAAA&#10;" filled="f" stroked="f">
                  <v:textbox inset="0,0,0,0">
                    <w:txbxContent>
                      <w:p w:rsidR="006406ED" w:rsidRPr="009C08F9" w:rsidRDefault="006406ED" w:rsidP="009C08F9">
                        <w:pPr>
                          <w:jc w:val="center"/>
                          <w:rPr>
                            <w:spacing w:val="20"/>
                            <w:sz w:val="22"/>
                          </w:rPr>
                        </w:pPr>
                        <w:r>
                          <w:rPr>
                            <w:rFonts w:hint="eastAsia"/>
                            <w:spacing w:val="20"/>
                            <w:sz w:val="22"/>
                          </w:rPr>
                          <w:t>乙生態系</w:t>
                        </w:r>
                      </w:p>
                    </w:txbxContent>
                  </v:textbox>
                </v:shape>
                <v:shape id="文字方塊 2" o:spid="_x0000_s1395" type="#_x0000_t202" style="position:absolute;left:43414;top:21866;width:6870;height:1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LRTxQAAANwAAAAPAAAAZHJzL2Rvd25yZXYueG1sRI9Ba8JA&#10;FITvBf/D8gre6qZF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DBGLRTxQAAANwAAAAP&#10;AAAAAAAAAAAAAAAAAAcCAABkcnMvZG93bnJldi54bWxQSwUGAAAAAAMAAwC3AAAA+QIAAAAA&#10;" filled="f" stroked="f">
                  <v:textbox inset="0,0,0,0">
                    <w:txbxContent>
                      <w:p w:rsidR="006406ED" w:rsidRPr="009C08F9" w:rsidRDefault="006406ED" w:rsidP="009C08F9">
                        <w:pPr>
                          <w:jc w:val="center"/>
                          <w:rPr>
                            <w:spacing w:val="20"/>
                            <w:sz w:val="22"/>
                          </w:rPr>
                        </w:pPr>
                        <w:r>
                          <w:rPr>
                            <w:rFonts w:hint="eastAsia"/>
                            <w:spacing w:val="20"/>
                            <w:sz w:val="22"/>
                          </w:rPr>
                          <w:t>丙生態系</w:t>
                        </w:r>
                      </w:p>
                    </w:txbxContent>
                  </v:textbox>
                </v:shape>
                <v:shape id="文字方塊 2" o:spid="_x0000_s1396" type="#_x0000_t202" style="position:absolute;left:24444;top:24660;width:6871;height:1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vAF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AdsvAFxQAAANwAAAAP&#10;AAAAAAAAAAAAAAAAAAcCAABkcnMvZG93bnJldi54bWxQSwUGAAAAAAMAAwC3AAAA+QIAAAAA&#10;" filled="f" stroked="f">
                  <v:textbox inset="0,0,0,0">
                    <w:txbxContent>
                      <w:p w:rsidR="006406ED" w:rsidRPr="00F516A7" w:rsidRDefault="006406ED" w:rsidP="009C08F9">
                        <w:pPr>
                          <w:jc w:val="center"/>
                          <w:rPr>
                            <w:sz w:val="22"/>
                          </w:rPr>
                        </w:pPr>
                        <w:r w:rsidRPr="00F516A7">
                          <w:rPr>
                            <w:rFonts w:hint="eastAsia"/>
                            <w:sz w:val="22"/>
                          </w:rPr>
                          <w:t>圖</w:t>
                        </w:r>
                        <w:r w:rsidRPr="00F516A7">
                          <w:rPr>
                            <w:rFonts w:hint="eastAsia"/>
                            <w:sz w:val="22"/>
                          </w:rPr>
                          <w:t>12</w:t>
                        </w:r>
                      </w:p>
                    </w:txbxContent>
                  </v:textbox>
                </v:shape>
              </v:group>
            </w:pict>
          </mc:Fallback>
        </mc:AlternateContent>
      </w:r>
    </w:p>
    <w:p w:rsidR="008848DA" w:rsidRPr="00414E9C" w:rsidRDefault="008848DA" w:rsidP="00F90BC9">
      <w:pPr>
        <w:pStyle w:val="TIT1"/>
      </w:pPr>
    </w:p>
    <w:p w:rsidR="00423335" w:rsidRDefault="00423335" w:rsidP="00F90BC9">
      <w:pPr>
        <w:pStyle w:val="AA2"/>
      </w:pPr>
    </w:p>
    <w:p w:rsidR="00423335" w:rsidRDefault="00423335" w:rsidP="00F90BC9">
      <w:pPr>
        <w:pStyle w:val="AA2"/>
      </w:pPr>
    </w:p>
    <w:p w:rsidR="00423335" w:rsidRDefault="00423335" w:rsidP="00F90BC9">
      <w:pPr>
        <w:pStyle w:val="AA2"/>
      </w:pPr>
    </w:p>
    <w:p w:rsidR="00423335" w:rsidRDefault="00423335" w:rsidP="00F90BC9">
      <w:pPr>
        <w:pStyle w:val="AA2"/>
      </w:pPr>
    </w:p>
    <w:p w:rsidR="00423335" w:rsidRDefault="00423335" w:rsidP="00F90BC9">
      <w:pPr>
        <w:pStyle w:val="AA2"/>
      </w:pPr>
    </w:p>
    <w:p w:rsidR="00423335" w:rsidRDefault="00423335" w:rsidP="00F90BC9">
      <w:pPr>
        <w:pStyle w:val="AA2"/>
      </w:pPr>
    </w:p>
    <w:p w:rsidR="000E27A8" w:rsidRDefault="000E27A8" w:rsidP="00252D4C">
      <w:pPr>
        <w:pStyle w:val="AA2"/>
        <w:ind w:left="880" w:hangingChars="200" w:hanging="520"/>
      </w:pPr>
    </w:p>
    <w:p w:rsidR="000E27A8" w:rsidRDefault="000E27A8" w:rsidP="00252D4C">
      <w:pPr>
        <w:pStyle w:val="AA2"/>
        <w:ind w:left="880" w:hangingChars="200" w:hanging="520"/>
      </w:pPr>
    </w:p>
    <w:p w:rsidR="000E27A8" w:rsidRDefault="000E27A8" w:rsidP="00252D4C">
      <w:pPr>
        <w:pStyle w:val="AA2"/>
        <w:ind w:left="880" w:hangingChars="200" w:hanging="520"/>
      </w:pPr>
    </w:p>
    <w:p w:rsidR="000E27A8" w:rsidRDefault="000E27A8" w:rsidP="00252D4C">
      <w:pPr>
        <w:pStyle w:val="AA2"/>
        <w:ind w:left="880" w:hangingChars="200" w:hanging="520"/>
      </w:pPr>
    </w:p>
    <w:p w:rsidR="00663743" w:rsidRPr="00414E9C" w:rsidRDefault="00663743" w:rsidP="00252D4C">
      <w:pPr>
        <w:pStyle w:val="AA2"/>
        <w:ind w:left="880" w:hangingChars="200" w:hanging="520"/>
      </w:pPr>
      <w:r w:rsidRPr="00414E9C">
        <w:rPr>
          <w:rFonts w:hint="eastAsia"/>
        </w:rPr>
        <w:t>(A)</w:t>
      </w:r>
      <w:r w:rsidR="008848DA" w:rsidRPr="00414E9C">
        <w:rPr>
          <w:rFonts w:hint="eastAsia"/>
        </w:rPr>
        <w:t>甲生態系</w:t>
      </w:r>
      <w:r w:rsidR="00495C9E">
        <w:rPr>
          <w:rFonts w:hint="eastAsia"/>
        </w:rPr>
        <w:t>為針闊葉混合林，此類型</w:t>
      </w:r>
      <w:r w:rsidR="008848DA" w:rsidRPr="00414E9C">
        <w:rPr>
          <w:rFonts w:hint="eastAsia"/>
        </w:rPr>
        <w:t>為</w:t>
      </w:r>
      <w:r w:rsidR="00495C9E">
        <w:rPr>
          <w:rFonts w:hint="eastAsia"/>
        </w:rPr>
        <w:t>臺</w:t>
      </w:r>
      <w:r w:rsidR="008848DA" w:rsidRPr="00414E9C">
        <w:rPr>
          <w:rFonts w:hint="eastAsia"/>
        </w:rPr>
        <w:t>灣特有的生態系</w:t>
      </w:r>
    </w:p>
    <w:p w:rsidR="00663743" w:rsidRPr="00414E9C" w:rsidRDefault="00663743" w:rsidP="00252D4C">
      <w:pPr>
        <w:pStyle w:val="AA2"/>
        <w:ind w:left="880" w:hangingChars="200" w:hanging="520"/>
      </w:pPr>
      <w:r w:rsidRPr="00414E9C">
        <w:rPr>
          <w:rFonts w:hint="eastAsia"/>
        </w:rPr>
        <w:t>(B)</w:t>
      </w:r>
      <w:r w:rsidR="008848DA" w:rsidRPr="00414E9C">
        <w:rPr>
          <w:rFonts w:hint="eastAsia"/>
        </w:rPr>
        <w:t>乙生態系受到的人為干擾情況最嚴重</w:t>
      </w:r>
    </w:p>
    <w:p w:rsidR="00C22243" w:rsidRPr="00414E9C" w:rsidRDefault="00C22243" w:rsidP="00252D4C">
      <w:pPr>
        <w:pStyle w:val="AA2"/>
        <w:ind w:left="880" w:hangingChars="200" w:hanging="520"/>
      </w:pPr>
      <w:r w:rsidRPr="00414E9C">
        <w:rPr>
          <w:rFonts w:hint="eastAsia"/>
        </w:rPr>
        <w:t>(C)</w:t>
      </w:r>
      <w:r w:rsidRPr="00414E9C">
        <w:rPr>
          <w:rFonts w:hint="eastAsia"/>
        </w:rPr>
        <w:t>乙生態系為</w:t>
      </w:r>
      <w:r w:rsidR="00495C9E">
        <w:rPr>
          <w:rFonts w:hint="eastAsia"/>
        </w:rPr>
        <w:t>臺</w:t>
      </w:r>
      <w:r w:rsidRPr="00414E9C">
        <w:rPr>
          <w:rFonts w:hint="eastAsia"/>
        </w:rPr>
        <w:t>灣海拔分布最高的生態系</w:t>
      </w:r>
    </w:p>
    <w:p w:rsidR="00663743" w:rsidRPr="00414E9C" w:rsidRDefault="00663743" w:rsidP="00252D4C">
      <w:pPr>
        <w:pStyle w:val="AA2"/>
        <w:ind w:left="880" w:hangingChars="200" w:hanging="520"/>
      </w:pPr>
      <w:r w:rsidRPr="00414E9C">
        <w:rPr>
          <w:rFonts w:hint="eastAsia"/>
        </w:rPr>
        <w:t>(</w:t>
      </w:r>
      <w:r w:rsidR="00C22243" w:rsidRPr="00414E9C">
        <w:rPr>
          <w:rFonts w:hint="eastAsia"/>
        </w:rPr>
        <w:t>D</w:t>
      </w:r>
      <w:r w:rsidRPr="00414E9C">
        <w:rPr>
          <w:rFonts w:hint="eastAsia"/>
        </w:rPr>
        <w:t>)</w:t>
      </w:r>
      <w:r w:rsidR="008848DA" w:rsidRPr="00414E9C">
        <w:rPr>
          <w:rFonts w:hint="eastAsia"/>
        </w:rPr>
        <w:t>丙生態系的溼度高，位於海拔</w:t>
      </w:r>
      <w:r w:rsidR="008848DA" w:rsidRPr="00414E9C">
        <w:rPr>
          <w:rFonts w:hint="eastAsia"/>
        </w:rPr>
        <w:t>1800</w:t>
      </w:r>
      <w:r w:rsidR="000A5252">
        <w:rPr>
          <w:rFonts w:hint="eastAsia"/>
        </w:rPr>
        <w:t>～</w:t>
      </w:r>
      <w:r w:rsidR="008848DA" w:rsidRPr="00414E9C">
        <w:rPr>
          <w:rFonts w:hint="eastAsia"/>
        </w:rPr>
        <w:t>2000</w:t>
      </w:r>
      <w:r w:rsidR="008848DA" w:rsidRPr="00414E9C">
        <w:rPr>
          <w:rFonts w:hint="eastAsia"/>
        </w:rPr>
        <w:t>公尺山區</w:t>
      </w:r>
    </w:p>
    <w:p w:rsidR="00663743" w:rsidRPr="00414E9C" w:rsidRDefault="00FB013A" w:rsidP="00252D4C">
      <w:pPr>
        <w:pStyle w:val="AA2"/>
        <w:ind w:left="880" w:hangingChars="200" w:hanging="520"/>
      </w:pPr>
      <w:r>
        <w:t>(E)</w:t>
      </w:r>
      <w:r w:rsidR="00AF7E80" w:rsidRPr="00414E9C">
        <w:rPr>
          <w:rFonts w:hint="eastAsia"/>
        </w:rPr>
        <w:t>丙生態系為闊葉林生態，為</w:t>
      </w:r>
      <w:r w:rsidR="00495C9E">
        <w:rPr>
          <w:rFonts w:hint="eastAsia"/>
        </w:rPr>
        <w:t>三個生態系中物種多樣性最高</w:t>
      </w:r>
      <w:r w:rsidR="00AF7E80" w:rsidRPr="00414E9C">
        <w:rPr>
          <w:rFonts w:hint="eastAsia"/>
        </w:rPr>
        <w:t>的區域</w:t>
      </w:r>
    </w:p>
    <w:p w:rsidR="000E27A8" w:rsidRDefault="000E27A8">
      <w:pPr>
        <w:widowControl/>
        <w:rPr>
          <w:spacing w:val="20"/>
          <w:kern w:val="0"/>
          <w:sz w:val="22"/>
          <w:szCs w:val="22"/>
        </w:rPr>
      </w:pPr>
      <w:r>
        <w:br w:type="page"/>
      </w:r>
    </w:p>
    <w:p w:rsidR="006F6843" w:rsidRPr="00414E9C" w:rsidRDefault="006F6843" w:rsidP="00F90BC9">
      <w:pPr>
        <w:pStyle w:val="TIT1"/>
      </w:pPr>
      <w:r w:rsidRPr="00414E9C">
        <w:rPr>
          <w:rFonts w:hint="eastAsia"/>
        </w:rPr>
        <w:lastRenderedPageBreak/>
        <w:t>4</w:t>
      </w:r>
      <w:r w:rsidR="007E4A1C" w:rsidRPr="00414E9C">
        <w:rPr>
          <w:rFonts w:hint="eastAsia"/>
        </w:rPr>
        <w:t>6</w:t>
      </w:r>
      <w:r w:rsidRPr="00414E9C">
        <w:rPr>
          <w:rFonts w:hint="eastAsia"/>
        </w:rPr>
        <w:t>.</w:t>
      </w:r>
      <w:r w:rsidRPr="00414E9C">
        <w:rPr>
          <w:rFonts w:hint="eastAsia"/>
        </w:rPr>
        <w:tab/>
      </w:r>
      <w:r w:rsidRPr="00414E9C">
        <w:rPr>
          <w:rFonts w:hint="eastAsia"/>
        </w:rPr>
        <w:t>圖</w:t>
      </w:r>
      <w:r w:rsidR="00F516A7">
        <w:rPr>
          <w:rFonts w:hint="eastAsia"/>
        </w:rPr>
        <w:t>1</w:t>
      </w:r>
      <w:r w:rsidR="00F516A7">
        <w:t>3</w:t>
      </w:r>
      <w:r w:rsidRPr="00414E9C">
        <w:rPr>
          <w:rFonts w:hint="eastAsia"/>
        </w:rPr>
        <w:t>為</w:t>
      </w:r>
      <w:r w:rsidR="00495C9E">
        <w:rPr>
          <w:rFonts w:hint="eastAsia"/>
        </w:rPr>
        <w:t>臺</w:t>
      </w:r>
      <w:r w:rsidRPr="00414E9C">
        <w:rPr>
          <w:rFonts w:hint="eastAsia"/>
        </w:rPr>
        <w:t>灣某山區的生物量塔，</w:t>
      </w:r>
      <w:r w:rsidR="00495C9E">
        <w:rPr>
          <w:rFonts w:hint="eastAsia"/>
        </w:rPr>
        <w:t>下列</w:t>
      </w:r>
      <w:r w:rsidR="00653F12" w:rsidRPr="00414E9C">
        <w:rPr>
          <w:rFonts w:hint="eastAsia"/>
        </w:rPr>
        <w:t>哪些敘述正確</w:t>
      </w:r>
      <w:r w:rsidRPr="00414E9C">
        <w:rPr>
          <w:rFonts w:hint="eastAsia"/>
        </w:rPr>
        <w:t>？（應選</w:t>
      </w:r>
      <w:r w:rsidR="00FB3E04" w:rsidRPr="00414E9C">
        <w:rPr>
          <w:rFonts w:hint="eastAsia"/>
        </w:rPr>
        <w:t>3</w:t>
      </w:r>
      <w:r w:rsidRPr="00414E9C">
        <w:rPr>
          <w:rFonts w:hint="eastAsia"/>
        </w:rPr>
        <w:t>項）</w:t>
      </w:r>
    </w:p>
    <w:p w:rsidR="00E001DA" w:rsidRDefault="00495C9E" w:rsidP="006F6843">
      <w:pPr>
        <w:spacing w:beforeLines="25" w:before="60"/>
        <w:ind w:leftChars="150" w:left="360"/>
        <w:rPr>
          <w:rFonts w:cs="新細明體"/>
          <w:spacing w:val="20"/>
          <w:kern w:val="0"/>
          <w:sz w:val="20"/>
          <w:szCs w:val="20"/>
        </w:rPr>
      </w:pPr>
      <w:r>
        <w:rPr>
          <w:rFonts w:cs="新細明體"/>
          <w:noProof/>
          <w:spacing w:val="20"/>
          <w:kern w:val="0"/>
          <w:sz w:val="20"/>
          <w:szCs w:val="20"/>
        </w:rPr>
        <mc:AlternateContent>
          <mc:Choice Requires="wpg">
            <w:drawing>
              <wp:anchor distT="0" distB="0" distL="114300" distR="114300" simplePos="0" relativeHeight="251917312" behindDoc="0" locked="0" layoutInCell="1" allowOverlap="1" wp14:anchorId="25B339EC" wp14:editId="67C1C8D5">
                <wp:simplePos x="0" y="0"/>
                <wp:positionH relativeFrom="column">
                  <wp:posOffset>576413</wp:posOffset>
                </wp:positionH>
                <wp:positionV relativeFrom="paragraph">
                  <wp:posOffset>148276</wp:posOffset>
                </wp:positionV>
                <wp:extent cx="4813643" cy="1635444"/>
                <wp:effectExtent l="0" t="0" r="6350" b="3175"/>
                <wp:wrapNone/>
                <wp:docPr id="592" name="群組 592"/>
                <wp:cNvGraphicFramePr/>
                <a:graphic xmlns:a="http://schemas.openxmlformats.org/drawingml/2006/main">
                  <a:graphicData uri="http://schemas.microsoft.com/office/word/2010/wordprocessingGroup">
                    <wpg:wgp>
                      <wpg:cNvGrpSpPr/>
                      <wpg:grpSpPr>
                        <a:xfrm>
                          <a:off x="0" y="0"/>
                          <a:ext cx="4813643" cy="1635444"/>
                          <a:chOff x="215900" y="0"/>
                          <a:chExt cx="4813643" cy="1635444"/>
                        </a:xfrm>
                      </wpg:grpSpPr>
                      <wpg:grpSp>
                        <wpg:cNvPr id="473" name="群組 473"/>
                        <wpg:cNvGrpSpPr/>
                        <wpg:grpSpPr>
                          <a:xfrm>
                            <a:off x="215900" y="0"/>
                            <a:ext cx="4813643" cy="1356911"/>
                            <a:chOff x="215900" y="0"/>
                            <a:chExt cx="4813643" cy="1356071"/>
                          </a:xfrm>
                        </wpg:grpSpPr>
                        <pic:pic xmlns:pic="http://schemas.openxmlformats.org/drawingml/2006/picture">
                          <pic:nvPicPr>
                            <pic:cNvPr id="59" name="圖片 14"/>
                            <pic:cNvPicPr/>
                          </pic:nvPicPr>
                          <pic:blipFill>
                            <a:blip r:embed="rId155">
                              <a:extLst>
                                <a:ext uri="{28A0092B-C50C-407E-A947-70E740481C1C}">
                                  <a14:useLocalDpi xmlns:a14="http://schemas.microsoft.com/office/drawing/2010/main" val="0"/>
                                </a:ext>
                              </a:extLst>
                            </a:blip>
                            <a:stretch>
                              <a:fillRect/>
                            </a:stretch>
                          </pic:blipFill>
                          <pic:spPr bwMode="auto">
                            <a:xfrm>
                              <a:off x="488950" y="44739"/>
                              <a:ext cx="4408805" cy="1311332"/>
                            </a:xfrm>
                            <a:prstGeom prst="rect">
                              <a:avLst/>
                            </a:prstGeom>
                            <a:noFill/>
                            <a:ln>
                              <a:noFill/>
                            </a:ln>
                          </pic:spPr>
                        </pic:pic>
                        <wps:wsp>
                          <wps:cNvPr id="450" name="文字方塊 15"/>
                          <wps:cNvSpPr txBox="1"/>
                          <wps:spPr>
                            <a:xfrm>
                              <a:off x="3441700" y="133350"/>
                              <a:ext cx="1587843" cy="417040"/>
                            </a:xfrm>
                            <a:prstGeom prst="rect">
                              <a:avLst/>
                            </a:prstGeom>
                            <a:solidFill>
                              <a:sysClr val="window" lastClr="FFFFFF"/>
                            </a:solidFill>
                            <a:ln w="6350">
                              <a:noFill/>
                            </a:ln>
                            <a:effectLst/>
                          </wps:spPr>
                          <wps:txbx>
                            <w:txbxContent>
                              <w:p w:rsidR="006406ED" w:rsidRPr="00E001DA" w:rsidRDefault="006406ED" w:rsidP="00E001DA">
                                <w:pPr>
                                  <w:rPr>
                                    <w:sz w:val="20"/>
                                    <w:szCs w:val="20"/>
                                  </w:rPr>
                                </w:pPr>
                                <w:r w:rsidRPr="00E001DA">
                                  <w:rPr>
                                    <w:rFonts w:hint="eastAsia"/>
                                    <w:sz w:val="20"/>
                                    <w:szCs w:val="20"/>
                                  </w:rPr>
                                  <w:t>生物量</w:t>
                                </w:r>
                              </w:p>
                              <w:p w:rsidR="006406ED" w:rsidRPr="00E001DA" w:rsidRDefault="006406ED" w:rsidP="00E001DA">
                                <w:pPr>
                                  <w:rPr>
                                    <w:sz w:val="20"/>
                                    <w:szCs w:val="20"/>
                                  </w:rPr>
                                </w:pPr>
                                <w:r w:rsidRPr="00E001DA">
                                  <w:rPr>
                                    <w:rFonts w:hint="eastAsia"/>
                                    <w:sz w:val="20"/>
                                    <w:szCs w:val="20"/>
                                  </w:rPr>
                                  <w:t>單位：公</w:t>
                                </w:r>
                                <w:r w:rsidRPr="00E001DA">
                                  <w:rPr>
                                    <w:sz w:val="20"/>
                                    <w:szCs w:val="20"/>
                                  </w:rPr>
                                  <w:t>克</w:t>
                                </w:r>
                                <w:r w:rsidRPr="00E001DA">
                                  <w:rPr>
                                    <w:rFonts w:hint="eastAsia"/>
                                    <w:sz w:val="20"/>
                                    <w:szCs w:val="20"/>
                                  </w:rPr>
                                  <w:t>/</w:t>
                                </w:r>
                                <w:r w:rsidRPr="00E001DA">
                                  <w:rPr>
                                    <w:sz w:val="20"/>
                                    <w:szCs w:val="20"/>
                                  </w:rPr>
                                  <w:t>（</w:t>
                                </w:r>
                                <w:r w:rsidRPr="00E001DA">
                                  <w:rPr>
                                    <w:rFonts w:hint="eastAsia"/>
                                    <w:sz w:val="20"/>
                                    <w:szCs w:val="20"/>
                                  </w:rPr>
                                  <w:t>平方米</w:t>
                                </w:r>
                                <w:proofErr w:type="gramStart"/>
                                <w:r w:rsidRPr="00E001DA">
                                  <w:rPr>
                                    <w:rFonts w:ascii="新細明體" w:hAnsi="新細明體" w:hint="eastAsia"/>
                                    <w:sz w:val="20"/>
                                    <w:szCs w:val="20"/>
                                  </w:rPr>
                                  <w:t>•</w:t>
                                </w:r>
                                <w:proofErr w:type="gramEnd"/>
                                <w:r w:rsidRPr="00E001DA">
                                  <w:rPr>
                                    <w:rFonts w:hint="eastAsia"/>
                                    <w:sz w:val="20"/>
                                    <w:szCs w:val="20"/>
                                  </w:rPr>
                                  <w:t>年</w:t>
                                </w:r>
                                <w:r w:rsidRPr="00E001DA">
                                  <w:rPr>
                                    <w:sz w:val="20"/>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51" name="文字方塊 5"/>
                          <wps:cNvSpPr txBox="1"/>
                          <wps:spPr>
                            <a:xfrm>
                              <a:off x="4629150" y="1085850"/>
                              <a:ext cx="372940" cy="154460"/>
                            </a:xfrm>
                            <a:prstGeom prst="rect">
                              <a:avLst/>
                            </a:prstGeom>
                            <a:noFill/>
                            <a:ln w="6350">
                              <a:noFill/>
                            </a:ln>
                            <a:effectLst/>
                          </wps:spPr>
                          <wps:txbx>
                            <w:txbxContent>
                              <w:p w:rsidR="006406ED" w:rsidRPr="00910E00" w:rsidRDefault="006406ED" w:rsidP="00E001DA">
                                <w:pPr>
                                  <w:pStyle w:val="Web"/>
                                  <w:spacing w:before="0" w:beforeAutospacing="0" w:after="0" w:afterAutospacing="0"/>
                                  <w:jc w:val="center"/>
                                  <w:rPr>
                                    <w:rFonts w:ascii="Times New Roman" w:hAnsi="Times New Roman" w:cs="Times New Roman"/>
                                    <w:sz w:val="20"/>
                                    <w:szCs w:val="20"/>
                                  </w:rPr>
                                </w:pPr>
                                <w:r w:rsidRPr="00910E00">
                                  <w:rPr>
                                    <w:rFonts w:ascii="Times New Roman" w:hAnsi="Times New Roman" w:cs="Times New Roman" w:hint="eastAsia"/>
                                    <w:sz w:val="20"/>
                                    <w:szCs w:val="20"/>
                                  </w:rPr>
                                  <w:t>10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452" name="文字方塊 5"/>
                          <wps:cNvSpPr txBox="1"/>
                          <wps:spPr>
                            <a:xfrm>
                              <a:off x="2921000" y="298450"/>
                              <a:ext cx="234521" cy="154460"/>
                            </a:xfrm>
                            <a:prstGeom prst="rect">
                              <a:avLst/>
                            </a:prstGeom>
                            <a:noFill/>
                            <a:ln w="6350">
                              <a:noFill/>
                            </a:ln>
                            <a:effectLst/>
                          </wps:spPr>
                          <wps:txbx>
                            <w:txbxContent>
                              <w:p w:rsidR="006406ED" w:rsidRDefault="006406ED" w:rsidP="00E001DA">
                                <w:pPr>
                                  <w:pStyle w:val="Web"/>
                                  <w:spacing w:before="0" w:beforeAutospacing="0" w:after="0" w:afterAutospacing="0"/>
                                  <w:jc w:val="center"/>
                                </w:pPr>
                                <w:r>
                                  <w:rPr>
                                    <w:rFonts w:ascii="Times New Roman" w:hAnsi="Times New Roman"/>
                                    <w:sz w:val="20"/>
                                    <w:szCs w:val="20"/>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453" name="文字方塊 5"/>
                          <wps:cNvSpPr txBox="1"/>
                          <wps:spPr>
                            <a:xfrm>
                              <a:off x="2997200" y="565150"/>
                              <a:ext cx="242904" cy="168272"/>
                            </a:xfrm>
                            <a:prstGeom prst="rect">
                              <a:avLst/>
                            </a:prstGeom>
                            <a:noFill/>
                            <a:ln w="6350">
                              <a:noFill/>
                            </a:ln>
                            <a:effectLst/>
                          </wps:spPr>
                          <wps:txbx>
                            <w:txbxContent>
                              <w:p w:rsidR="006406ED" w:rsidRDefault="006406ED" w:rsidP="00E001DA">
                                <w:pPr>
                                  <w:pStyle w:val="Web"/>
                                  <w:spacing w:before="0" w:beforeAutospacing="0" w:after="0" w:afterAutospacing="0"/>
                                  <w:jc w:val="center"/>
                                </w:pPr>
                                <w:r>
                                  <w:rPr>
                                    <w:rFonts w:ascii="Times New Roman" w:hAnsi="Times New Roman" w:hint="eastAsia"/>
                                    <w:sz w:val="20"/>
                                    <w:szCs w:val="20"/>
                                  </w:rPr>
                                  <w:t>3</w:t>
                                </w:r>
                                <w:r>
                                  <w:rPr>
                                    <w:rFonts w:ascii="Times New Roman" w:hAnsi="Times New Roman"/>
                                    <w:sz w:val="20"/>
                                    <w:szCs w:val="20"/>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468" name="文字方塊 5"/>
                          <wps:cNvSpPr txBox="1"/>
                          <wps:spPr>
                            <a:xfrm>
                              <a:off x="3257550" y="825500"/>
                              <a:ext cx="339935" cy="182612"/>
                            </a:xfrm>
                            <a:prstGeom prst="rect">
                              <a:avLst/>
                            </a:prstGeom>
                            <a:noFill/>
                            <a:ln w="6350">
                              <a:noFill/>
                            </a:ln>
                            <a:effectLst/>
                          </wps:spPr>
                          <wps:txbx>
                            <w:txbxContent>
                              <w:p w:rsidR="006406ED" w:rsidRDefault="006406ED" w:rsidP="00E001DA">
                                <w:pPr>
                                  <w:pStyle w:val="Web"/>
                                  <w:spacing w:before="0" w:beforeAutospacing="0" w:after="0" w:afterAutospacing="0"/>
                                  <w:jc w:val="center"/>
                                </w:pPr>
                                <w:r>
                                  <w:rPr>
                                    <w:rFonts w:ascii="Times New Roman" w:hAnsi="Times New Roman" w:hint="eastAsia"/>
                                    <w:sz w:val="20"/>
                                    <w:szCs w:val="20"/>
                                  </w:rPr>
                                  <w:t>2</w:t>
                                </w:r>
                                <w:r>
                                  <w:rPr>
                                    <w:rFonts w:ascii="Times New Roman" w:hAnsi="Times New Roman"/>
                                    <w:sz w:val="20"/>
                                    <w:szCs w:val="20"/>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471" name="文字方塊 5"/>
                          <wps:cNvSpPr txBox="1"/>
                          <wps:spPr>
                            <a:xfrm>
                              <a:off x="1238250" y="0"/>
                              <a:ext cx="857250" cy="172995"/>
                            </a:xfrm>
                            <a:prstGeom prst="rect">
                              <a:avLst/>
                            </a:prstGeom>
                            <a:noFill/>
                            <a:ln w="6350">
                              <a:noFill/>
                            </a:ln>
                            <a:effectLst/>
                          </wps:spPr>
                          <wps:txbx>
                            <w:txbxContent>
                              <w:p w:rsidR="006406ED" w:rsidRPr="00910E00" w:rsidRDefault="006406ED" w:rsidP="00E001DA">
                                <w:pPr>
                                  <w:pStyle w:val="Web"/>
                                  <w:spacing w:before="0" w:beforeAutospacing="0" w:after="0" w:afterAutospacing="0"/>
                                  <w:jc w:val="center"/>
                                  <w:rPr>
                                    <w:sz w:val="20"/>
                                    <w:szCs w:val="20"/>
                                  </w:rPr>
                                </w:pPr>
                                <w:r>
                                  <w:rPr>
                                    <w:rFonts w:hint="eastAsia"/>
                                    <w:sz w:val="20"/>
                                    <w:szCs w:val="20"/>
                                  </w:rPr>
                                  <w:t>三級消費者</w:t>
                                </w:r>
                              </w:p>
                            </w:txbxContent>
                          </wps:txbx>
                          <wps:bodyPr rot="0" spcFirstLastPara="0" vert="horz" wrap="square" lIns="0" tIns="0" rIns="0" bIns="0" numCol="1" spcCol="0" rtlCol="0" fromWordArt="0" anchor="t" anchorCtr="0" forceAA="0" compatLnSpc="1">
                            <a:prstTxWarp prst="textNoShape">
                              <a:avLst/>
                            </a:prstTxWarp>
                            <a:noAutofit/>
                          </wps:bodyPr>
                        </wps:wsp>
                        <wps:wsp>
                          <wps:cNvPr id="472" name="文字方塊 5"/>
                          <wps:cNvSpPr txBox="1"/>
                          <wps:spPr>
                            <a:xfrm>
                              <a:off x="927100" y="317500"/>
                              <a:ext cx="857250" cy="163727"/>
                            </a:xfrm>
                            <a:prstGeom prst="rect">
                              <a:avLst/>
                            </a:prstGeom>
                            <a:noFill/>
                            <a:ln w="6350">
                              <a:noFill/>
                            </a:ln>
                            <a:effectLst/>
                          </wps:spPr>
                          <wps:txbx>
                            <w:txbxContent>
                              <w:p w:rsidR="006406ED" w:rsidRDefault="006406ED" w:rsidP="00E001DA">
                                <w:pPr>
                                  <w:pStyle w:val="Web"/>
                                  <w:spacing w:before="0" w:beforeAutospacing="0" w:after="0" w:afterAutospacing="0"/>
                                  <w:jc w:val="center"/>
                                </w:pPr>
                                <w:r>
                                  <w:rPr>
                                    <w:rFonts w:hint="eastAsia"/>
                                    <w:sz w:val="20"/>
                                    <w:szCs w:val="20"/>
                                  </w:rPr>
                                  <w:t>次級消費者</w:t>
                                </w:r>
                              </w:p>
                            </w:txbxContent>
                          </wps:txbx>
                          <wps:bodyPr rot="0" spcFirstLastPara="0" vert="horz" wrap="square" lIns="0" tIns="0" rIns="0" bIns="0" numCol="1" spcCol="0" rtlCol="0" fromWordArt="0" anchor="t" anchorCtr="0" forceAA="0" compatLnSpc="1">
                            <a:prstTxWarp prst="textNoShape">
                              <a:avLst/>
                            </a:prstTxWarp>
                            <a:noAutofit/>
                          </wps:bodyPr>
                        </wps:wsp>
                        <wps:wsp>
                          <wps:cNvPr id="57" name="文字方塊 5"/>
                          <wps:cNvSpPr txBox="1"/>
                          <wps:spPr>
                            <a:xfrm>
                              <a:off x="417006" y="603132"/>
                              <a:ext cx="933769" cy="179173"/>
                            </a:xfrm>
                            <a:prstGeom prst="rect">
                              <a:avLst/>
                            </a:prstGeom>
                            <a:noFill/>
                            <a:ln w="6350">
                              <a:noFill/>
                            </a:ln>
                            <a:effectLst/>
                          </wps:spPr>
                          <wps:txbx>
                            <w:txbxContent>
                              <w:p w:rsidR="006406ED" w:rsidRDefault="006406ED" w:rsidP="00E001DA">
                                <w:pPr>
                                  <w:pStyle w:val="Web"/>
                                  <w:spacing w:before="0" w:beforeAutospacing="0" w:after="0" w:afterAutospacing="0"/>
                                  <w:jc w:val="center"/>
                                </w:pPr>
                                <w:r>
                                  <w:rPr>
                                    <w:rFonts w:hint="eastAsia"/>
                                    <w:sz w:val="20"/>
                                    <w:szCs w:val="20"/>
                                  </w:rPr>
                                  <w:t>初級消費者</w:t>
                                </w:r>
                              </w:p>
                            </w:txbxContent>
                          </wps:txbx>
                          <wps:bodyPr rot="0" spcFirstLastPara="0" vert="horz" wrap="square" lIns="0" tIns="0" rIns="0" bIns="0" numCol="1" spcCol="0" rtlCol="0" fromWordArt="0" anchor="t" anchorCtr="0" forceAA="0" compatLnSpc="1">
                            <a:prstTxWarp prst="textNoShape">
                              <a:avLst/>
                            </a:prstTxWarp>
                            <a:noAutofit/>
                          </wps:bodyPr>
                        </wps:wsp>
                        <wps:wsp>
                          <wps:cNvPr id="58" name="文字方塊 5"/>
                          <wps:cNvSpPr txBox="1"/>
                          <wps:spPr>
                            <a:xfrm>
                              <a:off x="215900" y="876300"/>
                              <a:ext cx="769209" cy="182262"/>
                            </a:xfrm>
                            <a:prstGeom prst="rect">
                              <a:avLst/>
                            </a:prstGeom>
                            <a:noFill/>
                            <a:ln w="6350">
                              <a:noFill/>
                            </a:ln>
                            <a:effectLst/>
                          </wps:spPr>
                          <wps:txbx>
                            <w:txbxContent>
                              <w:p w:rsidR="006406ED" w:rsidRDefault="006406ED" w:rsidP="00E001DA">
                                <w:pPr>
                                  <w:pStyle w:val="Web"/>
                                  <w:spacing w:before="0" w:beforeAutospacing="0" w:after="0" w:afterAutospacing="0"/>
                                  <w:jc w:val="center"/>
                                </w:pPr>
                                <w:r>
                                  <w:rPr>
                                    <w:rFonts w:hint="eastAsia"/>
                                    <w:sz w:val="20"/>
                                    <w:szCs w:val="20"/>
                                  </w:rPr>
                                  <w:t>初級生產者</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591" name="文字方塊 2"/>
                        <wps:cNvSpPr txBox="1">
                          <a:spLocks noChangeArrowheads="1"/>
                        </wps:cNvSpPr>
                        <wps:spPr bwMode="auto">
                          <a:xfrm>
                            <a:off x="2224888" y="1444310"/>
                            <a:ext cx="584834" cy="191134"/>
                          </a:xfrm>
                          <a:prstGeom prst="rect">
                            <a:avLst/>
                          </a:prstGeom>
                          <a:noFill/>
                          <a:ln w="9525">
                            <a:noFill/>
                            <a:miter lim="800000"/>
                            <a:headEnd/>
                            <a:tailEnd/>
                          </a:ln>
                        </wps:spPr>
                        <wps:txbx>
                          <w:txbxContent>
                            <w:p w:rsidR="006406ED" w:rsidRPr="00495C9E" w:rsidRDefault="006406ED" w:rsidP="00495C9E">
                              <w:pPr>
                                <w:jc w:val="center"/>
                                <w:rPr>
                                  <w:sz w:val="22"/>
                                </w:rPr>
                              </w:pPr>
                              <w:r w:rsidRPr="00495C9E">
                                <w:rPr>
                                  <w:rFonts w:hint="eastAsia"/>
                                  <w:sz w:val="22"/>
                                </w:rPr>
                                <w:t>圖</w:t>
                              </w:r>
                              <w:r>
                                <w:rPr>
                                  <w:sz w:val="22"/>
                                </w:rPr>
                                <w:t>13</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25B339EC" id="群組 592" o:spid="_x0000_s1397" style="position:absolute;left:0;text-align:left;margin-left:45.4pt;margin-top:11.7pt;width:379.05pt;height:128.8pt;z-index:251917312;mso-width-relative:margin;mso-height-relative:margin" coordorigin="2159" coordsize="48136,163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">
                <v:group id="群組 473" o:spid="_x0000_s1398" style="position:absolute;left:2159;width:48136;height:13569" coordorigin="2159" coordsize="48136,13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shape id="圖片 14" o:spid="_x0000_s1399" type="#_x0000_t75" style="position:absolute;left:4889;top:447;width:44088;height:13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">
                    <v:imagedata r:id="rId156" o:title=""/>
                  </v:shape>
                  <v:shape id="文字方塊 15" o:spid="_x0000_s1400" type="#_x0000_t202" style="position:absolute;left:34417;top:1333;width:15878;height:4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" fillcolor="window" stroked="f" strokeweight=".5pt">
                    <v:textbox inset="0,0,0,0">
                      <w:txbxContent>
                        <w:p w:rsidR="006406ED" w:rsidRPr="00E001DA" w:rsidRDefault="006406ED" w:rsidP="00E001DA">
                          <w:pPr>
                            <w:rPr>
                              <w:sz w:val="20"/>
                              <w:szCs w:val="20"/>
                            </w:rPr>
                          </w:pPr>
                          <w:r w:rsidRPr="00E001DA">
                            <w:rPr>
                              <w:rFonts w:hint="eastAsia"/>
                              <w:sz w:val="20"/>
                              <w:szCs w:val="20"/>
                            </w:rPr>
                            <w:t>生物量</w:t>
                          </w:r>
                        </w:p>
                        <w:p w:rsidR="006406ED" w:rsidRPr="00E001DA" w:rsidRDefault="006406ED" w:rsidP="00E001DA">
                          <w:pPr>
                            <w:rPr>
                              <w:sz w:val="20"/>
                              <w:szCs w:val="20"/>
                            </w:rPr>
                          </w:pPr>
                          <w:r w:rsidRPr="00E001DA">
                            <w:rPr>
                              <w:rFonts w:hint="eastAsia"/>
                              <w:sz w:val="20"/>
                              <w:szCs w:val="20"/>
                            </w:rPr>
                            <w:t>單位：公</w:t>
                          </w:r>
                          <w:r w:rsidRPr="00E001DA">
                            <w:rPr>
                              <w:sz w:val="20"/>
                              <w:szCs w:val="20"/>
                            </w:rPr>
                            <w:t>克</w:t>
                          </w:r>
                          <w:r w:rsidRPr="00E001DA">
                            <w:rPr>
                              <w:rFonts w:hint="eastAsia"/>
                              <w:sz w:val="20"/>
                              <w:szCs w:val="20"/>
                            </w:rPr>
                            <w:t>/</w:t>
                          </w:r>
                          <w:r w:rsidRPr="00E001DA">
                            <w:rPr>
                              <w:sz w:val="20"/>
                              <w:szCs w:val="20"/>
                            </w:rPr>
                            <w:t>（</w:t>
                          </w:r>
                          <w:r w:rsidRPr="00E001DA">
                            <w:rPr>
                              <w:rFonts w:hint="eastAsia"/>
                              <w:sz w:val="20"/>
                              <w:szCs w:val="20"/>
                            </w:rPr>
                            <w:t>平方米</w:t>
                          </w:r>
                          <w:proofErr w:type="gramStart"/>
                          <w:r w:rsidRPr="00E001DA">
                            <w:rPr>
                              <w:rFonts w:ascii="新細明體" w:hAnsi="新細明體" w:hint="eastAsia"/>
                              <w:sz w:val="20"/>
                              <w:szCs w:val="20"/>
                            </w:rPr>
                            <w:t>•</w:t>
                          </w:r>
                          <w:proofErr w:type="gramEnd"/>
                          <w:r w:rsidRPr="00E001DA">
                            <w:rPr>
                              <w:rFonts w:hint="eastAsia"/>
                              <w:sz w:val="20"/>
                              <w:szCs w:val="20"/>
                            </w:rPr>
                            <w:t>年</w:t>
                          </w:r>
                          <w:r w:rsidRPr="00E001DA">
                            <w:rPr>
                              <w:sz w:val="20"/>
                              <w:szCs w:val="20"/>
                            </w:rPr>
                            <w:t>）</w:t>
                          </w:r>
                        </w:p>
                      </w:txbxContent>
                    </v:textbox>
                  </v:shape>
                  <v:shape id="文字方塊 5" o:spid="_x0000_s1401" type="#_x0000_t202" style="position:absolute;left:46291;top:10858;width:3729;height:1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" filled="f" stroked="f" strokeweight=".5pt">
                    <v:textbox inset="0,0,0,0">
                      <w:txbxContent>
                        <w:p w:rsidR="006406ED" w:rsidRPr="00910E00" w:rsidRDefault="006406ED" w:rsidP="00E001DA">
                          <w:pPr>
                            <w:pStyle w:val="Web"/>
                            <w:spacing w:before="0" w:beforeAutospacing="0" w:after="0" w:afterAutospacing="0"/>
                            <w:jc w:val="center"/>
                            <w:rPr>
                              <w:rFonts w:ascii="Times New Roman" w:hAnsi="Times New Roman" w:cs="Times New Roman"/>
                              <w:sz w:val="20"/>
                              <w:szCs w:val="20"/>
                            </w:rPr>
                          </w:pPr>
                          <w:r w:rsidRPr="00910E00">
                            <w:rPr>
                              <w:rFonts w:ascii="Times New Roman" w:hAnsi="Times New Roman" w:cs="Times New Roman" w:hint="eastAsia"/>
                              <w:sz w:val="20"/>
                              <w:szCs w:val="20"/>
                            </w:rPr>
                            <w:t>1000</w:t>
                          </w:r>
                        </w:p>
                      </w:txbxContent>
                    </v:textbox>
                  </v:shape>
                  <v:shape id="文字方塊 5" o:spid="_x0000_s1402" type="#_x0000_t202" style="position:absolute;left:29210;top:2984;width:2345;height:1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npe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B+OYPfM+kI6NUPAAAA//8DAFBLAQItABQABgAIAAAAIQDb4fbL7gAAAIUBAAATAAAAAAAA&#10;AAAAAAAAAAAAAABbQ29udGVudF9UeXBlc10ueG1sUEsBAi0AFAAGAAgAAAAhAFr0LFu/AAAAFQEA&#10;AAsAAAAAAAAAAAAAAAAAHwEAAF9yZWxzLy5yZWxzUEsBAi0AFAAGAAgAAAAhAJEiel7HAAAA3AAA&#10;AA8AAAAAAAAAAAAAAAAABwIAAGRycy9kb3ducmV2LnhtbFBLBQYAAAAAAwADALcAAAD7AgAAAAA=&#10;" filled="f" stroked="f" strokeweight=".5pt">
                    <v:textbox inset="0,0,0,0">
                      <w:txbxContent>
                        <w:p w:rsidR="006406ED" w:rsidRDefault="006406ED" w:rsidP="00E001DA">
                          <w:pPr>
                            <w:pStyle w:val="Web"/>
                            <w:spacing w:before="0" w:beforeAutospacing="0" w:after="0" w:afterAutospacing="0"/>
                            <w:jc w:val="center"/>
                          </w:pPr>
                          <w:r>
                            <w:rPr>
                              <w:rFonts w:ascii="Times New Roman" w:hAnsi="Times New Roman"/>
                              <w:sz w:val="20"/>
                              <w:szCs w:val="20"/>
                            </w:rPr>
                            <w:t>1</w:t>
                          </w:r>
                        </w:p>
                      </w:txbxContent>
                    </v:textbox>
                  </v:shape>
                  <v:shape id="文字方塊 5" o:spid="_x0000_s1403" type="#_x0000_t202" style="position:absolute;left:29972;top:5651;width:2429;height:1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" filled="f" stroked="f" strokeweight=".5pt">
                    <v:textbox inset="0,0,0,0">
                      <w:txbxContent>
                        <w:p w:rsidR="006406ED" w:rsidRDefault="006406ED" w:rsidP="00E001DA">
                          <w:pPr>
                            <w:pStyle w:val="Web"/>
                            <w:spacing w:before="0" w:beforeAutospacing="0" w:after="0" w:afterAutospacing="0"/>
                            <w:jc w:val="center"/>
                          </w:pPr>
                          <w:r>
                            <w:rPr>
                              <w:rFonts w:ascii="Times New Roman" w:hAnsi="Times New Roman" w:hint="eastAsia"/>
                              <w:sz w:val="20"/>
                              <w:szCs w:val="20"/>
                            </w:rPr>
                            <w:t>3</w:t>
                          </w:r>
                          <w:r>
                            <w:rPr>
                              <w:rFonts w:ascii="Times New Roman" w:hAnsi="Times New Roman"/>
                              <w:sz w:val="20"/>
                              <w:szCs w:val="20"/>
                            </w:rPr>
                            <w:t>0</w:t>
                          </w:r>
                        </w:p>
                      </w:txbxContent>
                    </v:textbox>
                  </v:shape>
                  <v:shape id="文字方塊 5" o:spid="_x0000_s1404" type="#_x0000_t202" style="position:absolute;left:32575;top:8255;width:3399;height:1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" filled="f" stroked="f" strokeweight=".5pt">
                    <v:textbox inset="0,0,0,0">
                      <w:txbxContent>
                        <w:p w:rsidR="006406ED" w:rsidRDefault="006406ED" w:rsidP="00E001DA">
                          <w:pPr>
                            <w:pStyle w:val="Web"/>
                            <w:spacing w:before="0" w:beforeAutospacing="0" w:after="0" w:afterAutospacing="0"/>
                            <w:jc w:val="center"/>
                          </w:pPr>
                          <w:r>
                            <w:rPr>
                              <w:rFonts w:ascii="Times New Roman" w:hAnsi="Times New Roman" w:hint="eastAsia"/>
                              <w:sz w:val="20"/>
                              <w:szCs w:val="20"/>
                            </w:rPr>
                            <w:t>2</w:t>
                          </w:r>
                          <w:r>
                            <w:rPr>
                              <w:rFonts w:ascii="Times New Roman" w:hAnsi="Times New Roman"/>
                              <w:sz w:val="20"/>
                              <w:szCs w:val="20"/>
                            </w:rPr>
                            <w:t>00</w:t>
                          </w:r>
                        </w:p>
                      </w:txbxContent>
                    </v:textbox>
                  </v:shape>
                  <v:shape id="文字方塊 5" o:spid="_x0000_s1405" type="#_x0000_t202" style="position:absolute;left:12382;width:8573;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" filled="f" stroked="f" strokeweight=".5pt">
                    <v:textbox inset="0,0,0,0">
                      <w:txbxContent>
                        <w:p w:rsidR="006406ED" w:rsidRPr="00910E00" w:rsidRDefault="006406ED" w:rsidP="00E001DA">
                          <w:pPr>
                            <w:pStyle w:val="Web"/>
                            <w:spacing w:before="0" w:beforeAutospacing="0" w:after="0" w:afterAutospacing="0"/>
                            <w:jc w:val="center"/>
                            <w:rPr>
                              <w:sz w:val="20"/>
                              <w:szCs w:val="20"/>
                            </w:rPr>
                          </w:pPr>
                          <w:r>
                            <w:rPr>
                              <w:rFonts w:hint="eastAsia"/>
                              <w:sz w:val="20"/>
                              <w:szCs w:val="20"/>
                            </w:rPr>
                            <w:t>三級消費者</w:t>
                          </w:r>
                        </w:p>
                      </w:txbxContent>
                    </v:textbox>
                  </v:shape>
                  <v:shape id="文字方塊 5" o:spid="_x0000_s1406" type="#_x0000_t202" style="position:absolute;left:9271;top:3175;width:8572;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yY+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B+NYPfM+kI6NUPAAAA//8DAFBLAQItABQABgAIAAAAIQDb4fbL7gAAAIUBAAATAAAAAAAA&#10;AAAAAAAAAAAAAABbQ29udGVudF9UeXBlc10ueG1sUEsBAi0AFAAGAAgAAAAhAFr0LFu/AAAAFQEA&#10;AAsAAAAAAAAAAAAAAAAAHwEAAF9yZWxzLy5yZWxzUEsBAi0AFAAGAAgAAAAhANqXJj7HAAAA3AAA&#10;AA8AAAAAAAAAAAAAAAAABwIAAGRycy9kb3ducmV2LnhtbFBLBQYAAAAAAwADALcAAAD7AgAAAAA=&#10;" filled="f" stroked="f" strokeweight=".5pt">
                    <v:textbox inset="0,0,0,0">
                      <w:txbxContent>
                        <w:p w:rsidR="006406ED" w:rsidRDefault="006406ED" w:rsidP="00E001DA">
                          <w:pPr>
                            <w:pStyle w:val="Web"/>
                            <w:spacing w:before="0" w:beforeAutospacing="0" w:after="0" w:afterAutospacing="0"/>
                            <w:jc w:val="center"/>
                          </w:pPr>
                          <w:r>
                            <w:rPr>
                              <w:rFonts w:hint="eastAsia"/>
                              <w:sz w:val="20"/>
                              <w:szCs w:val="20"/>
                            </w:rPr>
                            <w:t>次級消費者</w:t>
                          </w:r>
                        </w:p>
                      </w:txbxContent>
                    </v:textbox>
                  </v:shape>
                  <v:shape id="文字方塊 5" o:spid="_x0000_s1407" type="#_x0000_t202" style="position:absolute;left:4170;top:6031;width:9337;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3b+xgAAANsAAAAPAAAAZHJzL2Rvd25yZXYueG1sRI9fS8NA&#10;EMTfC/0OxxZ8ay8VtC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9RN2/sYAAADbAAAA&#10;DwAAAAAAAAAAAAAAAAAHAgAAZHJzL2Rvd25yZXYueG1sUEsFBgAAAAADAAMAtwAAAPoCAAAAAA==&#10;" filled="f" stroked="f" strokeweight=".5pt">
                    <v:textbox inset="0,0,0,0">
                      <w:txbxContent>
                        <w:p w:rsidR="006406ED" w:rsidRDefault="006406ED" w:rsidP="00E001DA">
                          <w:pPr>
                            <w:pStyle w:val="Web"/>
                            <w:spacing w:before="0" w:beforeAutospacing="0" w:after="0" w:afterAutospacing="0"/>
                            <w:jc w:val="center"/>
                          </w:pPr>
                          <w:r>
                            <w:rPr>
                              <w:rFonts w:hint="eastAsia"/>
                              <w:sz w:val="20"/>
                              <w:szCs w:val="20"/>
                            </w:rPr>
                            <w:t>初級消費者</w:t>
                          </w:r>
                        </w:p>
                      </w:txbxContent>
                    </v:textbox>
                  </v:shape>
                  <v:shape id="文字方塊 5" o:spid="_x0000_s1408" type="#_x0000_t202" style="position:absolute;left:2159;top:8763;width:7692;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OKMwwAAANsAAAAPAAAAZHJzL2Rvd25yZXYueG1sRE9NT8JA&#10;EL2b+B82Y+JNtpBg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hIzijMMAAADbAAAADwAA&#10;AAAAAAAAAAAAAAAHAgAAZHJzL2Rvd25yZXYueG1sUEsFBgAAAAADAAMAtwAAAPcCAAAAAA==&#10;" filled="f" stroked="f" strokeweight=".5pt">
                    <v:textbox inset="0,0,0,0">
                      <w:txbxContent>
                        <w:p w:rsidR="006406ED" w:rsidRDefault="006406ED" w:rsidP="00E001DA">
                          <w:pPr>
                            <w:pStyle w:val="Web"/>
                            <w:spacing w:before="0" w:beforeAutospacing="0" w:after="0" w:afterAutospacing="0"/>
                            <w:jc w:val="center"/>
                          </w:pPr>
                          <w:r>
                            <w:rPr>
                              <w:rFonts w:hint="eastAsia"/>
                              <w:sz w:val="20"/>
                              <w:szCs w:val="20"/>
                            </w:rPr>
                            <w:t>初級生產者</w:t>
                          </w:r>
                        </w:p>
                      </w:txbxContent>
                    </v:textbox>
                  </v:shape>
                </v:group>
                <v:shape id="文字方塊 2" o:spid="_x0000_s1409" type="#_x0000_t202" style="position:absolute;left:22248;top:14443;width:5849;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" filled="f" stroked="f">
                  <v:textbox style="mso-fit-shape-to-text:t" inset="0,0,0,0">
                    <w:txbxContent>
                      <w:p w:rsidR="006406ED" w:rsidRPr="00495C9E" w:rsidRDefault="006406ED" w:rsidP="00495C9E">
                        <w:pPr>
                          <w:jc w:val="center"/>
                          <w:rPr>
                            <w:sz w:val="22"/>
                          </w:rPr>
                        </w:pPr>
                        <w:r w:rsidRPr="00495C9E">
                          <w:rPr>
                            <w:rFonts w:hint="eastAsia"/>
                            <w:sz w:val="22"/>
                          </w:rPr>
                          <w:t>圖</w:t>
                        </w:r>
                        <w:r>
                          <w:rPr>
                            <w:sz w:val="22"/>
                          </w:rPr>
                          <w:t>13</w:t>
                        </w:r>
                      </w:p>
                    </w:txbxContent>
                  </v:textbox>
                </v:shape>
              </v:group>
            </w:pict>
          </mc:Fallback>
        </mc:AlternateContent>
      </w:r>
    </w:p>
    <w:p w:rsidR="006F6843" w:rsidRPr="00414E9C" w:rsidRDefault="006F6843" w:rsidP="006F6843">
      <w:pPr>
        <w:spacing w:beforeLines="25" w:before="60"/>
        <w:ind w:leftChars="150" w:left="360"/>
      </w:pPr>
    </w:p>
    <w:p w:rsidR="00DC0A9C" w:rsidRDefault="00DC0A9C" w:rsidP="00252D4C">
      <w:pPr>
        <w:pStyle w:val="AA2"/>
        <w:ind w:left="880" w:hangingChars="200" w:hanging="520"/>
      </w:pPr>
    </w:p>
    <w:p w:rsidR="00DC0A9C" w:rsidRDefault="00DC0A9C" w:rsidP="00252D4C">
      <w:pPr>
        <w:pStyle w:val="AA2"/>
        <w:ind w:left="880" w:hangingChars="200" w:hanging="520"/>
      </w:pPr>
    </w:p>
    <w:p w:rsidR="00E001DA" w:rsidRDefault="00E001DA">
      <w:pPr>
        <w:widowControl/>
        <w:rPr>
          <w:rFonts w:cs="新細明體"/>
          <w:spacing w:val="20"/>
          <w:kern w:val="0"/>
          <w:sz w:val="22"/>
          <w:szCs w:val="22"/>
        </w:rPr>
      </w:pPr>
    </w:p>
    <w:p w:rsidR="00E001DA" w:rsidRDefault="00E001DA">
      <w:pPr>
        <w:widowControl/>
        <w:rPr>
          <w:rFonts w:cs="新細明體"/>
          <w:spacing w:val="20"/>
          <w:kern w:val="0"/>
          <w:sz w:val="22"/>
          <w:szCs w:val="22"/>
        </w:rPr>
      </w:pPr>
    </w:p>
    <w:p w:rsidR="00E001DA" w:rsidRDefault="00E001DA">
      <w:pPr>
        <w:widowControl/>
        <w:rPr>
          <w:rFonts w:cs="新細明體"/>
          <w:spacing w:val="20"/>
          <w:kern w:val="0"/>
          <w:sz w:val="22"/>
          <w:szCs w:val="22"/>
        </w:rPr>
      </w:pPr>
    </w:p>
    <w:p w:rsidR="00E001DA" w:rsidRDefault="00E001DA">
      <w:pPr>
        <w:widowControl/>
        <w:rPr>
          <w:rFonts w:cs="新細明體"/>
          <w:spacing w:val="20"/>
          <w:kern w:val="0"/>
          <w:sz w:val="22"/>
          <w:szCs w:val="22"/>
        </w:rPr>
      </w:pPr>
    </w:p>
    <w:p w:rsidR="00E001DA" w:rsidRDefault="00E001DA">
      <w:pPr>
        <w:widowControl/>
        <w:rPr>
          <w:rFonts w:cs="新細明體"/>
          <w:spacing w:val="20"/>
          <w:kern w:val="0"/>
          <w:sz w:val="22"/>
          <w:szCs w:val="22"/>
        </w:rPr>
      </w:pPr>
    </w:p>
    <w:p w:rsidR="00495C9E" w:rsidRDefault="00495C9E" w:rsidP="00252D4C">
      <w:pPr>
        <w:pStyle w:val="AA2"/>
        <w:ind w:left="880" w:hangingChars="200" w:hanging="520"/>
      </w:pPr>
    </w:p>
    <w:p w:rsidR="006F6843" w:rsidRPr="00414E9C" w:rsidRDefault="006F6843" w:rsidP="00252D4C">
      <w:pPr>
        <w:pStyle w:val="AA2"/>
        <w:ind w:left="880" w:hangingChars="200" w:hanging="520"/>
      </w:pPr>
      <w:r w:rsidRPr="00414E9C">
        <w:rPr>
          <w:rFonts w:hint="eastAsia"/>
        </w:rPr>
        <w:t>(A)</w:t>
      </w:r>
      <w:r w:rsidR="00FC3961" w:rsidRPr="00414E9C">
        <w:rPr>
          <w:rFonts w:hint="eastAsia"/>
        </w:rPr>
        <w:t>營養階層愈高，生物體型</w:t>
      </w:r>
      <w:r w:rsidR="00495C9E">
        <w:rPr>
          <w:rFonts w:hint="eastAsia"/>
        </w:rPr>
        <w:t>一定</w:t>
      </w:r>
      <w:r w:rsidR="00FC3961" w:rsidRPr="00414E9C">
        <w:rPr>
          <w:rFonts w:hint="eastAsia"/>
        </w:rPr>
        <w:t>愈大</w:t>
      </w:r>
    </w:p>
    <w:p w:rsidR="00C22243" w:rsidRPr="00414E9C" w:rsidRDefault="00FB013A" w:rsidP="00252D4C">
      <w:pPr>
        <w:pStyle w:val="AA2"/>
        <w:ind w:left="880" w:hangingChars="200" w:hanging="520"/>
      </w:pPr>
      <w:r>
        <w:t>(B)</w:t>
      </w:r>
      <w:r w:rsidR="00C22243" w:rsidRPr="00414E9C">
        <w:rPr>
          <w:rFonts w:hint="eastAsia"/>
        </w:rPr>
        <w:t>能量的流失主要以熱能散逸</w:t>
      </w:r>
    </w:p>
    <w:p w:rsidR="006F6843" w:rsidRPr="00414E9C" w:rsidRDefault="006F6843" w:rsidP="00252D4C">
      <w:pPr>
        <w:pStyle w:val="AA2"/>
        <w:ind w:left="880" w:hangingChars="200" w:hanging="520"/>
      </w:pPr>
      <w:r w:rsidRPr="00414E9C">
        <w:t>(</w:t>
      </w:r>
      <w:r w:rsidR="00C22243" w:rsidRPr="00414E9C">
        <w:t>C</w:t>
      </w:r>
      <w:r w:rsidR="00FB013A">
        <w:t>)</w:t>
      </w:r>
      <w:r w:rsidR="00644845" w:rsidRPr="00414E9C">
        <w:rPr>
          <w:rFonts w:hint="eastAsia"/>
        </w:rPr>
        <w:t>呼吸作用</w:t>
      </w:r>
      <w:r w:rsidR="00653F12" w:rsidRPr="00414E9C">
        <w:rPr>
          <w:rFonts w:hint="eastAsia"/>
        </w:rPr>
        <w:t>與</w:t>
      </w:r>
      <w:r w:rsidR="00644845" w:rsidRPr="00414E9C">
        <w:rPr>
          <w:rFonts w:hint="eastAsia"/>
        </w:rPr>
        <w:t>分解作用造成能量流失</w:t>
      </w:r>
    </w:p>
    <w:p w:rsidR="006F6843" w:rsidRPr="00414E9C" w:rsidRDefault="00FB013A" w:rsidP="00252D4C">
      <w:pPr>
        <w:pStyle w:val="AA2"/>
        <w:ind w:left="880" w:hangingChars="200" w:hanging="520"/>
      </w:pPr>
      <w:r>
        <w:t>(D)</w:t>
      </w:r>
      <w:r w:rsidR="00644845" w:rsidRPr="00414E9C">
        <w:rPr>
          <w:rFonts w:hint="eastAsia"/>
        </w:rPr>
        <w:t>每提高一個營養階層，約有</w:t>
      </w:r>
      <w:r w:rsidR="00644845" w:rsidRPr="00414E9C">
        <w:t>80-90%</w:t>
      </w:r>
      <w:r w:rsidR="00495C9E">
        <w:rPr>
          <w:rFonts w:hint="eastAsia"/>
        </w:rPr>
        <w:t>能</w:t>
      </w:r>
      <w:r w:rsidR="00644845" w:rsidRPr="00414E9C">
        <w:rPr>
          <w:rFonts w:hint="eastAsia"/>
        </w:rPr>
        <w:t>量流失</w:t>
      </w:r>
    </w:p>
    <w:p w:rsidR="006F6843" w:rsidRPr="00414E9C" w:rsidRDefault="006F6843" w:rsidP="00252D4C">
      <w:pPr>
        <w:pStyle w:val="AA2"/>
        <w:ind w:left="880" w:hangingChars="200" w:hanging="520"/>
      </w:pPr>
      <w:r w:rsidRPr="00414E9C">
        <w:rPr>
          <w:rFonts w:hint="eastAsia"/>
        </w:rPr>
        <w:t>(E)</w:t>
      </w:r>
      <w:r w:rsidR="00644845" w:rsidRPr="00414E9C">
        <w:rPr>
          <w:rFonts w:hint="eastAsia"/>
        </w:rPr>
        <w:t>每下降一個營養階層，約有</w:t>
      </w:r>
      <w:r w:rsidR="00644845" w:rsidRPr="00414E9C">
        <w:t>80-90%</w:t>
      </w:r>
      <w:r w:rsidR="00644845" w:rsidRPr="00414E9C">
        <w:rPr>
          <w:rFonts w:hint="eastAsia"/>
        </w:rPr>
        <w:t>族群個體數消失</w:t>
      </w:r>
    </w:p>
    <w:p w:rsidR="0030025D" w:rsidRPr="001E043E" w:rsidRDefault="0030025D" w:rsidP="00F90BC9">
      <w:pPr>
        <w:pStyle w:val="TIT1"/>
      </w:pPr>
      <w:r w:rsidRPr="001E043E">
        <w:rPr>
          <w:rFonts w:hint="eastAsia"/>
        </w:rPr>
        <w:t>4</w:t>
      </w:r>
      <w:r w:rsidR="007E4A1C" w:rsidRPr="001E043E">
        <w:rPr>
          <w:rFonts w:hint="eastAsia"/>
        </w:rPr>
        <w:t>7</w:t>
      </w:r>
      <w:r w:rsidRPr="001E043E">
        <w:rPr>
          <w:rFonts w:hint="eastAsia"/>
        </w:rPr>
        <w:t>.</w:t>
      </w:r>
      <w:r w:rsidRPr="001E043E">
        <w:rPr>
          <w:rFonts w:hint="eastAsia"/>
        </w:rPr>
        <w:tab/>
      </w:r>
      <w:r w:rsidR="00653F12" w:rsidRPr="00414E9C">
        <w:rPr>
          <w:rFonts w:hint="eastAsia"/>
        </w:rPr>
        <w:t>科學家經多年雜交選育獲得了具黑色斑紋的家蠶新品種。下列選項</w:t>
      </w:r>
      <w:r w:rsidR="00653F12" w:rsidRPr="001E043E">
        <w:rPr>
          <w:rFonts w:hint="eastAsia"/>
        </w:rPr>
        <w:t>何者</w:t>
      </w:r>
      <w:r w:rsidR="00653F12" w:rsidRPr="00414E9C">
        <w:rPr>
          <w:rFonts w:hint="eastAsia"/>
        </w:rPr>
        <w:t>與黑色家蠶的培育技術原理相似？</w:t>
      </w:r>
    </w:p>
    <w:p w:rsidR="0030025D" w:rsidRPr="00414E9C" w:rsidRDefault="0030025D" w:rsidP="00F90BC9">
      <w:pPr>
        <w:pStyle w:val="AB15"/>
      </w:pPr>
      <w:r w:rsidRPr="00414E9C">
        <w:t>(A)</w:t>
      </w:r>
      <w:r w:rsidRPr="00414E9C">
        <w:rPr>
          <w:rFonts w:hint="eastAsia"/>
        </w:rPr>
        <w:t>以轉殖技術產生的</w:t>
      </w:r>
      <w:r w:rsidRPr="00414E9C">
        <w:t>抗蟲玉米</w:t>
      </w:r>
      <w:r w:rsidRPr="00414E9C">
        <w:rPr>
          <w:rFonts w:hint="eastAsia"/>
        </w:rPr>
        <w:tab/>
      </w:r>
      <w:r w:rsidRPr="00414E9C">
        <w:t>(B)</w:t>
      </w:r>
      <w:r w:rsidRPr="00414E9C">
        <w:rPr>
          <w:rFonts w:hint="eastAsia"/>
        </w:rPr>
        <w:t>複製動物</w:t>
      </w:r>
      <w:r w:rsidRPr="009800C0">
        <w:rPr>
          <w:rFonts w:hint="eastAsia"/>
        </w:rPr>
        <w:t>桃莉羊</w:t>
      </w:r>
    </w:p>
    <w:p w:rsidR="0030025D" w:rsidRPr="00414E9C" w:rsidRDefault="0030025D" w:rsidP="00F90BC9">
      <w:pPr>
        <w:pStyle w:val="AB15"/>
      </w:pPr>
      <w:r w:rsidRPr="00414E9C">
        <w:t>(C)</w:t>
      </w:r>
      <w:r w:rsidR="00CD236A">
        <w:rPr>
          <w:rFonts w:hint="eastAsia"/>
        </w:rPr>
        <w:t>以</w:t>
      </w:r>
      <w:r w:rsidR="00F516A7">
        <w:rPr>
          <w:rFonts w:hint="eastAsia"/>
        </w:rPr>
        <w:t>組織培養繁殖蝴蝶蘭</w:t>
      </w:r>
      <w:r w:rsidR="00FB013A">
        <w:tab/>
        <w:t>(D)</w:t>
      </w:r>
      <w:r w:rsidRPr="00414E9C">
        <w:rPr>
          <w:rFonts w:hint="eastAsia"/>
        </w:rPr>
        <w:t>孟德爾豌豆試交實驗</w:t>
      </w:r>
    </w:p>
    <w:p w:rsidR="0030025D" w:rsidRPr="00414E9C" w:rsidRDefault="0030025D" w:rsidP="00F90BC9">
      <w:pPr>
        <w:pStyle w:val="AB15"/>
      </w:pPr>
      <w:r w:rsidRPr="00414E9C">
        <w:t>(E)</w:t>
      </w:r>
      <w:r w:rsidR="00F516A7">
        <w:rPr>
          <w:rFonts w:hint="eastAsia"/>
        </w:rPr>
        <w:t>殖入生長激素基因的</w:t>
      </w:r>
      <w:r w:rsidRPr="00414E9C">
        <w:rPr>
          <w:rFonts w:hint="eastAsia"/>
        </w:rPr>
        <w:t>鮭</w:t>
      </w:r>
      <w:r w:rsidR="00F516A7">
        <w:rPr>
          <w:rFonts w:hint="eastAsia"/>
        </w:rPr>
        <w:t>魚</w:t>
      </w:r>
    </w:p>
    <w:p w:rsidR="007C181C" w:rsidRPr="00414E9C" w:rsidRDefault="007E4A1C" w:rsidP="00F90BC9">
      <w:pPr>
        <w:pStyle w:val="TIT1"/>
      </w:pPr>
      <w:r w:rsidRPr="00414E9C">
        <w:rPr>
          <w:rFonts w:hint="eastAsia"/>
        </w:rPr>
        <w:t>48</w:t>
      </w:r>
      <w:r w:rsidR="007C181C" w:rsidRPr="00414E9C">
        <w:rPr>
          <w:rFonts w:hint="eastAsia"/>
        </w:rPr>
        <w:t>.</w:t>
      </w:r>
      <w:r w:rsidR="007C181C" w:rsidRPr="00414E9C">
        <w:rPr>
          <w:rFonts w:hint="eastAsia"/>
        </w:rPr>
        <w:tab/>
      </w:r>
      <w:r w:rsidR="000E36FA" w:rsidRPr="00414E9C">
        <w:rPr>
          <w:rFonts w:hint="eastAsia"/>
        </w:rPr>
        <w:t>乾電池的正極</w:t>
      </w:r>
      <w:proofErr w:type="gramStart"/>
      <w:r w:rsidR="000E36FA" w:rsidRPr="00414E9C">
        <w:rPr>
          <w:rFonts w:hint="eastAsia"/>
        </w:rPr>
        <w:t>是碳棒</w:t>
      </w:r>
      <w:proofErr w:type="gramEnd"/>
      <w:r w:rsidR="004D385D">
        <w:rPr>
          <w:rFonts w:hint="eastAsia"/>
        </w:rPr>
        <w:t>（石墨棒）</w:t>
      </w:r>
      <w:r w:rsidR="000E36FA" w:rsidRPr="00414E9C">
        <w:rPr>
          <w:rFonts w:hint="eastAsia"/>
        </w:rPr>
        <w:t>，負極是外殼的金屬鋅，</w:t>
      </w:r>
      <w:proofErr w:type="gramStart"/>
      <w:r w:rsidR="000E36FA" w:rsidRPr="00414E9C">
        <w:rPr>
          <w:rFonts w:hint="eastAsia"/>
        </w:rPr>
        <w:t>碳棒周圍</w:t>
      </w:r>
      <w:proofErr w:type="gramEnd"/>
      <w:r w:rsidR="000E36FA" w:rsidRPr="00414E9C">
        <w:rPr>
          <w:rFonts w:hint="eastAsia"/>
        </w:rPr>
        <w:t>是碳粉、</w:t>
      </w:r>
      <w:r w:rsidR="00A82ACB" w:rsidRPr="00A82ACB">
        <w:rPr>
          <w:position w:val="-10"/>
        </w:rPr>
        <w:object w:dxaOrig="700" w:dyaOrig="320">
          <v:shape id="_x0000_i1088" type="#_x0000_t75" style="width:34.45pt;height:15.65pt" o:ole="">
            <v:imagedata r:id="rId157" o:title=""/>
          </v:shape>
          <o:OLEObject Type="Embed" ProgID="Equation.DSMT4" ShapeID="_x0000_i1088" DrawAspect="Content" ObjectID="_1672302522" r:id="rId158"/>
        </w:object>
      </w:r>
      <w:r w:rsidR="000E36FA" w:rsidRPr="00414E9C">
        <w:rPr>
          <w:rFonts w:hint="eastAsia"/>
        </w:rPr>
        <w:t>、</w:t>
      </w:r>
      <w:r w:rsidR="00A82ACB" w:rsidRPr="00A82ACB">
        <w:rPr>
          <w:position w:val="-10"/>
        </w:rPr>
        <w:object w:dxaOrig="620" w:dyaOrig="320">
          <v:shape id="_x0000_i1089" type="#_x0000_t75" style="width:30.7pt;height:15.65pt" o:ole="">
            <v:imagedata r:id="rId159" o:title=""/>
          </v:shape>
          <o:OLEObject Type="Embed" ProgID="Equation.DSMT4" ShapeID="_x0000_i1089" DrawAspect="Content" ObjectID="_1672302523" r:id="rId160"/>
        </w:object>
      </w:r>
      <w:r w:rsidR="000E36FA" w:rsidRPr="00414E9C">
        <w:rPr>
          <w:rFonts w:hint="eastAsia"/>
        </w:rPr>
        <w:t>、</w:t>
      </w:r>
      <w:r w:rsidR="00A82ACB" w:rsidRPr="00A82ACB">
        <w:rPr>
          <w:position w:val="-10"/>
        </w:rPr>
        <w:object w:dxaOrig="639" w:dyaOrig="320">
          <v:shape id="_x0000_i1090" type="#_x0000_t75" style="width:31.95pt;height:15.65pt" o:ole="">
            <v:imagedata r:id="rId161" o:title=""/>
          </v:shape>
          <o:OLEObject Type="Embed" ProgID="Equation.DSMT4" ShapeID="_x0000_i1090" DrawAspect="Content" ObjectID="_1672302524" r:id="rId162"/>
        </w:object>
      </w:r>
      <w:r w:rsidR="000E36FA" w:rsidRPr="00414E9C">
        <w:rPr>
          <w:rFonts w:hint="eastAsia"/>
        </w:rPr>
        <w:t>、澱粉及水等組成</w:t>
      </w:r>
      <w:proofErr w:type="gramStart"/>
      <w:r w:rsidR="000E36FA" w:rsidRPr="00414E9C">
        <w:rPr>
          <w:rFonts w:hint="eastAsia"/>
        </w:rPr>
        <w:t>的糊狀填充物</w:t>
      </w:r>
      <w:proofErr w:type="gramEnd"/>
      <w:r w:rsidR="000E36FA" w:rsidRPr="00414E9C">
        <w:rPr>
          <w:rFonts w:hint="eastAsia"/>
        </w:rPr>
        <w:t>。乾電池兩極的半反應如下</w:t>
      </w:r>
      <w:r w:rsidR="007C181C" w:rsidRPr="00414E9C">
        <w:t>：</w:t>
      </w:r>
    </w:p>
    <w:p w:rsidR="002021FB" w:rsidRPr="00A82ACB" w:rsidRDefault="007C181C" w:rsidP="00A82ACB">
      <w:pPr>
        <w:spacing w:line="360" w:lineRule="atLeast"/>
        <w:ind w:leftChars="150" w:left="360"/>
        <w:rPr>
          <w:spacing w:val="20"/>
          <w:sz w:val="22"/>
          <w:szCs w:val="22"/>
        </w:rPr>
      </w:pPr>
      <w:r w:rsidRPr="00A82ACB">
        <w:rPr>
          <w:rFonts w:hint="eastAsia"/>
          <w:spacing w:val="20"/>
          <w:sz w:val="22"/>
          <w:szCs w:val="22"/>
        </w:rPr>
        <w:t>正極</w:t>
      </w:r>
      <w:r w:rsidR="000A5252" w:rsidRPr="00A82ACB">
        <w:rPr>
          <w:rFonts w:hint="eastAsia"/>
          <w:spacing w:val="20"/>
          <w:sz w:val="22"/>
          <w:szCs w:val="22"/>
        </w:rPr>
        <w:t>：</w:t>
      </w:r>
      <w:r w:rsidR="00AB14EB" w:rsidRPr="00A82ACB">
        <w:rPr>
          <w:spacing w:val="20"/>
          <w:position w:val="-14"/>
          <w:sz w:val="22"/>
          <w:szCs w:val="22"/>
        </w:rPr>
        <w:object w:dxaOrig="7920" w:dyaOrig="380">
          <v:shape id="_x0000_i1091" type="#_x0000_t75" style="width:395.7pt;height:18.8pt" o:ole="">
            <v:imagedata r:id="rId163" o:title=""/>
          </v:shape>
          <o:OLEObject Type="Embed" ProgID="Equation.DSMT4" ShapeID="_x0000_i1091" DrawAspect="Content" ObjectID="_1672302525" r:id="rId164"/>
        </w:object>
      </w:r>
    </w:p>
    <w:p w:rsidR="007C181C" w:rsidRPr="00A82ACB" w:rsidRDefault="007C181C" w:rsidP="00A82ACB">
      <w:pPr>
        <w:spacing w:line="360" w:lineRule="atLeast"/>
        <w:ind w:leftChars="150" w:left="360"/>
        <w:rPr>
          <w:spacing w:val="20"/>
        </w:rPr>
      </w:pPr>
      <w:r w:rsidRPr="00A82ACB">
        <w:rPr>
          <w:rFonts w:hint="eastAsia"/>
          <w:spacing w:val="20"/>
          <w:sz w:val="22"/>
          <w:szCs w:val="22"/>
        </w:rPr>
        <w:t>負極</w:t>
      </w:r>
      <w:r w:rsidR="000A5252" w:rsidRPr="00A82ACB">
        <w:rPr>
          <w:rFonts w:hint="eastAsia"/>
          <w:spacing w:val="20"/>
          <w:sz w:val="22"/>
          <w:szCs w:val="22"/>
        </w:rPr>
        <w:t>：</w:t>
      </w:r>
      <w:r w:rsidR="00AB14EB" w:rsidRPr="00A82ACB">
        <w:rPr>
          <w:spacing w:val="20"/>
          <w:position w:val="-10"/>
          <w:sz w:val="22"/>
          <w:szCs w:val="22"/>
        </w:rPr>
        <w:object w:dxaOrig="2299" w:dyaOrig="340">
          <v:shape id="_x0000_i1092" type="#_x0000_t75" style="width:115.2pt;height:18.15pt" o:ole="">
            <v:imagedata r:id="rId165" o:title=""/>
          </v:shape>
          <o:OLEObject Type="Embed" ProgID="Equation.DSMT4" ShapeID="_x0000_i1092" DrawAspect="Content" ObjectID="_1672302526" r:id="rId166"/>
        </w:object>
      </w:r>
    </w:p>
    <w:p w:rsidR="007C181C" w:rsidRPr="00414E9C" w:rsidRDefault="00CD6567" w:rsidP="00F90BC9">
      <w:pPr>
        <w:pStyle w:val="AA2"/>
      </w:pPr>
      <w:r w:rsidRPr="00414E9C">
        <w:rPr>
          <w:rFonts w:hint="eastAsia"/>
        </w:rPr>
        <w:t>已知</w:t>
      </w:r>
      <w:r w:rsidR="00A82ACB" w:rsidRPr="00A82ACB">
        <w:rPr>
          <w:position w:val="-10"/>
        </w:rPr>
        <w:object w:dxaOrig="639" w:dyaOrig="320">
          <v:shape id="_x0000_i1093" type="#_x0000_t75" style="width:31.95pt;height:15.65pt" o:ole="">
            <v:imagedata r:id="rId167" o:title=""/>
          </v:shape>
          <o:OLEObject Type="Embed" ProgID="Equation.DSMT4" ShapeID="_x0000_i1093" DrawAspect="Content" ObjectID="_1672302527" r:id="rId168"/>
        </w:object>
      </w:r>
      <w:r w:rsidRPr="00252D4C">
        <w:rPr>
          <w:rFonts w:hint="eastAsia"/>
        </w:rPr>
        <w:t>、碳</w:t>
      </w:r>
      <w:r w:rsidRPr="00414E9C">
        <w:rPr>
          <w:rFonts w:hint="eastAsia"/>
        </w:rPr>
        <w:t>粉及</w:t>
      </w:r>
      <w:r w:rsidR="00A82ACB" w:rsidRPr="00A82ACB">
        <w:rPr>
          <w:position w:val="-10"/>
        </w:rPr>
        <w:object w:dxaOrig="720" w:dyaOrig="320">
          <v:shape id="_x0000_i1094" type="#_x0000_t75" style="width:36.3pt;height:15.65pt" o:ole="">
            <v:imagedata r:id="rId169" o:title=""/>
          </v:shape>
          <o:OLEObject Type="Embed" ProgID="Equation.DSMT4" ShapeID="_x0000_i1094" DrawAspect="Content" ObjectID="_1672302528" r:id="rId170"/>
        </w:object>
      </w:r>
      <w:r w:rsidRPr="00414E9C">
        <w:rPr>
          <w:rFonts w:hint="eastAsia"/>
        </w:rPr>
        <w:t>不溶於水，</w:t>
      </w:r>
      <w:r w:rsidR="00A82ACB" w:rsidRPr="00A82ACB">
        <w:rPr>
          <w:position w:val="-10"/>
        </w:rPr>
        <w:object w:dxaOrig="700" w:dyaOrig="320">
          <v:shape id="_x0000_i1095" type="#_x0000_t75" style="width:34.45pt;height:15.65pt" o:ole="">
            <v:imagedata r:id="rId171" o:title=""/>
          </v:shape>
          <o:OLEObject Type="Embed" ProgID="Equation.DSMT4" ShapeID="_x0000_i1095" DrawAspect="Content" ObjectID="_1672302529" r:id="rId172"/>
        </w:object>
      </w:r>
      <w:r w:rsidR="007C181C" w:rsidRPr="00252D4C">
        <w:rPr>
          <w:rFonts w:hint="eastAsia"/>
        </w:rPr>
        <w:t>與</w:t>
      </w:r>
      <w:r w:rsidR="00A82ACB" w:rsidRPr="00A82ACB">
        <w:rPr>
          <w:position w:val="-10"/>
        </w:rPr>
        <w:object w:dxaOrig="620" w:dyaOrig="320">
          <v:shape id="_x0000_i1096" type="#_x0000_t75" style="width:30.7pt;height:15.65pt" o:ole="">
            <v:imagedata r:id="rId173" o:title=""/>
          </v:shape>
          <o:OLEObject Type="Embed" ProgID="Equation.DSMT4" ShapeID="_x0000_i1096" DrawAspect="Content" ObjectID="_1672302530" r:id="rId174"/>
        </w:object>
      </w:r>
      <w:r w:rsidR="00195DB3">
        <w:rPr>
          <w:rFonts w:hint="eastAsia"/>
        </w:rPr>
        <w:t>可溶於水</w:t>
      </w:r>
      <w:r w:rsidR="007C181C" w:rsidRPr="00414E9C">
        <w:rPr>
          <w:rFonts w:hint="eastAsia"/>
        </w:rPr>
        <w:t>。</w:t>
      </w:r>
    </w:p>
    <w:p w:rsidR="007C181C" w:rsidRPr="00414E9C" w:rsidRDefault="007C181C" w:rsidP="00F90BC9">
      <w:pPr>
        <w:pStyle w:val="AA2"/>
      </w:pPr>
      <w:r w:rsidRPr="00414E9C">
        <w:rPr>
          <w:rFonts w:hint="eastAsia"/>
        </w:rPr>
        <w:t>下列</w:t>
      </w:r>
      <w:r w:rsidR="000E36FA" w:rsidRPr="00414E9C">
        <w:rPr>
          <w:rFonts w:hint="eastAsia"/>
        </w:rPr>
        <w:t>相</w:t>
      </w:r>
      <w:r w:rsidRPr="00414E9C">
        <w:rPr>
          <w:rFonts w:hint="eastAsia"/>
        </w:rPr>
        <w:t>關敘述，哪些正確</w:t>
      </w:r>
      <w:r w:rsidRPr="00414E9C">
        <w:t>？</w:t>
      </w:r>
      <w:r w:rsidRPr="00252D4C">
        <w:t>（應選</w:t>
      </w:r>
      <w:r w:rsidRPr="00252D4C">
        <w:t>3</w:t>
      </w:r>
      <w:r w:rsidRPr="00252D4C">
        <w:t>項）</w:t>
      </w:r>
    </w:p>
    <w:p w:rsidR="007C181C" w:rsidRPr="006F008F" w:rsidRDefault="00FB013A" w:rsidP="00252D4C">
      <w:pPr>
        <w:pStyle w:val="AA2"/>
        <w:ind w:left="880" w:hangingChars="200" w:hanging="520"/>
      </w:pPr>
      <w:r>
        <w:t>(A)</w:t>
      </w:r>
      <w:r w:rsidR="007C181C" w:rsidRPr="006F008F">
        <w:rPr>
          <w:rFonts w:hint="eastAsia"/>
        </w:rPr>
        <w:t>同一顆乾電池</w:t>
      </w:r>
      <w:r w:rsidR="002021FB" w:rsidRPr="006F008F">
        <w:rPr>
          <w:rFonts w:hint="eastAsia"/>
        </w:rPr>
        <w:t>所含</w:t>
      </w:r>
      <w:r w:rsidR="0073211B" w:rsidRPr="006F008F">
        <w:rPr>
          <w:rFonts w:hint="eastAsia"/>
        </w:rPr>
        <w:t>的</w:t>
      </w:r>
      <w:r w:rsidR="00A82ACB" w:rsidRPr="00A82ACB">
        <w:rPr>
          <w:position w:val="-10"/>
        </w:rPr>
        <w:object w:dxaOrig="700" w:dyaOrig="320">
          <v:shape id="_x0000_i1097" type="#_x0000_t75" style="width:34.45pt;height:15.65pt" o:ole="">
            <v:imagedata r:id="rId175" o:title=""/>
          </v:shape>
          <o:OLEObject Type="Embed" ProgID="Equation.DSMT4" ShapeID="_x0000_i1097" DrawAspect="Content" ObjectID="_1672302531" r:id="rId176"/>
        </w:object>
      </w:r>
      <w:r w:rsidR="002021FB" w:rsidRPr="006F008F">
        <w:rPr>
          <w:rFonts w:hint="eastAsia"/>
        </w:rPr>
        <w:t>質</w:t>
      </w:r>
      <w:r w:rsidR="007C181C" w:rsidRPr="006F008F">
        <w:rPr>
          <w:rFonts w:hint="eastAsia"/>
        </w:rPr>
        <w:t>量</w:t>
      </w:r>
      <w:r w:rsidR="002021FB" w:rsidRPr="006F008F">
        <w:rPr>
          <w:rFonts w:hint="eastAsia"/>
        </w:rPr>
        <w:t>，新</w:t>
      </w:r>
      <w:proofErr w:type="gramStart"/>
      <w:r w:rsidR="002021FB" w:rsidRPr="006F008F">
        <w:rPr>
          <w:rFonts w:hint="eastAsia"/>
        </w:rPr>
        <w:t>電池較</w:t>
      </w:r>
      <w:r w:rsidR="007C181C" w:rsidRPr="006F008F">
        <w:rPr>
          <w:rFonts w:hint="eastAsia"/>
        </w:rPr>
        <w:t>廢電池</w:t>
      </w:r>
      <w:proofErr w:type="gramEnd"/>
      <w:r w:rsidR="002021FB" w:rsidRPr="006F008F">
        <w:rPr>
          <w:rFonts w:hint="eastAsia"/>
        </w:rPr>
        <w:t>為高</w:t>
      </w:r>
    </w:p>
    <w:p w:rsidR="0073211B" w:rsidRPr="006F008F" w:rsidRDefault="007C181C" w:rsidP="00252D4C">
      <w:pPr>
        <w:pStyle w:val="AA2"/>
        <w:ind w:left="880" w:hangingChars="200" w:hanging="520"/>
      </w:pPr>
      <w:r w:rsidRPr="006F008F">
        <w:rPr>
          <w:rFonts w:hint="eastAsia"/>
        </w:rPr>
        <w:t>(B)</w:t>
      </w:r>
      <w:r w:rsidRPr="006F008F">
        <w:rPr>
          <w:rFonts w:hint="eastAsia"/>
        </w:rPr>
        <w:t>同一顆乾電池</w:t>
      </w:r>
      <w:r w:rsidR="0073211B" w:rsidRPr="006F008F">
        <w:rPr>
          <w:rFonts w:hint="eastAsia"/>
        </w:rPr>
        <w:t>所含的</w:t>
      </w:r>
      <w:r w:rsidR="00A82ACB" w:rsidRPr="00A82ACB">
        <w:rPr>
          <w:position w:val="-10"/>
        </w:rPr>
        <w:object w:dxaOrig="620" w:dyaOrig="320">
          <v:shape id="_x0000_i1098" type="#_x0000_t75" style="width:30.7pt;height:15.65pt" o:ole="">
            <v:imagedata r:id="rId177" o:title=""/>
          </v:shape>
          <o:OLEObject Type="Embed" ProgID="Equation.DSMT4" ShapeID="_x0000_i1098" DrawAspect="Content" ObjectID="_1672302532" r:id="rId178"/>
        </w:object>
      </w:r>
      <w:r w:rsidR="0073211B" w:rsidRPr="006F008F">
        <w:rPr>
          <w:rFonts w:hint="eastAsia"/>
        </w:rPr>
        <w:t>質</w:t>
      </w:r>
      <w:r w:rsidRPr="006F008F">
        <w:rPr>
          <w:rFonts w:hint="eastAsia"/>
        </w:rPr>
        <w:t>量</w:t>
      </w:r>
      <w:r w:rsidR="0073211B" w:rsidRPr="006F008F">
        <w:rPr>
          <w:rFonts w:hint="eastAsia"/>
        </w:rPr>
        <w:t>，新</w:t>
      </w:r>
      <w:proofErr w:type="gramStart"/>
      <w:r w:rsidR="0073211B" w:rsidRPr="006F008F">
        <w:rPr>
          <w:rFonts w:hint="eastAsia"/>
        </w:rPr>
        <w:t>電池較</w:t>
      </w:r>
      <w:r w:rsidRPr="006F008F">
        <w:rPr>
          <w:rFonts w:hint="eastAsia"/>
        </w:rPr>
        <w:t>廢電池</w:t>
      </w:r>
      <w:proofErr w:type="gramEnd"/>
      <w:r w:rsidR="0073211B" w:rsidRPr="006F008F">
        <w:rPr>
          <w:rFonts w:hint="eastAsia"/>
        </w:rPr>
        <w:t>為低</w:t>
      </w:r>
    </w:p>
    <w:p w:rsidR="007C181C" w:rsidRPr="006F008F" w:rsidRDefault="00FB013A" w:rsidP="00252D4C">
      <w:pPr>
        <w:pStyle w:val="AA2"/>
        <w:ind w:left="880" w:hangingChars="200" w:hanging="520"/>
      </w:pPr>
      <w:r>
        <w:t>(C)</w:t>
      </w:r>
      <w:r w:rsidR="007C181C" w:rsidRPr="006F008F">
        <w:rPr>
          <w:rFonts w:hint="eastAsia"/>
        </w:rPr>
        <w:t>同一顆乾電池</w:t>
      </w:r>
      <w:r w:rsidR="0073211B" w:rsidRPr="006F008F">
        <w:rPr>
          <w:rFonts w:hint="eastAsia"/>
        </w:rPr>
        <w:t>所含的</w:t>
      </w:r>
      <w:r w:rsidR="00A82ACB" w:rsidRPr="00A82ACB">
        <w:rPr>
          <w:position w:val="-10"/>
        </w:rPr>
        <w:object w:dxaOrig="639" w:dyaOrig="320">
          <v:shape id="_x0000_i1099" type="#_x0000_t75" style="width:31.95pt;height:15.65pt" o:ole="">
            <v:imagedata r:id="rId179" o:title=""/>
          </v:shape>
          <o:OLEObject Type="Embed" ProgID="Equation.DSMT4" ShapeID="_x0000_i1099" DrawAspect="Content" ObjectID="_1672302533" r:id="rId180"/>
        </w:object>
      </w:r>
      <w:r w:rsidR="0073211B" w:rsidRPr="006F008F">
        <w:rPr>
          <w:rFonts w:hint="eastAsia"/>
        </w:rPr>
        <w:t>質量，新</w:t>
      </w:r>
      <w:proofErr w:type="gramStart"/>
      <w:r w:rsidR="0073211B" w:rsidRPr="006F008F">
        <w:rPr>
          <w:rFonts w:hint="eastAsia"/>
        </w:rPr>
        <w:t>電池較</w:t>
      </w:r>
      <w:r w:rsidR="007C181C" w:rsidRPr="006F008F">
        <w:rPr>
          <w:rFonts w:hint="eastAsia"/>
        </w:rPr>
        <w:t>廢電池</w:t>
      </w:r>
      <w:proofErr w:type="gramEnd"/>
      <w:r w:rsidR="0073211B" w:rsidRPr="006F008F">
        <w:rPr>
          <w:rFonts w:hint="eastAsia"/>
        </w:rPr>
        <w:t>為高</w:t>
      </w:r>
    </w:p>
    <w:p w:rsidR="007C181C" w:rsidRPr="006F008F" w:rsidRDefault="007C181C" w:rsidP="00252D4C">
      <w:pPr>
        <w:pStyle w:val="AA2"/>
        <w:ind w:left="880" w:hangingChars="200" w:hanging="520"/>
      </w:pPr>
      <w:r w:rsidRPr="006F008F">
        <w:rPr>
          <w:rFonts w:hint="eastAsia"/>
        </w:rPr>
        <w:t>(D)</w:t>
      </w:r>
      <w:r w:rsidR="00195DB3">
        <w:rPr>
          <w:rFonts w:hint="eastAsia"/>
        </w:rPr>
        <w:t>放電過程中，糊狀物中的鋅離子莫耳數逐漸變</w:t>
      </w:r>
      <w:r w:rsidR="008928C9">
        <w:rPr>
          <w:rFonts w:hint="eastAsia"/>
        </w:rPr>
        <w:t>少</w:t>
      </w:r>
    </w:p>
    <w:p w:rsidR="007C181C" w:rsidRPr="00252D4C" w:rsidRDefault="00FB013A" w:rsidP="00FB013A">
      <w:pPr>
        <w:pStyle w:val="AA2"/>
        <w:ind w:left="711" w:hangingChars="135" w:hanging="351"/>
      </w:pPr>
      <w:r>
        <w:t>(E)</w:t>
      </w:r>
      <w:r w:rsidR="00195DB3">
        <w:rPr>
          <w:rFonts w:hint="eastAsia"/>
        </w:rPr>
        <w:t>廢乾電池</w:t>
      </w:r>
      <w:proofErr w:type="gramStart"/>
      <w:r w:rsidR="00195DB3">
        <w:rPr>
          <w:rFonts w:hint="eastAsia"/>
        </w:rPr>
        <w:t>的糊狀填充物</w:t>
      </w:r>
      <w:proofErr w:type="gramEnd"/>
      <w:r w:rsidR="00195DB3">
        <w:rPr>
          <w:rFonts w:hint="eastAsia"/>
        </w:rPr>
        <w:t>加水處理</w:t>
      </w:r>
      <w:r w:rsidR="00762F80" w:rsidRPr="00252D4C">
        <w:rPr>
          <w:rFonts w:hint="eastAsia"/>
        </w:rPr>
        <w:t>，</w:t>
      </w:r>
      <w:r w:rsidR="00C47178" w:rsidRPr="00252D4C">
        <w:rPr>
          <w:rFonts w:hint="eastAsia"/>
        </w:rPr>
        <w:t>過濾後的</w:t>
      </w:r>
      <w:proofErr w:type="gramStart"/>
      <w:r w:rsidR="00C47178" w:rsidRPr="00252D4C">
        <w:rPr>
          <w:rFonts w:hint="eastAsia"/>
        </w:rPr>
        <w:t>濾渣在</w:t>
      </w:r>
      <w:proofErr w:type="gramEnd"/>
      <w:r w:rsidR="00C47178" w:rsidRPr="00252D4C">
        <w:rPr>
          <w:rFonts w:hint="eastAsia"/>
        </w:rPr>
        <w:t>空氣中加熱，其中碳粉會變成</w:t>
      </w:r>
      <w:r w:rsidR="00A82ACB" w:rsidRPr="00A82ACB">
        <w:rPr>
          <w:position w:val="-10"/>
        </w:rPr>
        <w:object w:dxaOrig="460" w:dyaOrig="320">
          <v:shape id="_x0000_i1100" type="#_x0000_t75" style="width:23.15pt;height:15.65pt" o:ole="">
            <v:imagedata r:id="rId181" o:title=""/>
          </v:shape>
          <o:OLEObject Type="Embed" ProgID="Equation.DSMT4" ShapeID="_x0000_i1100" DrawAspect="Content" ObjectID="_1672302534" r:id="rId182"/>
        </w:object>
      </w:r>
      <w:r w:rsidR="00C47178" w:rsidRPr="00252D4C">
        <w:rPr>
          <w:rFonts w:hint="eastAsia"/>
        </w:rPr>
        <w:t>，</w:t>
      </w:r>
      <w:r w:rsidR="00A82ACB" w:rsidRPr="00A82ACB">
        <w:rPr>
          <w:position w:val="-10"/>
        </w:rPr>
        <w:object w:dxaOrig="720" w:dyaOrig="320">
          <v:shape id="_x0000_i1101" type="#_x0000_t75" style="width:36.3pt;height:15.65pt" o:ole="">
            <v:imagedata r:id="rId183" o:title=""/>
          </v:shape>
          <o:OLEObject Type="Embed" ProgID="Equation.DSMT4" ShapeID="_x0000_i1101" DrawAspect="Content" ObjectID="_1672302535" r:id="rId184"/>
        </w:object>
      </w:r>
      <w:r w:rsidR="00C47178" w:rsidRPr="00252D4C">
        <w:rPr>
          <w:rFonts w:hint="eastAsia"/>
        </w:rPr>
        <w:t>會轉化成</w:t>
      </w:r>
      <w:r w:rsidR="00A82ACB" w:rsidRPr="00A82ACB">
        <w:rPr>
          <w:position w:val="-10"/>
        </w:rPr>
        <w:object w:dxaOrig="639" w:dyaOrig="320">
          <v:shape id="_x0000_i1102" type="#_x0000_t75" style="width:31.95pt;height:15.65pt" o:ole="">
            <v:imagedata r:id="rId185" o:title=""/>
          </v:shape>
          <o:OLEObject Type="Embed" ProgID="Equation.DSMT4" ShapeID="_x0000_i1102" DrawAspect="Content" ObjectID="_1672302536" r:id="rId186"/>
        </w:object>
      </w:r>
      <w:r w:rsidR="00C47178" w:rsidRPr="00252D4C">
        <w:rPr>
          <w:rFonts w:hint="eastAsia"/>
        </w:rPr>
        <w:t>，藉此可回收廢電池中的</w:t>
      </w:r>
      <w:r w:rsidR="00A82ACB" w:rsidRPr="00A82ACB">
        <w:rPr>
          <w:position w:val="-10"/>
        </w:rPr>
        <w:object w:dxaOrig="639" w:dyaOrig="320">
          <v:shape id="_x0000_i1103" type="#_x0000_t75" style="width:31.95pt;height:15.65pt" o:ole="">
            <v:imagedata r:id="rId187" o:title=""/>
          </v:shape>
          <o:OLEObject Type="Embed" ProgID="Equation.DSMT4" ShapeID="_x0000_i1103" DrawAspect="Content" ObjectID="_1672302537" r:id="rId188"/>
        </w:object>
      </w:r>
    </w:p>
    <w:p w:rsidR="00195DB3" w:rsidRDefault="00195DB3">
      <w:pPr>
        <w:widowControl/>
        <w:rPr>
          <w:spacing w:val="20"/>
          <w:kern w:val="0"/>
          <w:sz w:val="22"/>
          <w:szCs w:val="22"/>
        </w:rPr>
      </w:pPr>
      <w:r>
        <w:br w:type="page"/>
      </w:r>
    </w:p>
    <w:p w:rsidR="00EB40D6" w:rsidRPr="00414E9C" w:rsidRDefault="00C17E61" w:rsidP="00F90BC9">
      <w:pPr>
        <w:pStyle w:val="TIT1"/>
      </w:pPr>
      <w:r w:rsidRPr="00414E9C">
        <w:rPr>
          <w:rFonts w:hint="eastAsia"/>
        </w:rPr>
        <w:lastRenderedPageBreak/>
        <w:t>4</w:t>
      </w:r>
      <w:r w:rsidR="007E4A1C" w:rsidRPr="00414E9C">
        <w:rPr>
          <w:rFonts w:hint="eastAsia"/>
        </w:rPr>
        <w:t>9</w:t>
      </w:r>
      <w:r w:rsidR="00EB40D6" w:rsidRPr="00414E9C">
        <w:rPr>
          <w:rFonts w:hint="eastAsia"/>
        </w:rPr>
        <w:t>.</w:t>
      </w:r>
      <w:r w:rsidR="00EB40D6" w:rsidRPr="00414E9C">
        <w:rPr>
          <w:rFonts w:hint="eastAsia"/>
        </w:rPr>
        <w:tab/>
      </w:r>
      <w:r w:rsidR="00C47178" w:rsidRPr="00414E9C">
        <w:rPr>
          <w:rFonts w:hint="eastAsia"/>
        </w:rPr>
        <w:t>價電子數</w:t>
      </w:r>
      <w:r w:rsidR="001F46B4" w:rsidRPr="00414E9C">
        <w:rPr>
          <w:rFonts w:hint="eastAsia"/>
        </w:rPr>
        <w:t>相等</w:t>
      </w:r>
      <w:r w:rsidR="00C47178" w:rsidRPr="00414E9C">
        <w:rPr>
          <w:rFonts w:hint="eastAsia"/>
        </w:rPr>
        <w:t>的物質常有相似的結構，例如</w:t>
      </w:r>
      <w:r w:rsidR="00023F42" w:rsidRPr="00023F42">
        <w:rPr>
          <w:position w:val="-10"/>
        </w:rPr>
        <w:object w:dxaOrig="880" w:dyaOrig="320">
          <v:shape id="_x0000_i1104" type="#_x0000_t75" style="width:45.7pt;height:15.65pt" o:ole="">
            <v:imagedata r:id="rId189" o:title=""/>
          </v:shape>
          <o:OLEObject Type="Embed" ProgID="Equation.DSMT4" ShapeID="_x0000_i1104" DrawAspect="Content" ObjectID="_1672302538" r:id="rId190"/>
        </w:object>
      </w:r>
      <w:r w:rsidR="00C47178" w:rsidRPr="00414E9C">
        <w:rPr>
          <w:rFonts w:hint="eastAsia"/>
        </w:rPr>
        <w:t>與乙烷具有相等價電子數與相似的結構。另外，簡式</w:t>
      </w:r>
      <w:r w:rsidR="00C47178" w:rsidRPr="00414E9C">
        <w:rPr>
          <w:rFonts w:hint="eastAsia"/>
        </w:rPr>
        <w:t>BN</w:t>
      </w:r>
      <w:r w:rsidR="00C47178" w:rsidRPr="00414E9C">
        <w:rPr>
          <w:rFonts w:hint="eastAsia"/>
        </w:rPr>
        <w:t>與</w:t>
      </w:r>
      <w:r w:rsidR="00023F42" w:rsidRPr="00023F42">
        <w:rPr>
          <w:position w:val="-10"/>
        </w:rPr>
        <w:object w:dxaOrig="300" w:dyaOrig="320">
          <v:shape id="_x0000_i1105" type="#_x0000_t75" style="width:15.65pt;height:15.65pt" o:ole="">
            <v:imagedata r:id="rId191" o:title=""/>
          </v:shape>
          <o:OLEObject Type="Embed" ProgID="Equation.DSMT4" ShapeID="_x0000_i1105" DrawAspect="Content" ObjectID="_1672302539" r:id="rId192"/>
        </w:object>
      </w:r>
      <w:r w:rsidR="00C47178" w:rsidRPr="00414E9C">
        <w:rPr>
          <w:rFonts w:hint="eastAsia"/>
        </w:rPr>
        <w:t>有相等價電子數，故氮化硼也能形成與石墨和金剛石相似的結構。下列相關敘述，哪些正確</w:t>
      </w:r>
      <w:r w:rsidR="00C47178" w:rsidRPr="00414E9C">
        <w:t>？（應選</w:t>
      </w:r>
      <w:r w:rsidR="00C47178" w:rsidRPr="00414E9C">
        <w:rPr>
          <w:rFonts w:hint="eastAsia"/>
        </w:rPr>
        <w:t>3</w:t>
      </w:r>
      <w:r w:rsidR="00C47178" w:rsidRPr="00414E9C">
        <w:t>項）</w:t>
      </w:r>
    </w:p>
    <w:p w:rsidR="00A67AAE" w:rsidRPr="00252D4C" w:rsidRDefault="00A67AAE" w:rsidP="00252D4C">
      <w:pPr>
        <w:pStyle w:val="AA2"/>
        <w:ind w:left="880" w:hangingChars="200" w:hanging="520"/>
      </w:pPr>
      <w:r w:rsidRPr="00252D4C">
        <w:t>(A)</w:t>
      </w:r>
      <w:r w:rsidR="00023F42" w:rsidRPr="00023F42">
        <w:rPr>
          <w:position w:val="-10"/>
        </w:rPr>
        <w:object w:dxaOrig="880" w:dyaOrig="320">
          <v:shape id="_x0000_i1106" type="#_x0000_t75" style="width:45.7pt;height:15.65pt" o:ole="">
            <v:imagedata r:id="rId193" o:title=""/>
          </v:shape>
          <o:OLEObject Type="Embed" ProgID="Equation.DSMT4" ShapeID="_x0000_i1106" DrawAspect="Content" ObjectID="_1672302540" r:id="rId194"/>
        </w:object>
      </w:r>
      <w:r w:rsidR="00C47178" w:rsidRPr="00252D4C">
        <w:rPr>
          <w:rFonts w:hint="eastAsia"/>
        </w:rPr>
        <w:t>分子有</w:t>
      </w:r>
      <w:proofErr w:type="gramStart"/>
      <w:r w:rsidR="00C47178" w:rsidRPr="00252D4C">
        <w:rPr>
          <w:rFonts w:hint="eastAsia"/>
        </w:rPr>
        <w:t>1</w:t>
      </w:r>
      <w:r w:rsidR="00C47178" w:rsidRPr="00252D4C">
        <w:rPr>
          <w:rFonts w:hint="eastAsia"/>
        </w:rPr>
        <w:t>對孤對電子</w:t>
      </w:r>
      <w:proofErr w:type="gramEnd"/>
    </w:p>
    <w:p w:rsidR="00A67AAE" w:rsidRPr="00252D4C" w:rsidRDefault="00A67AAE" w:rsidP="00252D4C">
      <w:pPr>
        <w:pStyle w:val="AA2"/>
        <w:ind w:left="880" w:hangingChars="200" w:hanging="520"/>
      </w:pPr>
      <w:r w:rsidRPr="00252D4C">
        <w:t>(B)</w:t>
      </w:r>
      <w:r w:rsidR="00023F42" w:rsidRPr="00023F42">
        <w:rPr>
          <w:position w:val="-10"/>
        </w:rPr>
        <w:object w:dxaOrig="880" w:dyaOrig="320">
          <v:shape id="_x0000_i1107" type="#_x0000_t75" style="width:45.7pt;height:15.65pt" o:ole="">
            <v:imagedata r:id="rId195" o:title=""/>
          </v:shape>
          <o:OLEObject Type="Embed" ProgID="Equation.DSMT4" ShapeID="_x0000_i1107" DrawAspect="Content" ObjectID="_1672302541" r:id="rId196"/>
        </w:object>
      </w:r>
      <w:r w:rsidR="00C47178" w:rsidRPr="00252D4C">
        <w:rPr>
          <w:rFonts w:hint="eastAsia"/>
        </w:rPr>
        <w:t>分子具有一個</w:t>
      </w:r>
      <w:r w:rsidR="00C47178" w:rsidRPr="00252D4C">
        <w:rPr>
          <w:rFonts w:hint="eastAsia"/>
        </w:rPr>
        <w:t>B</w:t>
      </w:r>
      <w:r w:rsidR="00C47178" w:rsidRPr="00252D4C">
        <w:t>−</w:t>
      </w:r>
      <w:r w:rsidR="00C47178" w:rsidRPr="00252D4C">
        <w:rPr>
          <w:rFonts w:hint="eastAsia"/>
        </w:rPr>
        <w:t>N</w:t>
      </w:r>
      <w:r w:rsidR="00C47178" w:rsidRPr="00252D4C">
        <w:rPr>
          <w:rFonts w:hint="eastAsia"/>
        </w:rPr>
        <w:t>單鍵</w:t>
      </w:r>
    </w:p>
    <w:p w:rsidR="00A67AAE" w:rsidRPr="00337AB4" w:rsidRDefault="00A67AAE" w:rsidP="00252D4C">
      <w:pPr>
        <w:pStyle w:val="AA2"/>
        <w:ind w:left="880" w:hangingChars="200" w:hanging="520"/>
      </w:pPr>
      <w:r w:rsidRPr="00337AB4">
        <w:t>(C)</w:t>
      </w:r>
      <w:r w:rsidR="00023F42" w:rsidRPr="00023F42">
        <w:rPr>
          <w:position w:val="-10"/>
        </w:rPr>
        <w:object w:dxaOrig="880" w:dyaOrig="320">
          <v:shape id="_x0000_i1108" type="#_x0000_t75" style="width:45.7pt;height:15.65pt" o:ole="">
            <v:imagedata r:id="rId197" o:title=""/>
          </v:shape>
          <o:OLEObject Type="Embed" ProgID="Equation.DSMT4" ShapeID="_x0000_i1108" DrawAspect="Content" ObjectID="_1672302542" r:id="rId198"/>
        </w:object>
      </w:r>
      <w:r w:rsidR="00C47178" w:rsidRPr="00337AB4">
        <w:rPr>
          <w:rFonts w:hint="eastAsia"/>
        </w:rPr>
        <w:t>分子的路易斯結構符合八</w:t>
      </w:r>
      <w:proofErr w:type="gramStart"/>
      <w:r w:rsidR="00C47178" w:rsidRPr="00337AB4">
        <w:rPr>
          <w:rFonts w:hint="eastAsia"/>
        </w:rPr>
        <w:t>隅體規則</w:t>
      </w:r>
      <w:proofErr w:type="gramEnd"/>
    </w:p>
    <w:p w:rsidR="00FC691D" w:rsidRPr="00337AB4" w:rsidRDefault="00EB40D6" w:rsidP="00FB013A">
      <w:pPr>
        <w:pStyle w:val="AA2"/>
        <w:ind w:left="750" w:hangingChars="150" w:hanging="390"/>
      </w:pPr>
      <w:r w:rsidRPr="00337AB4">
        <w:rPr>
          <w:rFonts w:hint="eastAsia"/>
        </w:rPr>
        <w:t>(</w:t>
      </w:r>
      <w:r w:rsidR="00A67AAE" w:rsidRPr="00337AB4">
        <w:rPr>
          <w:rFonts w:hint="eastAsia"/>
        </w:rPr>
        <w:t>D</w:t>
      </w:r>
      <w:r w:rsidRPr="00337AB4">
        <w:rPr>
          <w:rFonts w:hint="eastAsia"/>
        </w:rPr>
        <w:t>)</w:t>
      </w:r>
      <w:r w:rsidR="00AB14EB" w:rsidRPr="00AB14EB">
        <w:rPr>
          <w:position w:val="-6"/>
        </w:rPr>
        <w:object w:dxaOrig="380" w:dyaOrig="260">
          <v:shape id="_x0000_i1109" type="#_x0000_t75" style="width:18.8pt;height:13.15pt" o:ole="">
            <v:imagedata r:id="rId199" o:title=""/>
          </v:shape>
          <o:OLEObject Type="Embed" ProgID="Equation.DSMT4" ShapeID="_x0000_i1109" DrawAspect="Content" ObjectID="_1672302543" r:id="rId200"/>
        </w:object>
      </w:r>
      <w:r w:rsidR="00C47178" w:rsidRPr="00337AB4">
        <w:rPr>
          <w:rFonts w:hint="eastAsia"/>
        </w:rPr>
        <w:t>形成</w:t>
      </w:r>
      <w:r w:rsidR="000664E8">
        <w:rPr>
          <w:rFonts w:hint="eastAsia"/>
        </w:rPr>
        <w:t>類似</w:t>
      </w:r>
      <w:r w:rsidR="00C47178" w:rsidRPr="00337AB4">
        <w:rPr>
          <w:rFonts w:hint="eastAsia"/>
        </w:rPr>
        <w:t>石墨結構時，硼原子間互相聯結，氮</w:t>
      </w:r>
      <w:proofErr w:type="gramStart"/>
      <w:r w:rsidR="00C47178" w:rsidRPr="00337AB4">
        <w:rPr>
          <w:rFonts w:hint="eastAsia"/>
        </w:rPr>
        <w:t>原子間也互相</w:t>
      </w:r>
      <w:proofErr w:type="gramEnd"/>
      <w:r w:rsidR="00C47178" w:rsidRPr="00337AB4">
        <w:rPr>
          <w:rFonts w:hint="eastAsia"/>
        </w:rPr>
        <w:t>聯結</w:t>
      </w:r>
      <w:r w:rsidR="001F46B4" w:rsidRPr="00337AB4">
        <w:rPr>
          <w:rFonts w:hint="eastAsia"/>
        </w:rPr>
        <w:t>，各自</w:t>
      </w:r>
      <w:r w:rsidR="00C47178" w:rsidRPr="00337AB4">
        <w:rPr>
          <w:rFonts w:hint="eastAsia"/>
        </w:rPr>
        <w:t>形成平面網狀的層狀構造，</w:t>
      </w:r>
      <w:proofErr w:type="gramStart"/>
      <w:r w:rsidR="00C47178" w:rsidRPr="00337AB4">
        <w:rPr>
          <w:rFonts w:hint="eastAsia"/>
        </w:rPr>
        <w:t>硼層與氮層之間無共價鍵</w:t>
      </w:r>
      <w:proofErr w:type="gramEnd"/>
      <w:r w:rsidR="00C47178" w:rsidRPr="00337AB4">
        <w:rPr>
          <w:rFonts w:hint="eastAsia"/>
        </w:rPr>
        <w:t>結存在</w:t>
      </w:r>
    </w:p>
    <w:p w:rsidR="00FC691D" w:rsidRPr="00337AB4" w:rsidRDefault="00EB40D6" w:rsidP="00FB013A">
      <w:pPr>
        <w:pStyle w:val="AA2"/>
        <w:ind w:left="750" w:hangingChars="150" w:hanging="390"/>
      </w:pPr>
      <w:r w:rsidRPr="00337AB4">
        <w:rPr>
          <w:rFonts w:hint="eastAsia"/>
        </w:rPr>
        <w:t>(</w:t>
      </w:r>
      <w:r w:rsidR="00A67AAE" w:rsidRPr="00337AB4">
        <w:rPr>
          <w:rFonts w:hint="eastAsia"/>
        </w:rPr>
        <w:t>E</w:t>
      </w:r>
      <w:r w:rsidRPr="00337AB4">
        <w:rPr>
          <w:rFonts w:hint="eastAsia"/>
        </w:rPr>
        <w:t>)</w:t>
      </w:r>
      <w:r w:rsidR="00AB14EB" w:rsidRPr="00AB14EB">
        <w:rPr>
          <w:position w:val="-6"/>
        </w:rPr>
        <w:object w:dxaOrig="380" w:dyaOrig="260">
          <v:shape id="_x0000_i1110" type="#_x0000_t75" style="width:18.8pt;height:13.15pt" o:ole="">
            <v:imagedata r:id="rId199" o:title=""/>
          </v:shape>
          <o:OLEObject Type="Embed" ProgID="Equation.DSMT4" ShapeID="_x0000_i1110" DrawAspect="Content" ObjectID="_1672302544" r:id="rId201"/>
        </w:object>
      </w:r>
      <w:r w:rsidR="00C47178" w:rsidRPr="00337AB4">
        <w:rPr>
          <w:rFonts w:hint="eastAsia"/>
        </w:rPr>
        <w:t>形成</w:t>
      </w:r>
      <w:r w:rsidR="000664E8">
        <w:rPr>
          <w:rFonts w:hint="eastAsia"/>
        </w:rPr>
        <w:t>類似</w:t>
      </w:r>
      <w:r w:rsidR="00C47178" w:rsidRPr="00337AB4">
        <w:rPr>
          <w:rFonts w:hint="eastAsia"/>
        </w:rPr>
        <w:t>金剛石結構時，每</w:t>
      </w:r>
      <w:proofErr w:type="gramStart"/>
      <w:r w:rsidR="00C47178" w:rsidRPr="00337AB4">
        <w:rPr>
          <w:rFonts w:hint="eastAsia"/>
        </w:rPr>
        <w:t>個</w:t>
      </w:r>
      <w:proofErr w:type="gramEnd"/>
      <w:r w:rsidR="00C47178" w:rsidRPr="00337AB4">
        <w:rPr>
          <w:rFonts w:hint="eastAsia"/>
        </w:rPr>
        <w:t>氮原子與鄰近</w:t>
      </w:r>
      <w:r w:rsidR="00C47178" w:rsidRPr="00337AB4">
        <w:t>4</w:t>
      </w:r>
      <w:r w:rsidR="00C47178" w:rsidRPr="00337AB4">
        <w:rPr>
          <w:rFonts w:hint="eastAsia"/>
        </w:rPr>
        <w:t>個硼原子產生</w:t>
      </w:r>
      <w:proofErr w:type="gramStart"/>
      <w:r w:rsidR="00C47178" w:rsidRPr="00337AB4">
        <w:rPr>
          <w:rFonts w:hint="eastAsia"/>
        </w:rPr>
        <w:t>共價鍵結</w:t>
      </w:r>
      <w:proofErr w:type="gramEnd"/>
      <w:r w:rsidR="00C47178" w:rsidRPr="00337AB4">
        <w:rPr>
          <w:rFonts w:hint="eastAsia"/>
        </w:rPr>
        <w:t>，而每</w:t>
      </w:r>
      <w:proofErr w:type="gramStart"/>
      <w:r w:rsidR="00C47178" w:rsidRPr="00337AB4">
        <w:rPr>
          <w:rFonts w:hint="eastAsia"/>
        </w:rPr>
        <w:t>個</w:t>
      </w:r>
      <w:proofErr w:type="gramEnd"/>
      <w:r w:rsidR="00C47178" w:rsidRPr="00337AB4">
        <w:rPr>
          <w:rFonts w:hint="eastAsia"/>
        </w:rPr>
        <w:t>硼原子也與鄰近</w:t>
      </w:r>
      <w:r w:rsidR="00C47178" w:rsidRPr="00337AB4">
        <w:t>4</w:t>
      </w:r>
      <w:r w:rsidR="00C47178" w:rsidRPr="00337AB4">
        <w:rPr>
          <w:rFonts w:hint="eastAsia"/>
        </w:rPr>
        <w:t>個氮原子產生</w:t>
      </w:r>
      <w:proofErr w:type="gramStart"/>
      <w:r w:rsidR="00C47178" w:rsidRPr="00337AB4">
        <w:rPr>
          <w:rFonts w:hint="eastAsia"/>
        </w:rPr>
        <w:t>共價鍵結</w:t>
      </w:r>
      <w:proofErr w:type="gramEnd"/>
    </w:p>
    <w:p w:rsidR="00663743" w:rsidRPr="00414E9C" w:rsidRDefault="007E4A1C" w:rsidP="00F90BC9">
      <w:pPr>
        <w:pStyle w:val="TIT1"/>
      </w:pPr>
      <w:r w:rsidRPr="00414E9C">
        <w:rPr>
          <w:rFonts w:hint="eastAsia"/>
        </w:rPr>
        <w:t>50</w:t>
      </w:r>
      <w:r w:rsidR="00663743" w:rsidRPr="00414E9C">
        <w:rPr>
          <w:rFonts w:hint="eastAsia"/>
        </w:rPr>
        <w:t>.</w:t>
      </w:r>
      <w:r w:rsidR="00663743" w:rsidRPr="00414E9C">
        <w:rPr>
          <w:rFonts w:hint="eastAsia"/>
        </w:rPr>
        <w:tab/>
      </w:r>
      <w:r w:rsidR="0063667E" w:rsidRPr="00414E9C">
        <w:t>光化學煙霧</w:t>
      </w:r>
      <w:r w:rsidR="0063667E" w:rsidRPr="00414E9C">
        <w:rPr>
          <w:rFonts w:hint="eastAsia"/>
        </w:rPr>
        <w:t>是</w:t>
      </w:r>
      <w:r w:rsidR="0063667E" w:rsidRPr="00414E9C">
        <w:t>汽機車引擎大量排放氮氧化物</w:t>
      </w:r>
      <w:r w:rsidR="00126C4F">
        <w:rPr>
          <w:rFonts w:hint="eastAsia"/>
        </w:rPr>
        <w:t>（</w:t>
      </w:r>
      <w:r w:rsidR="00023F42" w:rsidRPr="00023F42">
        <w:rPr>
          <w:position w:val="-10"/>
        </w:rPr>
        <w:object w:dxaOrig="499" w:dyaOrig="320">
          <v:shape id="_x0000_i1111" type="#_x0000_t75" style="width:25.05pt;height:15.65pt" o:ole="">
            <v:imagedata r:id="rId202" o:title=""/>
          </v:shape>
          <o:OLEObject Type="Embed" ProgID="Equation.DSMT4" ShapeID="_x0000_i1111" DrawAspect="Content" ObjectID="_1672302545" r:id="rId203"/>
        </w:object>
      </w:r>
      <w:r w:rsidR="00126C4F">
        <w:rPr>
          <w:rFonts w:hint="eastAsia"/>
        </w:rPr>
        <w:t>）</w:t>
      </w:r>
      <w:r w:rsidR="0063667E" w:rsidRPr="00414E9C">
        <w:t>至大氣，</w:t>
      </w:r>
      <w:r w:rsidR="0063667E" w:rsidRPr="00414E9C">
        <w:rPr>
          <w:rFonts w:hint="eastAsia"/>
        </w:rPr>
        <w:t>經</w:t>
      </w:r>
      <w:r w:rsidR="0063667E" w:rsidRPr="00414E9C">
        <w:t>光化學反應</w:t>
      </w:r>
      <w:r w:rsidR="0063667E" w:rsidRPr="00414E9C">
        <w:rPr>
          <w:rFonts w:hint="eastAsia"/>
        </w:rPr>
        <w:t>後所致</w:t>
      </w:r>
      <w:r w:rsidR="0063667E" w:rsidRPr="00414E9C">
        <w:t>。已知</w:t>
      </w:r>
      <w:r w:rsidR="00023F42" w:rsidRPr="00023F42">
        <w:rPr>
          <w:position w:val="-10"/>
        </w:rPr>
        <w:object w:dxaOrig="499" w:dyaOrig="320">
          <v:shape id="_x0000_i1112" type="#_x0000_t75" style="width:25.05pt;height:15.65pt" o:ole="">
            <v:imagedata r:id="rId204" o:title=""/>
          </v:shape>
          <o:OLEObject Type="Embed" ProgID="Equation.DSMT4" ShapeID="_x0000_i1112" DrawAspect="Content" ObjectID="_1672302546" r:id="rId205"/>
        </w:object>
      </w:r>
      <w:r w:rsidR="0063667E" w:rsidRPr="00414E9C">
        <w:t>所涉及的化學反應如下：</w:t>
      </w:r>
    </w:p>
    <w:p w:rsidR="00126C4F" w:rsidRDefault="00023F42" w:rsidP="00A5091A">
      <w:pPr>
        <w:pStyle w:val="AA2"/>
        <w:tabs>
          <w:tab w:val="left" w:pos="7200"/>
        </w:tabs>
        <w:spacing w:beforeLines="50" w:before="120"/>
        <w:ind w:leftChars="1000" w:left="2400"/>
      </w:pPr>
      <w:r w:rsidRPr="00023F42">
        <w:rPr>
          <w:position w:val="-10"/>
        </w:rPr>
        <w:object w:dxaOrig="2840" w:dyaOrig="340">
          <v:shape id="_x0000_i1113" type="#_x0000_t75" style="width:141.5pt;height:18.15pt" o:ole="">
            <v:imagedata r:id="rId206" o:title=""/>
          </v:shape>
          <o:OLEObject Type="Embed" ProgID="Equation.DSMT4" ShapeID="_x0000_i1113" DrawAspect="Content" ObjectID="_1672302547" r:id="rId207"/>
        </w:object>
      </w:r>
      <w:r>
        <w:tab/>
      </w:r>
      <w:r w:rsidR="00830EB4">
        <w:rPr>
          <w:rFonts w:hint="eastAsia"/>
        </w:rPr>
        <w:t>式</w:t>
      </w:r>
      <w:r w:rsidR="00830EB4">
        <w:rPr>
          <w:rFonts w:hint="eastAsia"/>
        </w:rPr>
        <w:t>1</w:t>
      </w:r>
    </w:p>
    <w:p w:rsidR="00830EB4" w:rsidRDefault="00023F42" w:rsidP="00A5091A">
      <w:pPr>
        <w:pStyle w:val="AA2"/>
        <w:tabs>
          <w:tab w:val="left" w:pos="7200"/>
        </w:tabs>
        <w:spacing w:beforeLines="50" w:before="120"/>
        <w:ind w:leftChars="1000" w:left="2400"/>
      </w:pPr>
      <w:r w:rsidRPr="00023F42">
        <w:rPr>
          <w:position w:val="-10"/>
        </w:rPr>
        <w:object w:dxaOrig="2700" w:dyaOrig="320">
          <v:shape id="_x0000_i1114" type="#_x0000_t75" style="width:132.1pt;height:15.65pt" o:ole="">
            <v:imagedata r:id="rId208" o:title=""/>
          </v:shape>
          <o:OLEObject Type="Embed" ProgID="Equation.DSMT4" ShapeID="_x0000_i1114" DrawAspect="Content" ObjectID="_1672302548" r:id="rId209"/>
        </w:object>
      </w:r>
      <w:r w:rsidR="00830EB4">
        <w:tab/>
      </w:r>
      <w:r w:rsidR="00830EB4">
        <w:rPr>
          <w:rFonts w:hint="eastAsia"/>
        </w:rPr>
        <w:t>式</w:t>
      </w:r>
      <w:r w:rsidR="00830EB4">
        <w:t>2</w:t>
      </w:r>
    </w:p>
    <w:p w:rsidR="00830EB4" w:rsidRDefault="00023F42" w:rsidP="00A5091A">
      <w:pPr>
        <w:pStyle w:val="AA2"/>
        <w:tabs>
          <w:tab w:val="left" w:pos="7200"/>
        </w:tabs>
        <w:spacing w:beforeLines="50" w:before="120"/>
        <w:ind w:leftChars="1000" w:left="2400"/>
      </w:pPr>
      <w:r w:rsidRPr="00023F42">
        <w:rPr>
          <w:position w:val="-10"/>
        </w:rPr>
        <w:object w:dxaOrig="2600" w:dyaOrig="340">
          <v:shape id="_x0000_i1115" type="#_x0000_t75" style="width:130.25pt;height:18.15pt" o:ole="">
            <v:imagedata r:id="rId210" o:title=""/>
          </v:shape>
          <o:OLEObject Type="Embed" ProgID="Equation.DSMT4" ShapeID="_x0000_i1115" DrawAspect="Content" ObjectID="_1672302549" r:id="rId211"/>
        </w:object>
      </w:r>
      <w:r w:rsidR="00830EB4">
        <w:tab/>
      </w:r>
      <w:r w:rsidR="00830EB4">
        <w:rPr>
          <w:rFonts w:hint="eastAsia"/>
        </w:rPr>
        <w:t>式</w:t>
      </w:r>
      <w:r w:rsidR="00830EB4">
        <w:t>3</w:t>
      </w:r>
    </w:p>
    <w:p w:rsidR="00830EB4" w:rsidRDefault="00023F42" w:rsidP="00A5091A">
      <w:pPr>
        <w:pStyle w:val="AA2"/>
        <w:tabs>
          <w:tab w:val="left" w:pos="7200"/>
        </w:tabs>
        <w:spacing w:beforeLines="50" w:before="120"/>
        <w:ind w:leftChars="1000" w:left="2400"/>
      </w:pPr>
      <w:r w:rsidRPr="00023F42">
        <w:rPr>
          <w:position w:val="-10"/>
        </w:rPr>
        <w:object w:dxaOrig="2040" w:dyaOrig="320">
          <v:shape id="_x0000_i1116" type="#_x0000_t75" style="width:102.7pt;height:15.65pt" o:ole="">
            <v:imagedata r:id="rId212" o:title=""/>
          </v:shape>
          <o:OLEObject Type="Embed" ProgID="Equation.DSMT4" ShapeID="_x0000_i1116" DrawAspect="Content" ObjectID="_1672302550" r:id="rId213"/>
        </w:object>
      </w:r>
      <w:r w:rsidR="00830EB4">
        <w:tab/>
      </w:r>
      <w:r w:rsidR="00830EB4">
        <w:rPr>
          <w:rFonts w:hint="eastAsia"/>
        </w:rPr>
        <w:t>式</w:t>
      </w:r>
      <w:r w:rsidR="00830EB4">
        <w:t>4</w:t>
      </w:r>
    </w:p>
    <w:p w:rsidR="00663743" w:rsidRPr="00414E9C" w:rsidRDefault="0063667E" w:rsidP="00023F42">
      <w:pPr>
        <w:pStyle w:val="AA2"/>
        <w:spacing w:beforeLines="25" w:before="60"/>
      </w:pPr>
      <w:r w:rsidRPr="00414E9C">
        <w:t>下列相關敘述</w:t>
      </w:r>
      <w:r w:rsidRPr="00414E9C">
        <w:rPr>
          <w:rFonts w:hint="eastAsia"/>
        </w:rPr>
        <w:t>，</w:t>
      </w:r>
      <w:r w:rsidRPr="00414E9C">
        <w:t>哪些正確？（應選</w:t>
      </w:r>
      <w:r w:rsidRPr="00414E9C">
        <w:t>3</w:t>
      </w:r>
      <w:r w:rsidRPr="00414E9C">
        <w:t>項）</w:t>
      </w:r>
    </w:p>
    <w:p w:rsidR="00A67AAE" w:rsidRPr="00252D4C" w:rsidRDefault="00FB013A" w:rsidP="00252D4C">
      <w:pPr>
        <w:pStyle w:val="AA2"/>
        <w:ind w:left="880" w:hangingChars="200" w:hanging="520"/>
      </w:pPr>
      <w:r>
        <w:t>(A)</w:t>
      </w:r>
      <w:r w:rsidR="00A67AAE" w:rsidRPr="00252D4C">
        <w:rPr>
          <w:rFonts w:hint="eastAsia"/>
        </w:rPr>
        <w:t>臭氧的路易斯結構有共振結構</w:t>
      </w:r>
    </w:p>
    <w:p w:rsidR="00A67AAE" w:rsidRPr="00252D4C" w:rsidRDefault="00FB013A" w:rsidP="00252D4C">
      <w:pPr>
        <w:pStyle w:val="AA2"/>
        <w:ind w:left="880" w:hangingChars="200" w:hanging="520"/>
      </w:pPr>
      <w:r>
        <w:t>(B)</w:t>
      </w:r>
      <w:r w:rsidR="00A67AAE" w:rsidRPr="00252D4C">
        <w:rPr>
          <w:rFonts w:hint="eastAsia"/>
        </w:rPr>
        <w:t>上述反應產生的臭氧乃由氧氣轉化而成</w:t>
      </w:r>
    </w:p>
    <w:p w:rsidR="00663743" w:rsidRPr="00252D4C" w:rsidRDefault="00663743" w:rsidP="00252D4C">
      <w:pPr>
        <w:pStyle w:val="AA2"/>
        <w:ind w:left="880" w:hangingChars="200" w:hanging="520"/>
      </w:pPr>
      <w:r w:rsidRPr="00252D4C">
        <w:rPr>
          <w:rFonts w:hint="eastAsia"/>
        </w:rPr>
        <w:t>(</w:t>
      </w:r>
      <w:r w:rsidR="00A67AAE" w:rsidRPr="00252D4C">
        <w:rPr>
          <w:rFonts w:hint="eastAsia"/>
        </w:rPr>
        <w:t>C</w:t>
      </w:r>
      <w:r w:rsidRPr="00252D4C">
        <w:rPr>
          <w:rFonts w:hint="eastAsia"/>
        </w:rPr>
        <w:t>)</w:t>
      </w:r>
      <w:r w:rsidR="007D611D" w:rsidRPr="00252D4C">
        <w:rPr>
          <w:rFonts w:hint="eastAsia"/>
        </w:rPr>
        <w:t>二氧化氮溶於水，水溶液呈鹼性</w:t>
      </w:r>
    </w:p>
    <w:p w:rsidR="00A67AAE" w:rsidRPr="00252D4C" w:rsidRDefault="00FB013A" w:rsidP="00252D4C">
      <w:pPr>
        <w:pStyle w:val="AA2"/>
        <w:ind w:left="880" w:hangingChars="200" w:hanging="520"/>
      </w:pPr>
      <w:r>
        <w:t>(D)</w:t>
      </w:r>
      <w:r w:rsidR="00A67AAE" w:rsidRPr="00252D4C">
        <w:rPr>
          <w:rFonts w:hint="eastAsia"/>
        </w:rPr>
        <w:t>一氧化氮總熱含量高於氮氣和氧氣的總熱含量</w:t>
      </w:r>
    </w:p>
    <w:p w:rsidR="00663743" w:rsidRPr="00252D4C" w:rsidRDefault="00663743" w:rsidP="00252D4C">
      <w:pPr>
        <w:pStyle w:val="AA2"/>
        <w:ind w:left="880" w:hangingChars="200" w:hanging="520"/>
      </w:pPr>
      <w:r w:rsidRPr="00252D4C">
        <w:rPr>
          <w:rFonts w:hint="eastAsia"/>
        </w:rPr>
        <w:t>(E)</w:t>
      </w:r>
      <w:r w:rsidRPr="00252D4C">
        <w:rPr>
          <w:rFonts w:hint="eastAsia"/>
        </w:rPr>
        <w:t>上述反應產生的</w:t>
      </w:r>
      <w:r w:rsidRPr="00252D4C">
        <w:t>臭氧</w:t>
      </w:r>
      <w:r w:rsidR="00FB63C6" w:rsidRPr="00252D4C">
        <w:rPr>
          <w:rFonts w:hint="eastAsia"/>
        </w:rPr>
        <w:t>有助於</w:t>
      </w:r>
      <w:r w:rsidRPr="00252D4C">
        <w:rPr>
          <w:rFonts w:hint="eastAsia"/>
        </w:rPr>
        <w:t>修補臭氧層破洞</w:t>
      </w:r>
    </w:p>
    <w:p w:rsidR="00534E74" w:rsidRPr="00414E9C" w:rsidRDefault="00534E74" w:rsidP="00CD7C63">
      <w:pPr>
        <w:pStyle w:val="-05"/>
      </w:pPr>
      <w:r w:rsidRPr="00414E9C">
        <w:rPr>
          <w:rFonts w:hint="eastAsia"/>
        </w:rPr>
        <w:t>5</w:t>
      </w:r>
      <w:r w:rsidR="00161B87" w:rsidRPr="00414E9C">
        <w:rPr>
          <w:rFonts w:hint="eastAsia"/>
        </w:rPr>
        <w:t>1</w:t>
      </w:r>
      <w:r w:rsidRPr="00414E9C">
        <w:t>-</w:t>
      </w:r>
      <w:r w:rsidRPr="00414E9C">
        <w:rPr>
          <w:rFonts w:hint="eastAsia"/>
        </w:rPr>
        <w:t>5</w:t>
      </w:r>
      <w:r w:rsidR="00161B87" w:rsidRPr="00414E9C">
        <w:rPr>
          <w:rFonts w:hint="eastAsia"/>
        </w:rPr>
        <w:t>2</w:t>
      </w:r>
      <w:r w:rsidRPr="00414E9C">
        <w:t>為題組</w:t>
      </w:r>
    </w:p>
    <w:p w:rsidR="00534E74" w:rsidRPr="00414E9C" w:rsidRDefault="00534E74" w:rsidP="00F90BC9">
      <w:pPr>
        <w:pStyle w:val="AA2"/>
      </w:pPr>
      <w:r w:rsidRPr="00414E9C">
        <w:t>下列甲</w:t>
      </w:r>
      <w:r w:rsidR="00604B8D">
        <w:rPr>
          <w:rFonts w:hint="eastAsia"/>
        </w:rPr>
        <w:t>～</w:t>
      </w:r>
      <w:r w:rsidRPr="00414E9C">
        <w:t>庚</w:t>
      </w:r>
      <w:r w:rsidRPr="00414E9C">
        <w:rPr>
          <w:rFonts w:hint="eastAsia"/>
        </w:rPr>
        <w:t>皆為</w:t>
      </w:r>
      <w:r w:rsidRPr="00414E9C">
        <w:t>含</w:t>
      </w:r>
      <w:r w:rsidRPr="00414E9C">
        <w:rPr>
          <w:rFonts w:hint="eastAsia"/>
        </w:rPr>
        <w:t>有</w:t>
      </w:r>
      <w:r w:rsidRPr="00414E9C">
        <w:t>10</w:t>
      </w:r>
      <w:r w:rsidRPr="00414E9C">
        <w:t>個碳原子的有機化合物</w:t>
      </w:r>
      <w:r w:rsidR="001150E0" w:rsidRPr="00414E9C">
        <w:rPr>
          <w:rFonts w:hint="eastAsia"/>
        </w:rPr>
        <w:t>，</w:t>
      </w:r>
      <w:r w:rsidRPr="00414E9C">
        <w:rPr>
          <w:rFonts w:hint="eastAsia"/>
        </w:rPr>
        <w:t>據此</w:t>
      </w:r>
      <w:r w:rsidRPr="00414E9C">
        <w:t>回答</w:t>
      </w:r>
      <w:r w:rsidRPr="00414E9C">
        <w:rPr>
          <w:rFonts w:hint="eastAsia"/>
        </w:rPr>
        <w:t>5</w:t>
      </w:r>
      <w:r w:rsidR="00161B87" w:rsidRPr="00414E9C">
        <w:rPr>
          <w:rFonts w:hint="eastAsia"/>
        </w:rPr>
        <w:t>1</w:t>
      </w:r>
      <w:r w:rsidRPr="00414E9C">
        <w:t>-</w:t>
      </w:r>
      <w:r w:rsidRPr="00414E9C">
        <w:rPr>
          <w:rFonts w:hint="eastAsia"/>
        </w:rPr>
        <w:t>5</w:t>
      </w:r>
      <w:r w:rsidR="00161B87" w:rsidRPr="00414E9C">
        <w:rPr>
          <w:rFonts w:hint="eastAsia"/>
        </w:rPr>
        <w:t>2</w:t>
      </w:r>
      <w:r w:rsidRPr="00414E9C">
        <w:t>題</w:t>
      </w:r>
      <w:r w:rsidRPr="00252D4C">
        <w:rPr>
          <w:rFonts w:hint="eastAsia"/>
        </w:rPr>
        <w:t>。</w:t>
      </w:r>
    </w:p>
    <w:p w:rsidR="00534E74" w:rsidRDefault="002F25E9" w:rsidP="00534E74">
      <w:pPr>
        <w:ind w:leftChars="375" w:left="900"/>
        <w:rPr>
          <w:noProof/>
        </w:rPr>
      </w:pPr>
      <w:r>
        <w:rPr>
          <w:noProof/>
        </w:rPr>
        <w:object w:dxaOrig="1440" w:dyaOrig="1440">
          <v:shape id="_x0000_s1199" type="#_x0000_t75" style="position:absolute;left:0;text-align:left;margin-left:242.4pt;margin-top:10.15pt;width:65.2pt;height:56.75pt;z-index:251884544;mso-position-horizontal-relative:text;mso-position-vertical-relative:text">
            <v:imagedata r:id="rId214" o:title=""/>
          </v:shape>
          <o:OLEObject Type="Embed" ProgID="ChemDraw.Document.6.0" ShapeID="_x0000_s1199" DrawAspect="Content" ObjectID="_1672302631" r:id="rId215"/>
        </w:object>
      </w:r>
      <w:r>
        <w:rPr>
          <w:noProof/>
        </w:rPr>
        <w:object w:dxaOrig="1440" w:dyaOrig="1440">
          <v:shape id="_x0000_s1543" type="#_x0000_t75" style="position:absolute;left:0;text-align:left;margin-left:377.3pt;margin-top:9.05pt;width:63.1pt;height:61.3pt;z-index:251889664;mso-position-horizontal-relative:text;mso-position-vertical-relative:text">
            <v:imagedata r:id="rId216" o:title=""/>
          </v:shape>
          <o:OLEObject Type="Embed" ProgID="ChemDraw.Document.6.0" ShapeID="_x0000_s1543" DrawAspect="Content" ObjectID="_1672302632" r:id="rId217"/>
        </w:object>
      </w:r>
      <w:r>
        <w:rPr>
          <w:noProof/>
        </w:rPr>
        <w:object w:dxaOrig="1440" w:dyaOrig="1440">
          <v:shape id="_x0000_s1542" type="#_x0000_t75" style="position:absolute;left:0;text-align:left;margin-left:313.5pt;margin-top:8.85pt;width:45.65pt;height:61.3pt;z-index:251888640;mso-position-horizontal-relative:text;mso-position-vertical-relative:text">
            <v:imagedata r:id="rId218" o:title=""/>
          </v:shape>
          <o:OLEObject Type="Embed" ProgID="ChemDraw.Document.6.0" ShapeID="_x0000_s1542" DrawAspect="Content" ObjectID="_1672302633" r:id="rId219"/>
        </w:object>
      </w:r>
      <w:r>
        <w:rPr>
          <w:noProof/>
        </w:rPr>
        <w:object w:dxaOrig="1440" w:dyaOrig="1440">
          <v:shape id="_x0000_s1541" type="#_x0000_t75" style="position:absolute;left:0;text-align:left;margin-left:195.9pt;margin-top:9.75pt;width:26.7pt;height:61.3pt;z-index:251887616;mso-position-horizontal-relative:text;mso-position-vertical-relative:text">
            <v:imagedata r:id="rId220" o:title=""/>
          </v:shape>
          <o:OLEObject Type="Embed" ProgID="ChemDraw.Document.6.0" ShapeID="_x0000_s1541" DrawAspect="Content" ObjectID="_1672302634" r:id="rId221"/>
        </w:object>
      </w:r>
      <w:r>
        <w:rPr>
          <w:noProof/>
        </w:rPr>
        <w:object w:dxaOrig="1440" w:dyaOrig="1440">
          <v:shape id="_x0000_s1197" type="#_x0000_t75" style="position:absolute;left:0;text-align:left;margin-left:132.8pt;margin-top:12.45pt;width:47.35pt;height:56.6pt;z-index:251883520;mso-position-horizontal-relative:text;mso-position-vertical-relative:text">
            <v:imagedata r:id="rId222" o:title=""/>
          </v:shape>
          <o:OLEObject Type="Embed" ProgID="ChemDraw.Document.6.0" ShapeID="_x0000_s1197" DrawAspect="Content" ObjectID="_1672302635" r:id="rId223"/>
        </w:object>
      </w:r>
      <w:r>
        <w:rPr>
          <w:noProof/>
        </w:rPr>
        <w:object w:dxaOrig="1440" w:dyaOrig="1440">
          <v:shape id="_x0000_s1195" type="#_x0000_t75" style="position:absolute;left:0;text-align:left;margin-left:15.55pt;margin-top:10.65pt;width:47.35pt;height:56.6pt;z-index:251881472;mso-position-horizontal-relative:text;mso-position-vertical-relative:text">
            <v:imagedata r:id="rId224" o:title=""/>
          </v:shape>
          <o:OLEObject Type="Embed" ProgID="ChemDraw.Document.6.0" ShapeID="_x0000_s1195" DrawAspect="Content" ObjectID="_1672302636" r:id="rId225"/>
        </w:object>
      </w:r>
      <w:r>
        <w:rPr>
          <w:noProof/>
        </w:rPr>
        <w:object w:dxaOrig="1440" w:dyaOrig="1440">
          <v:shape id="_x0000_s1196" type="#_x0000_t75" style="position:absolute;left:0;text-align:left;margin-left:72.3pt;margin-top:10.95pt;width:47.6pt;height:56.8pt;z-index:251882496;mso-position-horizontal-relative:text;mso-position-vertical-relative:text">
            <v:imagedata r:id="rId226" o:title=""/>
          </v:shape>
          <o:OLEObject Type="Embed" ProgID="ChemDraw.Document.6.0" ShapeID="_x0000_s1196" DrawAspect="Content" ObjectID="_1672302637" r:id="rId227"/>
        </w:object>
      </w:r>
    </w:p>
    <w:p w:rsidR="00177011" w:rsidRDefault="00177011" w:rsidP="00F90BC9">
      <w:pPr>
        <w:pStyle w:val="TIT1"/>
      </w:pPr>
    </w:p>
    <w:p w:rsidR="00177011" w:rsidRDefault="00177011" w:rsidP="00F90BC9">
      <w:pPr>
        <w:pStyle w:val="TIT1"/>
      </w:pPr>
    </w:p>
    <w:p w:rsidR="00177011" w:rsidRDefault="000562B4" w:rsidP="00F90BC9">
      <w:pPr>
        <w:pStyle w:val="TIT1"/>
      </w:pPr>
      <w:r>
        <w:rPr>
          <w:noProof/>
        </w:rPr>
        <mc:AlternateContent>
          <mc:Choice Requires="wpg">
            <w:drawing>
              <wp:anchor distT="0" distB="0" distL="114300" distR="114300" simplePos="0" relativeHeight="251816960" behindDoc="0" locked="0" layoutInCell="1" allowOverlap="1" wp14:anchorId="104272C4" wp14:editId="60398572">
                <wp:simplePos x="0" y="0"/>
                <wp:positionH relativeFrom="column">
                  <wp:posOffset>269240</wp:posOffset>
                </wp:positionH>
                <wp:positionV relativeFrom="paragraph">
                  <wp:posOffset>236855</wp:posOffset>
                </wp:positionV>
                <wp:extent cx="5095098" cy="207645"/>
                <wp:effectExtent l="0" t="0" r="10795" b="1905"/>
                <wp:wrapNone/>
                <wp:docPr id="488" name="群組 488"/>
                <wp:cNvGraphicFramePr/>
                <a:graphic xmlns:a="http://schemas.openxmlformats.org/drawingml/2006/main">
                  <a:graphicData uri="http://schemas.microsoft.com/office/word/2010/wordprocessingGroup">
                    <wpg:wgp>
                      <wpg:cNvGrpSpPr/>
                      <wpg:grpSpPr>
                        <a:xfrm>
                          <a:off x="0" y="0"/>
                          <a:ext cx="5095098" cy="207645"/>
                          <a:chOff x="148099" y="0"/>
                          <a:chExt cx="5095236" cy="208059"/>
                        </a:xfrm>
                      </wpg:grpSpPr>
                      <wps:wsp>
                        <wps:cNvPr id="60" name="文字方塊 9"/>
                        <wps:cNvSpPr txBox="1"/>
                        <wps:spPr>
                          <a:xfrm>
                            <a:off x="148099" y="0"/>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r w:rsidRPr="004E2351">
                                <w:rPr>
                                  <w:rFonts w:hint="eastAsia"/>
                                  <w:sz w:val="22"/>
                                  <w:szCs w:val="2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1" name="文字方塊 9"/>
                        <wps:cNvSpPr txBox="1"/>
                        <wps:spPr>
                          <a:xfrm>
                            <a:off x="840766" y="9939"/>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r>
                                <w:rPr>
                                  <w:rFonts w:hint="eastAsia"/>
                                  <w:sz w:val="22"/>
                                  <w:szCs w:val="2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2" name="文字方塊 9"/>
                        <wps:cNvSpPr txBox="1"/>
                        <wps:spPr>
                          <a:xfrm>
                            <a:off x="1633517" y="0"/>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r>
                                <w:rPr>
                                  <w:rFonts w:hint="eastAsia"/>
                                  <w:sz w:val="22"/>
                                  <w:szCs w:val="22"/>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3" name="文字方塊 9"/>
                        <wps:cNvSpPr txBox="1"/>
                        <wps:spPr>
                          <a:xfrm>
                            <a:off x="2381079" y="9939"/>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r>
                                <w:rPr>
                                  <w:rFonts w:hint="eastAsia"/>
                                  <w:sz w:val="22"/>
                                  <w:szCs w:val="22"/>
                                </w:rPr>
                                <w:t>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4" name="文字方塊 9"/>
                        <wps:cNvSpPr txBox="1"/>
                        <wps:spPr>
                          <a:xfrm>
                            <a:off x="3180429" y="0"/>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proofErr w:type="gramStart"/>
                              <w:r>
                                <w:rPr>
                                  <w:rFonts w:hint="eastAsia"/>
                                  <w:sz w:val="22"/>
                                  <w:szCs w:val="22"/>
                                </w:rPr>
                                <w:t>戊</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5" name="文字方塊 9"/>
                        <wps:cNvSpPr txBox="1"/>
                        <wps:spPr>
                          <a:xfrm>
                            <a:off x="4111532" y="0"/>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r>
                                <w:rPr>
                                  <w:rFonts w:hint="eastAsia"/>
                                  <w:sz w:val="22"/>
                                  <w:szCs w:val="22"/>
                                </w:rPr>
                                <w:t>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6" name="文字方塊 9"/>
                        <wps:cNvSpPr txBox="1"/>
                        <wps:spPr>
                          <a:xfrm>
                            <a:off x="4892815" y="0"/>
                            <a:ext cx="350520" cy="198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4E2351" w:rsidRDefault="006406ED" w:rsidP="002A7112">
                              <w:pPr>
                                <w:jc w:val="center"/>
                                <w:rPr>
                                  <w:sz w:val="22"/>
                                  <w:szCs w:val="22"/>
                                </w:rPr>
                              </w:pPr>
                              <w:proofErr w:type="gramStart"/>
                              <w:r>
                                <w:rPr>
                                  <w:rFonts w:hint="eastAsia"/>
                                  <w:sz w:val="22"/>
                                  <w:szCs w:val="22"/>
                                </w:rPr>
                                <w:t>庚</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04272C4" id="群組 488" o:spid="_x0000_s1410" style="position:absolute;left:0;text-align:left;margin-left:21.2pt;margin-top:18.65pt;width:401.2pt;height:16.35pt;z-index:251816960;mso-width-relative:margin;mso-height-relative:margin" coordorigin="1480" coordsize="50952,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">
                <v:shape id="文字方塊 9" o:spid="_x0000_s1411" type="#_x0000_t202" style="position:absolute;left:1480;width:3506;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" filled="f" stroked="f" strokeweight=".5pt">
                  <v:textbox inset="0,0,0,0">
                    <w:txbxContent>
                      <w:p w:rsidR="006406ED" w:rsidRPr="004E2351" w:rsidRDefault="006406ED" w:rsidP="002A7112">
                        <w:pPr>
                          <w:jc w:val="center"/>
                          <w:rPr>
                            <w:sz w:val="22"/>
                            <w:szCs w:val="22"/>
                          </w:rPr>
                        </w:pPr>
                        <w:r w:rsidRPr="004E2351">
                          <w:rPr>
                            <w:rFonts w:hint="eastAsia"/>
                            <w:sz w:val="22"/>
                            <w:szCs w:val="22"/>
                          </w:rPr>
                          <w:t>甲</w:t>
                        </w:r>
                      </w:p>
                    </w:txbxContent>
                  </v:textbox>
                </v:shape>
                <v:shape id="文字方塊 9" o:spid="_x0000_s1412" type="#_x0000_t202" style="position:absolute;left:8407;top:99;width:35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" filled="f" stroked="f" strokeweight=".5pt">
                  <v:textbox inset="0,0,0,0">
                    <w:txbxContent>
                      <w:p w:rsidR="006406ED" w:rsidRPr="004E2351" w:rsidRDefault="006406ED" w:rsidP="002A7112">
                        <w:pPr>
                          <w:jc w:val="center"/>
                          <w:rPr>
                            <w:sz w:val="22"/>
                            <w:szCs w:val="22"/>
                          </w:rPr>
                        </w:pPr>
                        <w:r>
                          <w:rPr>
                            <w:rFonts w:hint="eastAsia"/>
                            <w:sz w:val="22"/>
                            <w:szCs w:val="22"/>
                          </w:rPr>
                          <w:t>乙</w:t>
                        </w:r>
                      </w:p>
                    </w:txbxContent>
                  </v:textbox>
                </v:shape>
                <v:shape id="文字方塊 9" o:spid="_x0000_s1413" type="#_x0000_t202" style="position:absolute;left:16335;width:35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" filled="f" stroked="f" strokeweight=".5pt">
                  <v:textbox inset="0,0,0,0">
                    <w:txbxContent>
                      <w:p w:rsidR="006406ED" w:rsidRPr="004E2351" w:rsidRDefault="006406ED" w:rsidP="002A7112">
                        <w:pPr>
                          <w:jc w:val="center"/>
                          <w:rPr>
                            <w:sz w:val="22"/>
                            <w:szCs w:val="22"/>
                          </w:rPr>
                        </w:pPr>
                        <w:r>
                          <w:rPr>
                            <w:rFonts w:hint="eastAsia"/>
                            <w:sz w:val="22"/>
                            <w:szCs w:val="22"/>
                          </w:rPr>
                          <w:t>丙</w:t>
                        </w:r>
                      </w:p>
                    </w:txbxContent>
                  </v:textbox>
                </v:shape>
                <v:shape id="文字方塊 9" o:spid="_x0000_s1414" type="#_x0000_t202" style="position:absolute;left:23810;top:99;width:35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" filled="f" stroked="f" strokeweight=".5pt">
                  <v:textbox inset="0,0,0,0">
                    <w:txbxContent>
                      <w:p w:rsidR="006406ED" w:rsidRPr="004E2351" w:rsidRDefault="006406ED" w:rsidP="002A7112">
                        <w:pPr>
                          <w:jc w:val="center"/>
                          <w:rPr>
                            <w:sz w:val="22"/>
                            <w:szCs w:val="22"/>
                          </w:rPr>
                        </w:pPr>
                        <w:r>
                          <w:rPr>
                            <w:rFonts w:hint="eastAsia"/>
                            <w:sz w:val="22"/>
                            <w:szCs w:val="22"/>
                          </w:rPr>
                          <w:t>丁</w:t>
                        </w:r>
                      </w:p>
                    </w:txbxContent>
                  </v:textbox>
                </v:shape>
                <v:shape id="文字方塊 9" o:spid="_x0000_s1415" type="#_x0000_t202" style="position:absolute;left:31804;width:35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" filled="f" stroked="f" strokeweight=".5pt">
                  <v:textbox inset="0,0,0,0">
                    <w:txbxContent>
                      <w:p w:rsidR="006406ED" w:rsidRPr="004E2351" w:rsidRDefault="006406ED" w:rsidP="002A7112">
                        <w:pPr>
                          <w:jc w:val="center"/>
                          <w:rPr>
                            <w:sz w:val="22"/>
                            <w:szCs w:val="22"/>
                          </w:rPr>
                        </w:pPr>
                        <w:proofErr w:type="gramStart"/>
                        <w:r>
                          <w:rPr>
                            <w:rFonts w:hint="eastAsia"/>
                            <w:sz w:val="22"/>
                            <w:szCs w:val="22"/>
                          </w:rPr>
                          <w:t>戊</w:t>
                        </w:r>
                        <w:proofErr w:type="gramEnd"/>
                      </w:p>
                    </w:txbxContent>
                  </v:textbox>
                </v:shape>
                <v:shape id="文字方塊 9" o:spid="_x0000_s1416" type="#_x0000_t202" style="position:absolute;left:41115;width:35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" filled="f" stroked="f" strokeweight=".5pt">
                  <v:textbox inset="0,0,0,0">
                    <w:txbxContent>
                      <w:p w:rsidR="006406ED" w:rsidRPr="004E2351" w:rsidRDefault="006406ED" w:rsidP="002A7112">
                        <w:pPr>
                          <w:jc w:val="center"/>
                          <w:rPr>
                            <w:sz w:val="22"/>
                            <w:szCs w:val="22"/>
                          </w:rPr>
                        </w:pPr>
                        <w:r>
                          <w:rPr>
                            <w:rFonts w:hint="eastAsia"/>
                            <w:sz w:val="22"/>
                            <w:szCs w:val="22"/>
                          </w:rPr>
                          <w:t>己</w:t>
                        </w:r>
                      </w:p>
                    </w:txbxContent>
                  </v:textbox>
                </v:shape>
                <v:shape id="文字方塊 9" o:spid="_x0000_s1417" type="#_x0000_t202" style="position:absolute;left:48928;width:3505;height:1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" filled="f" stroked="f" strokeweight=".5pt">
                  <v:textbox inset="0,0,0,0">
                    <w:txbxContent>
                      <w:p w:rsidR="006406ED" w:rsidRPr="004E2351" w:rsidRDefault="006406ED" w:rsidP="002A7112">
                        <w:pPr>
                          <w:jc w:val="center"/>
                          <w:rPr>
                            <w:sz w:val="22"/>
                            <w:szCs w:val="22"/>
                          </w:rPr>
                        </w:pPr>
                        <w:proofErr w:type="gramStart"/>
                        <w:r>
                          <w:rPr>
                            <w:rFonts w:hint="eastAsia"/>
                            <w:sz w:val="22"/>
                            <w:szCs w:val="22"/>
                          </w:rPr>
                          <w:t>庚</w:t>
                        </w:r>
                        <w:proofErr w:type="gramEnd"/>
                      </w:p>
                    </w:txbxContent>
                  </v:textbox>
                </v:shape>
              </v:group>
            </w:pict>
          </mc:Fallback>
        </mc:AlternateContent>
      </w:r>
    </w:p>
    <w:p w:rsidR="00177011" w:rsidRDefault="00177011" w:rsidP="00F90BC9">
      <w:pPr>
        <w:pStyle w:val="TIT1"/>
      </w:pPr>
    </w:p>
    <w:p w:rsidR="00534E74" w:rsidRPr="00414E9C" w:rsidRDefault="00534E74" w:rsidP="00F90BC9">
      <w:pPr>
        <w:pStyle w:val="TIT1"/>
      </w:pPr>
      <w:r w:rsidRPr="00414E9C">
        <w:rPr>
          <w:rFonts w:hint="eastAsia"/>
        </w:rPr>
        <w:t>5</w:t>
      </w:r>
      <w:r w:rsidR="00161B87" w:rsidRPr="00414E9C">
        <w:rPr>
          <w:rFonts w:hint="eastAsia"/>
        </w:rPr>
        <w:t>1</w:t>
      </w:r>
      <w:r w:rsidRPr="00414E9C">
        <w:rPr>
          <w:rFonts w:hint="eastAsia"/>
        </w:rPr>
        <w:t>.</w:t>
      </w:r>
      <w:r w:rsidRPr="00414E9C">
        <w:rPr>
          <w:rFonts w:hint="eastAsia"/>
        </w:rPr>
        <w:tab/>
      </w:r>
      <w:r w:rsidRPr="00414E9C">
        <w:t>上述化合物中哪些互為同分異構物？（應選</w:t>
      </w:r>
      <w:r w:rsidRPr="00414E9C">
        <w:rPr>
          <w:rFonts w:hint="eastAsia"/>
        </w:rPr>
        <w:t>3</w:t>
      </w:r>
      <w:r w:rsidRPr="00414E9C">
        <w:t>項）</w:t>
      </w:r>
    </w:p>
    <w:p w:rsidR="00534E74" w:rsidRPr="00414E9C" w:rsidRDefault="00534E74" w:rsidP="002906AF">
      <w:pPr>
        <w:pStyle w:val="ABCDE0"/>
      </w:pPr>
      <w:r w:rsidRPr="00414E9C">
        <w:t>(A)</w:t>
      </w:r>
      <w:r w:rsidRPr="00F90BC9">
        <w:t>甲、</w:t>
      </w:r>
      <w:r w:rsidRPr="00F90BC9">
        <w:rPr>
          <w:rFonts w:hint="eastAsia"/>
        </w:rPr>
        <w:t>己</w:t>
      </w:r>
      <w:r w:rsidRPr="00414E9C">
        <w:tab/>
        <w:t>(B)</w:t>
      </w:r>
      <w:r w:rsidRPr="00F90BC9">
        <w:t>甲、丙</w:t>
      </w:r>
      <w:r w:rsidRPr="00414E9C">
        <w:tab/>
        <w:t>(C)</w:t>
      </w:r>
      <w:r w:rsidRPr="00F90BC9">
        <w:t>丙、庚</w:t>
      </w:r>
      <w:r w:rsidRPr="00414E9C">
        <w:tab/>
        <w:t>(D)</w:t>
      </w:r>
      <w:r w:rsidRPr="00F90BC9">
        <w:t>乙、戊</w:t>
      </w:r>
      <w:r w:rsidRPr="00414E9C">
        <w:tab/>
        <w:t>(E)</w:t>
      </w:r>
      <w:r w:rsidRPr="00F90BC9">
        <w:t>戊、庚</w:t>
      </w:r>
    </w:p>
    <w:p w:rsidR="00534E74" w:rsidRPr="001E043E" w:rsidRDefault="00534E74" w:rsidP="00F90BC9">
      <w:pPr>
        <w:pStyle w:val="TIT1"/>
      </w:pPr>
      <w:r w:rsidRPr="001E043E">
        <w:rPr>
          <w:rFonts w:hint="eastAsia"/>
        </w:rPr>
        <w:t>5</w:t>
      </w:r>
      <w:r w:rsidR="00161B87" w:rsidRPr="001E043E">
        <w:rPr>
          <w:rFonts w:hint="eastAsia"/>
        </w:rPr>
        <w:t>2</w:t>
      </w:r>
      <w:r w:rsidRPr="001E043E">
        <w:rPr>
          <w:rFonts w:hint="eastAsia"/>
        </w:rPr>
        <w:t>.</w:t>
      </w:r>
      <w:r w:rsidRPr="001E043E">
        <w:rPr>
          <w:rFonts w:hint="eastAsia"/>
        </w:rPr>
        <w:tab/>
      </w:r>
      <w:r w:rsidRPr="001E043E">
        <w:rPr>
          <w:rFonts w:hint="eastAsia"/>
        </w:rPr>
        <w:t>有關</w:t>
      </w:r>
      <w:r w:rsidRPr="00414E9C">
        <w:t>上述化合物</w:t>
      </w:r>
      <w:r w:rsidRPr="00414E9C">
        <w:rPr>
          <w:rFonts w:hint="eastAsia"/>
        </w:rPr>
        <w:t>的</w:t>
      </w:r>
      <w:r w:rsidRPr="001E043E">
        <w:t>敘述，</w:t>
      </w:r>
      <w:r w:rsidRPr="001E043E">
        <w:rPr>
          <w:rFonts w:hint="eastAsia"/>
        </w:rPr>
        <w:t>下列</w:t>
      </w:r>
      <w:r w:rsidRPr="001E043E">
        <w:t>哪些正確</w:t>
      </w:r>
      <w:r w:rsidRPr="00414E9C">
        <w:t>？（應選</w:t>
      </w:r>
      <w:r w:rsidRPr="00414E9C">
        <w:t>2</w:t>
      </w:r>
      <w:r w:rsidRPr="00414E9C">
        <w:t>項）</w:t>
      </w:r>
    </w:p>
    <w:p w:rsidR="00534E74" w:rsidRPr="00414E9C" w:rsidRDefault="00534E74" w:rsidP="00F90BC9">
      <w:pPr>
        <w:pStyle w:val="AB15"/>
      </w:pPr>
      <w:r w:rsidRPr="00414E9C">
        <w:t>(A)</w:t>
      </w:r>
      <w:r w:rsidRPr="00414E9C">
        <w:rPr>
          <w:rFonts w:hint="eastAsia"/>
        </w:rPr>
        <w:t>皆有孤對電子</w:t>
      </w:r>
      <w:r w:rsidRPr="00414E9C">
        <w:rPr>
          <w:rFonts w:hint="eastAsia"/>
        </w:rPr>
        <w:tab/>
      </w:r>
      <w:r w:rsidRPr="00414E9C">
        <w:t>(B)</w:t>
      </w:r>
      <w:r w:rsidRPr="00414E9C">
        <w:rPr>
          <w:rFonts w:hint="eastAsia"/>
        </w:rPr>
        <w:t>乙與戊互為幾何異構物</w:t>
      </w:r>
    </w:p>
    <w:p w:rsidR="00534E74" w:rsidRPr="00414E9C" w:rsidRDefault="00FB013A" w:rsidP="00F90BC9">
      <w:pPr>
        <w:pStyle w:val="AB15"/>
      </w:pPr>
      <w:r>
        <w:t>(C)</w:t>
      </w:r>
      <w:r w:rsidR="00534E74" w:rsidRPr="00414E9C">
        <w:t>有</w:t>
      </w:r>
      <w:r w:rsidR="00534E74" w:rsidRPr="00414E9C">
        <w:rPr>
          <w:rFonts w:hint="eastAsia"/>
        </w:rPr>
        <w:t>兩者</w:t>
      </w:r>
      <w:r w:rsidR="00534E74" w:rsidRPr="00414E9C">
        <w:t>屬於</w:t>
      </w:r>
      <w:r w:rsidR="00534E74" w:rsidRPr="00414E9C">
        <w:rPr>
          <w:rFonts w:hint="eastAsia"/>
        </w:rPr>
        <w:t>芳香烴</w:t>
      </w:r>
      <w:r>
        <w:tab/>
        <w:t>(D)</w:t>
      </w:r>
      <w:r w:rsidR="00534E74" w:rsidRPr="00414E9C">
        <w:t>有</w:t>
      </w:r>
      <w:r w:rsidR="00534E74" w:rsidRPr="00414E9C">
        <w:rPr>
          <w:rFonts w:hint="eastAsia"/>
        </w:rPr>
        <w:t>六</w:t>
      </w:r>
      <w:r w:rsidR="00DA26B2">
        <w:rPr>
          <w:rFonts w:hint="eastAsia"/>
        </w:rPr>
        <w:t>個屬於不飽和</w:t>
      </w:r>
      <w:r w:rsidR="00DA26B2">
        <w:rPr>
          <w:rFonts w:ascii="新細明體" w:hAnsi="新細明體" w:hint="eastAsia"/>
        </w:rPr>
        <w:t>烴</w:t>
      </w:r>
    </w:p>
    <w:p w:rsidR="00534E74" w:rsidRPr="00414E9C" w:rsidRDefault="00534E74" w:rsidP="00F90BC9">
      <w:pPr>
        <w:pStyle w:val="AB15"/>
      </w:pPr>
      <w:r w:rsidRPr="00414E9C">
        <w:t>(E)</w:t>
      </w:r>
      <w:r w:rsidRPr="00414E9C">
        <w:rPr>
          <w:rFonts w:hint="eastAsia"/>
        </w:rPr>
        <w:t>丙與庚有最多的氫原子數</w:t>
      </w:r>
    </w:p>
    <w:p w:rsidR="007C181C" w:rsidRPr="00414E9C" w:rsidRDefault="000562B4" w:rsidP="00F90BC9">
      <w:pPr>
        <w:pStyle w:val="TIT1"/>
      </w:pPr>
      <w:r>
        <w:rPr>
          <w:rFonts w:hint="eastAsia"/>
          <w:noProof/>
        </w:rPr>
        <w:lastRenderedPageBreak/>
        <mc:AlternateContent>
          <mc:Choice Requires="wpg">
            <w:drawing>
              <wp:anchor distT="0" distB="0" distL="114300" distR="114300" simplePos="0" relativeHeight="251828224" behindDoc="0" locked="0" layoutInCell="1" allowOverlap="1" wp14:anchorId="19C141C1" wp14:editId="26044CB3">
                <wp:simplePos x="0" y="0"/>
                <wp:positionH relativeFrom="column">
                  <wp:posOffset>4777105</wp:posOffset>
                </wp:positionH>
                <wp:positionV relativeFrom="paragraph">
                  <wp:posOffset>299085</wp:posOffset>
                </wp:positionV>
                <wp:extent cx="986790" cy="1246505"/>
                <wp:effectExtent l="0" t="0" r="3810" b="10795"/>
                <wp:wrapSquare wrapText="bothSides"/>
                <wp:docPr id="492" name="群組 492"/>
                <wp:cNvGraphicFramePr/>
                <a:graphic xmlns:a="http://schemas.openxmlformats.org/drawingml/2006/main">
                  <a:graphicData uri="http://schemas.microsoft.com/office/word/2010/wordprocessingGroup">
                    <wpg:wgp>
                      <wpg:cNvGrpSpPr/>
                      <wpg:grpSpPr>
                        <a:xfrm>
                          <a:off x="0" y="0"/>
                          <a:ext cx="986790" cy="1246505"/>
                          <a:chOff x="709" y="0"/>
                          <a:chExt cx="987277" cy="1247612"/>
                        </a:xfrm>
                      </wpg:grpSpPr>
                      <wps:wsp>
                        <wps:cNvPr id="49" name="文字方塊 49"/>
                        <wps:cNvSpPr txBox="1"/>
                        <wps:spPr>
                          <a:xfrm>
                            <a:off x="212349" y="1044412"/>
                            <a:ext cx="571500" cy="203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32776A" w:rsidRDefault="006406ED" w:rsidP="000562B4">
                              <w:pPr>
                                <w:snapToGrid w:val="0"/>
                                <w:spacing w:line="240" w:lineRule="atLeast"/>
                                <w:jc w:val="center"/>
                                <w:rPr>
                                  <w:sz w:val="22"/>
                                  <w:szCs w:val="22"/>
                                </w:rPr>
                              </w:pPr>
                              <w:r w:rsidRPr="0032776A">
                                <w:rPr>
                                  <w:rFonts w:hint="eastAsia"/>
                                  <w:sz w:val="22"/>
                                  <w:szCs w:val="22"/>
                                </w:rPr>
                                <w:t>圖</w:t>
                              </w:r>
                              <w:r>
                                <w:rPr>
                                  <w:sz w:val="22"/>
                                  <w:szCs w:val="22"/>
                                </w:rPr>
                                <w:t>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491" name="群組 491"/>
                        <wpg:cNvGrpSpPr/>
                        <wpg:grpSpPr>
                          <a:xfrm>
                            <a:off x="709" y="0"/>
                            <a:ext cx="987277" cy="1026160"/>
                            <a:chOff x="709" y="0"/>
                            <a:chExt cx="987277" cy="1026160"/>
                          </a:xfrm>
                        </wpg:grpSpPr>
                        <pic:pic xmlns:pic="http://schemas.openxmlformats.org/drawingml/2006/picture">
                          <pic:nvPicPr>
                            <pic:cNvPr id="11" name="圖片 11"/>
                            <pic:cNvPicPr>
                              <a:picLocks noChangeAspect="1"/>
                            </pic:cNvPicPr>
                          </pic:nvPicPr>
                          <pic:blipFill>
                            <a:blip r:embed="rId228">
                              <a:grayscl/>
                              <a:extLst>
                                <a:ext uri="{28A0092B-C50C-407E-A947-70E740481C1C}">
                                  <a14:useLocalDpi xmlns:a14="http://schemas.microsoft.com/office/drawing/2010/main" val="0"/>
                                </a:ext>
                              </a:extLst>
                            </a:blip>
                            <a:stretch>
                              <a:fillRect/>
                            </a:stretch>
                          </pic:blipFill>
                          <pic:spPr>
                            <a:xfrm>
                              <a:off x="709" y="0"/>
                              <a:ext cx="987277" cy="1026160"/>
                            </a:xfrm>
                            <a:prstGeom prst="rect">
                              <a:avLst/>
                            </a:prstGeom>
                          </pic:spPr>
                        </pic:pic>
                        <wps:wsp>
                          <wps:cNvPr id="490" name="文字方塊 490"/>
                          <wps:cNvSpPr txBox="1"/>
                          <wps:spPr>
                            <a:xfrm>
                              <a:off x="424698" y="392317"/>
                              <a:ext cx="129540" cy="160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0562B4" w:rsidRDefault="006406ED" w:rsidP="000562B4">
                                <w:pPr>
                                  <w:snapToGrid w:val="0"/>
                                  <w:spacing w:line="240" w:lineRule="atLeast"/>
                                  <w:jc w:val="center"/>
                                  <w:rPr>
                                    <w:sz w:val="22"/>
                                    <w:szCs w:val="22"/>
                                  </w:rPr>
                                </w:pPr>
                                <w:r w:rsidRPr="000562B4">
                                  <w:rPr>
                                    <w:sz w:val="22"/>
                                    <w:szCs w:val="22"/>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19C141C1" id="群組 492" o:spid="_x0000_s1418" style="position:absolute;left:0;text-align:left;margin-left:376.15pt;margin-top:23.55pt;width:77.7pt;height:98.15pt;z-index:251828224" coordorigin="7" coordsize="9872,124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">
                <v:shape id="文字方塊 49" o:spid="_x0000_s1419" type="#_x0000_t202" style="position:absolute;left:2123;top:10444;width:5715;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" filled="f" stroked="f" strokeweight=".5pt">
                  <v:textbox inset="0,0,0,0">
                    <w:txbxContent>
                      <w:p w:rsidR="006406ED" w:rsidRPr="0032776A" w:rsidRDefault="006406ED" w:rsidP="000562B4">
                        <w:pPr>
                          <w:snapToGrid w:val="0"/>
                          <w:spacing w:line="240" w:lineRule="atLeast"/>
                          <w:jc w:val="center"/>
                          <w:rPr>
                            <w:sz w:val="22"/>
                            <w:szCs w:val="22"/>
                          </w:rPr>
                        </w:pPr>
                        <w:r w:rsidRPr="0032776A">
                          <w:rPr>
                            <w:rFonts w:hint="eastAsia"/>
                            <w:sz w:val="22"/>
                            <w:szCs w:val="22"/>
                          </w:rPr>
                          <w:t>圖</w:t>
                        </w:r>
                        <w:r>
                          <w:rPr>
                            <w:sz w:val="22"/>
                            <w:szCs w:val="22"/>
                          </w:rPr>
                          <w:t>14</w:t>
                        </w:r>
                      </w:p>
                    </w:txbxContent>
                  </v:textbox>
                </v:shape>
                <v:group id="群組 491" o:spid="_x0000_s1420" style="position:absolute;left:7;width:9872;height:10261" coordorigin="7" coordsize="9872,10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圖片 11" o:spid="_x0000_s1421" type="#_x0000_t75" style="position:absolute;left:7;width:9872;height:102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">
                    <v:imagedata r:id="rId229" o:title="" grayscale="t"/>
                    <v:path arrowok="t"/>
                  </v:shape>
                  <v:shape id="文字方塊 490" o:spid="_x0000_s1422" type="#_x0000_t202" style="position:absolute;left:4246;top:3923;width:129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" filled="f" stroked="f" strokeweight=".5pt">
                    <v:textbox inset="0,0,0,0">
                      <w:txbxContent>
                        <w:p w:rsidR="006406ED" w:rsidRPr="000562B4" w:rsidRDefault="006406ED" w:rsidP="000562B4">
                          <w:pPr>
                            <w:snapToGrid w:val="0"/>
                            <w:spacing w:line="240" w:lineRule="atLeast"/>
                            <w:jc w:val="center"/>
                            <w:rPr>
                              <w:sz w:val="22"/>
                              <w:szCs w:val="22"/>
                            </w:rPr>
                          </w:pPr>
                          <w:r w:rsidRPr="000562B4">
                            <w:rPr>
                              <w:sz w:val="22"/>
                              <w:szCs w:val="22"/>
                            </w:rPr>
                            <w:t>A</w:t>
                          </w:r>
                        </w:p>
                      </w:txbxContent>
                    </v:textbox>
                  </v:shape>
                </v:group>
                <w10:wrap type="square"/>
              </v:group>
            </w:pict>
          </mc:Fallback>
        </mc:AlternateContent>
      </w:r>
      <w:r w:rsidR="007C181C" w:rsidRPr="00414E9C">
        <w:rPr>
          <w:rFonts w:hint="eastAsia"/>
        </w:rPr>
        <w:t>5</w:t>
      </w:r>
      <w:r w:rsidR="00161B87" w:rsidRPr="00414E9C">
        <w:rPr>
          <w:rFonts w:hint="eastAsia"/>
        </w:rPr>
        <w:t>3</w:t>
      </w:r>
      <w:r w:rsidR="00687AA1" w:rsidRPr="00414E9C">
        <w:rPr>
          <w:rFonts w:hint="eastAsia"/>
        </w:rPr>
        <w:t>.</w:t>
      </w:r>
      <w:r w:rsidR="0063667E" w:rsidRPr="00414E9C">
        <w:rPr>
          <w:rFonts w:hint="eastAsia"/>
        </w:rPr>
        <w:t>利用化學方法可將</w:t>
      </w:r>
      <w:r w:rsidR="00023F42" w:rsidRPr="00023F42">
        <w:rPr>
          <w:position w:val="-10"/>
        </w:rPr>
        <w:object w:dxaOrig="380" w:dyaOrig="320">
          <v:shape id="_x0000_i1124" type="#_x0000_t75" style="width:18.8pt;height:15.65pt" o:ole="">
            <v:imagedata r:id="rId230" o:title=""/>
          </v:shape>
          <o:OLEObject Type="Embed" ProgID="Equation.DSMT4" ShapeID="_x0000_i1124" DrawAspect="Content" ObjectID="_1672302551" r:id="rId231"/>
        </w:object>
      </w:r>
      <w:r w:rsidR="0063667E" w:rsidRPr="00414E9C">
        <w:rPr>
          <w:rFonts w:hint="eastAsia"/>
        </w:rPr>
        <w:t>分子「打開」一個洞，引入一個</w:t>
      </w:r>
      <w:r w:rsidR="00023F42" w:rsidRPr="00023F42">
        <w:rPr>
          <w:position w:val="-10"/>
        </w:rPr>
        <w:object w:dxaOrig="320" w:dyaOrig="320">
          <v:shape id="_x0000_i1125" type="#_x0000_t75" style="width:15.65pt;height:15.65pt" o:ole="">
            <v:imagedata r:id="rId232" o:title=""/>
          </v:shape>
          <o:OLEObject Type="Embed" ProgID="Equation.DSMT4" ShapeID="_x0000_i1125" DrawAspect="Content" ObjectID="_1672302552" r:id="rId233"/>
        </w:object>
      </w:r>
      <w:r w:rsidR="0063667E" w:rsidRPr="00414E9C">
        <w:t>、</w:t>
      </w:r>
      <w:r w:rsidR="00023F42" w:rsidRPr="00023F42">
        <w:rPr>
          <w:position w:val="-10"/>
        </w:rPr>
        <w:object w:dxaOrig="499" w:dyaOrig="320">
          <v:shape id="_x0000_i1126" type="#_x0000_t75" style="width:25.05pt;height:15.65pt" o:ole="">
            <v:imagedata r:id="rId234" o:title=""/>
          </v:shape>
          <o:OLEObject Type="Embed" ProgID="Equation.DSMT4" ShapeID="_x0000_i1126" DrawAspect="Content" ObjectID="_1672302553" r:id="rId235"/>
        </w:object>
      </w:r>
      <w:r w:rsidR="0063667E" w:rsidRPr="00414E9C">
        <w:rPr>
          <w:rFonts w:hint="eastAsia"/>
        </w:rPr>
        <w:t>或</w:t>
      </w:r>
      <w:r w:rsidR="0063667E" w:rsidRPr="00414E9C">
        <w:t>HF</w:t>
      </w:r>
      <w:r w:rsidR="0063667E" w:rsidRPr="00414E9C">
        <w:rPr>
          <w:rFonts w:hint="eastAsia"/>
        </w:rPr>
        <w:t>分子，然後再將</w:t>
      </w:r>
      <w:r w:rsidR="00023F42" w:rsidRPr="00023F42">
        <w:rPr>
          <w:position w:val="-10"/>
        </w:rPr>
        <w:object w:dxaOrig="380" w:dyaOrig="320">
          <v:shape id="_x0000_i1127" type="#_x0000_t75" style="width:18.8pt;height:15.65pt" o:ole="">
            <v:imagedata r:id="rId236" o:title=""/>
          </v:shape>
          <o:OLEObject Type="Embed" ProgID="Equation.DSMT4" ShapeID="_x0000_i1127" DrawAspect="Content" ObjectID="_1672302554" r:id="rId237"/>
        </w:object>
      </w:r>
      <w:r w:rsidR="0063667E" w:rsidRPr="00414E9C">
        <w:rPr>
          <w:rFonts w:hint="eastAsia"/>
        </w:rPr>
        <w:t>「閉合」可製備</w:t>
      </w:r>
      <w:r w:rsidR="0063667E" w:rsidRPr="00414E9C">
        <w:rPr>
          <w:rFonts w:hint="eastAsia"/>
        </w:rPr>
        <w:t>A@</w:t>
      </w:r>
      <w:r w:rsidR="00023F42" w:rsidRPr="00023F42">
        <w:rPr>
          <w:position w:val="-10"/>
        </w:rPr>
        <w:object w:dxaOrig="380" w:dyaOrig="320">
          <v:shape id="_x0000_i1128" type="#_x0000_t75" style="width:18.8pt;height:15.65pt" o:ole="">
            <v:imagedata r:id="rId238" o:title=""/>
          </v:shape>
          <o:OLEObject Type="Embed" ProgID="Equation.DSMT4" ShapeID="_x0000_i1128" DrawAspect="Content" ObjectID="_1672302555" r:id="rId239"/>
        </w:object>
      </w:r>
      <w:r w:rsidR="00830EB4">
        <w:rPr>
          <w:rFonts w:hint="eastAsia"/>
        </w:rPr>
        <w:t>（</w:t>
      </w:r>
      <w:r w:rsidR="0063667E" w:rsidRPr="00414E9C">
        <w:rPr>
          <w:rFonts w:hint="eastAsia"/>
        </w:rPr>
        <w:t>A</w:t>
      </w:r>
      <w:r w:rsidR="00830EB4">
        <w:rPr>
          <w:rFonts w:hint="eastAsia"/>
        </w:rPr>
        <w:t>=</w:t>
      </w:r>
      <w:r w:rsidR="00023F42" w:rsidRPr="00023F42">
        <w:rPr>
          <w:position w:val="-10"/>
        </w:rPr>
        <w:object w:dxaOrig="320" w:dyaOrig="320">
          <v:shape id="_x0000_i1129" type="#_x0000_t75" style="width:15.65pt;height:15.65pt" o:ole="">
            <v:imagedata r:id="rId240" o:title=""/>
          </v:shape>
          <o:OLEObject Type="Embed" ProgID="Equation.DSMT4" ShapeID="_x0000_i1129" DrawAspect="Content" ObjectID="_1672302556" r:id="rId241"/>
        </w:object>
      </w:r>
      <w:r w:rsidR="0063667E" w:rsidRPr="00414E9C">
        <w:rPr>
          <w:rFonts w:hint="eastAsia"/>
        </w:rPr>
        <w:t>、</w:t>
      </w:r>
      <w:r w:rsidR="00023F42" w:rsidRPr="00023F42">
        <w:rPr>
          <w:position w:val="-10"/>
        </w:rPr>
        <w:object w:dxaOrig="499" w:dyaOrig="320">
          <v:shape id="_x0000_i1130" type="#_x0000_t75" style="width:25.05pt;height:15.65pt" o:ole="">
            <v:imagedata r:id="rId242" o:title=""/>
          </v:shape>
          <o:OLEObject Type="Embed" ProgID="Equation.DSMT4" ShapeID="_x0000_i1130" DrawAspect="Content" ObjectID="_1672302557" r:id="rId243"/>
        </w:object>
      </w:r>
      <w:r w:rsidR="0063667E" w:rsidRPr="00414E9C">
        <w:rPr>
          <w:rFonts w:hint="eastAsia"/>
        </w:rPr>
        <w:t>、</w:t>
      </w:r>
      <w:r w:rsidR="0063667E" w:rsidRPr="00414E9C">
        <w:t>HF</w:t>
      </w:r>
      <w:r w:rsidR="00830EB4">
        <w:rPr>
          <w:rFonts w:hint="eastAsia"/>
        </w:rPr>
        <w:t>）（</w:t>
      </w:r>
      <w:r w:rsidR="0063667E" w:rsidRPr="00414E9C">
        <w:rPr>
          <w:rFonts w:hint="eastAsia"/>
        </w:rPr>
        <w:t>圖</w:t>
      </w:r>
      <w:r w:rsidR="00F516A7">
        <w:rPr>
          <w:rFonts w:hint="eastAsia"/>
        </w:rPr>
        <w:t>14</w:t>
      </w:r>
      <w:r w:rsidR="00830EB4">
        <w:rPr>
          <w:rFonts w:hint="eastAsia"/>
        </w:rPr>
        <w:t>）</w:t>
      </w:r>
      <w:r w:rsidR="0063667E" w:rsidRPr="00414E9C">
        <w:rPr>
          <w:rFonts w:hint="eastAsia"/>
        </w:rPr>
        <w:t>，</w:t>
      </w:r>
      <w:r w:rsidR="0063667E" w:rsidRPr="00414E9C">
        <w:rPr>
          <w:rFonts w:hint="eastAsia"/>
        </w:rPr>
        <w:t>@</w:t>
      </w:r>
      <w:r w:rsidR="0063667E" w:rsidRPr="00414E9C">
        <w:rPr>
          <w:rFonts w:hint="eastAsia"/>
        </w:rPr>
        <w:t>表示小分子</w:t>
      </w:r>
      <w:r w:rsidR="0063667E" w:rsidRPr="00414E9C">
        <w:t>A</w:t>
      </w:r>
      <w:r w:rsidR="0063667E" w:rsidRPr="00414E9C">
        <w:rPr>
          <w:rFonts w:hint="eastAsia"/>
        </w:rPr>
        <w:t>被封閉於</w:t>
      </w:r>
      <w:r w:rsidR="000505A3" w:rsidRPr="000505A3">
        <w:rPr>
          <w:position w:val="-10"/>
        </w:rPr>
        <w:object w:dxaOrig="380" w:dyaOrig="320">
          <v:shape id="_x0000_i1131" type="#_x0000_t75" style="width:18.8pt;height:15.65pt" o:ole="">
            <v:imagedata r:id="rId244" o:title=""/>
          </v:shape>
          <o:OLEObject Type="Embed" ProgID="Equation.DSMT4" ShapeID="_x0000_i1131" DrawAspect="Content" ObjectID="_1672302558" r:id="rId245"/>
        </w:object>
      </w:r>
      <w:r w:rsidR="0063667E" w:rsidRPr="00414E9C">
        <w:rPr>
          <w:rFonts w:hint="eastAsia"/>
        </w:rPr>
        <w:t>內，可與外界隔絕。下列哪些</w:t>
      </w:r>
      <w:r w:rsidR="00DC7C33" w:rsidRPr="00414E9C">
        <w:rPr>
          <w:rFonts w:hint="eastAsia"/>
        </w:rPr>
        <w:t>敘述</w:t>
      </w:r>
      <w:r w:rsidR="0063667E" w:rsidRPr="00414E9C">
        <w:rPr>
          <w:rFonts w:hint="eastAsia"/>
        </w:rPr>
        <w:t>正確</w:t>
      </w:r>
      <w:r w:rsidR="00830EB4">
        <w:rPr>
          <w:rFonts w:hint="eastAsia"/>
        </w:rPr>
        <w:t>？（</w:t>
      </w:r>
      <w:r w:rsidR="0063667E" w:rsidRPr="00414E9C">
        <w:rPr>
          <w:rFonts w:hint="eastAsia"/>
        </w:rPr>
        <w:t>應選</w:t>
      </w:r>
      <w:r w:rsidR="0063667E" w:rsidRPr="00414E9C">
        <w:t>2</w:t>
      </w:r>
      <w:r w:rsidR="0063667E" w:rsidRPr="00414E9C">
        <w:rPr>
          <w:rFonts w:hint="eastAsia"/>
        </w:rPr>
        <w:t>項</w:t>
      </w:r>
      <w:r w:rsidR="00830EB4">
        <w:rPr>
          <w:rFonts w:hint="eastAsia"/>
        </w:rPr>
        <w:t>）</w:t>
      </w:r>
    </w:p>
    <w:p w:rsidR="007C181C" w:rsidRPr="00252D4C" w:rsidRDefault="007C181C" w:rsidP="00252D4C">
      <w:pPr>
        <w:pStyle w:val="AA2"/>
        <w:ind w:left="880" w:hangingChars="200" w:hanging="520"/>
      </w:pPr>
      <w:r w:rsidRPr="00252D4C">
        <w:rPr>
          <w:rFonts w:hint="eastAsia"/>
        </w:rPr>
        <w:t>(A)</w:t>
      </w:r>
      <w:r w:rsidR="000505A3" w:rsidRPr="000505A3">
        <w:rPr>
          <w:position w:val="-10"/>
        </w:rPr>
        <w:object w:dxaOrig="380" w:dyaOrig="320">
          <v:shape id="_x0000_i1132" type="#_x0000_t75" style="width:18.8pt;height:15.65pt" o:ole="">
            <v:imagedata r:id="rId246" o:title=""/>
          </v:shape>
          <o:OLEObject Type="Embed" ProgID="Equation.DSMT4" ShapeID="_x0000_i1132" DrawAspect="Content" ObjectID="_1672302559" r:id="rId247"/>
        </w:object>
      </w:r>
      <w:r w:rsidRPr="00252D4C">
        <w:t>與石墨為同素異形體</w:t>
      </w:r>
    </w:p>
    <w:p w:rsidR="007C181C" w:rsidRPr="00252D4C" w:rsidRDefault="007C181C" w:rsidP="00252D4C">
      <w:pPr>
        <w:pStyle w:val="AA2"/>
        <w:ind w:left="880" w:hangingChars="200" w:hanging="520"/>
      </w:pPr>
      <w:r w:rsidRPr="00252D4C">
        <w:rPr>
          <w:rFonts w:hint="eastAsia"/>
        </w:rPr>
        <w:t>(B)</w:t>
      </w:r>
      <w:r w:rsidR="000505A3" w:rsidRPr="000505A3">
        <w:rPr>
          <w:position w:val="-10"/>
        </w:rPr>
        <w:object w:dxaOrig="320" w:dyaOrig="320">
          <v:shape id="_x0000_i1133" type="#_x0000_t75" style="width:15.65pt;height:15.65pt" o:ole="">
            <v:imagedata r:id="rId248" o:title=""/>
          </v:shape>
          <o:OLEObject Type="Embed" ProgID="Equation.DSMT4" ShapeID="_x0000_i1133" DrawAspect="Content" ObjectID="_1672302560" r:id="rId249"/>
        </w:object>
      </w:r>
      <w:r w:rsidRPr="00252D4C">
        <w:t>@</w:t>
      </w:r>
      <w:r w:rsidR="000505A3" w:rsidRPr="000505A3">
        <w:rPr>
          <w:position w:val="-10"/>
        </w:rPr>
        <w:object w:dxaOrig="380" w:dyaOrig="320">
          <v:shape id="_x0000_i1134" type="#_x0000_t75" style="width:18.8pt;height:15.65pt" o:ole="">
            <v:imagedata r:id="rId250" o:title=""/>
          </v:shape>
          <o:OLEObject Type="Embed" ProgID="Equation.DSMT4" ShapeID="_x0000_i1134" DrawAspect="Content" ObjectID="_1672302561" r:id="rId251"/>
        </w:object>
      </w:r>
      <w:r w:rsidRPr="00252D4C">
        <w:t>為純物質</w:t>
      </w:r>
    </w:p>
    <w:p w:rsidR="00A67AAE" w:rsidRPr="00252D4C" w:rsidRDefault="00A67AAE" w:rsidP="00252D4C">
      <w:pPr>
        <w:pStyle w:val="AA2"/>
        <w:ind w:left="880" w:hangingChars="200" w:hanging="520"/>
      </w:pPr>
      <w:r w:rsidRPr="00252D4C">
        <w:rPr>
          <w:rFonts w:hint="eastAsia"/>
        </w:rPr>
        <w:t>(C)</w:t>
      </w:r>
      <w:r w:rsidR="000505A3" w:rsidRPr="000505A3">
        <w:rPr>
          <w:position w:val="-10"/>
        </w:rPr>
        <w:object w:dxaOrig="499" w:dyaOrig="320">
          <v:shape id="_x0000_i1135" type="#_x0000_t75" style="width:25.05pt;height:15.65pt" o:ole="">
            <v:imagedata r:id="rId252" o:title=""/>
          </v:shape>
          <o:OLEObject Type="Embed" ProgID="Equation.DSMT4" ShapeID="_x0000_i1135" DrawAspect="Content" ObjectID="_1672302562" r:id="rId253"/>
        </w:object>
      </w:r>
      <w:r w:rsidRPr="00252D4C">
        <w:t>@</w:t>
      </w:r>
      <w:r w:rsidR="000505A3" w:rsidRPr="000505A3">
        <w:rPr>
          <w:position w:val="-10"/>
        </w:rPr>
        <w:object w:dxaOrig="380" w:dyaOrig="320">
          <v:shape id="_x0000_i1136" type="#_x0000_t75" style="width:18.8pt;height:15.65pt" o:ole="">
            <v:imagedata r:id="rId254" o:title=""/>
          </v:shape>
          <o:OLEObject Type="Embed" ProgID="Equation.DSMT4" ShapeID="_x0000_i1136" DrawAspect="Content" ObjectID="_1672302563" r:id="rId255"/>
        </w:object>
      </w:r>
      <w:r w:rsidRPr="00252D4C">
        <w:rPr>
          <w:rFonts w:hint="eastAsia"/>
        </w:rPr>
        <w:t>為混合物</w:t>
      </w:r>
    </w:p>
    <w:p w:rsidR="007C181C" w:rsidRPr="00252D4C" w:rsidRDefault="007C181C" w:rsidP="00252D4C">
      <w:pPr>
        <w:pStyle w:val="AA2"/>
        <w:ind w:left="880" w:hangingChars="200" w:hanging="520"/>
      </w:pPr>
      <w:r w:rsidRPr="00252D4C">
        <w:rPr>
          <w:rFonts w:hint="eastAsia"/>
        </w:rPr>
        <w:t>(</w:t>
      </w:r>
      <w:r w:rsidR="00A67AAE" w:rsidRPr="00252D4C">
        <w:rPr>
          <w:rFonts w:hint="eastAsia"/>
        </w:rPr>
        <w:t>D</w:t>
      </w:r>
      <w:r w:rsidRPr="00252D4C">
        <w:rPr>
          <w:rFonts w:hint="eastAsia"/>
        </w:rPr>
        <w:t>)</w:t>
      </w:r>
      <w:r w:rsidR="000505A3" w:rsidRPr="000505A3">
        <w:rPr>
          <w:position w:val="-10"/>
        </w:rPr>
        <w:object w:dxaOrig="320" w:dyaOrig="320">
          <v:shape id="_x0000_i1137" type="#_x0000_t75" style="width:15.65pt;height:15.65pt" o:ole="">
            <v:imagedata r:id="rId256" o:title=""/>
          </v:shape>
          <o:OLEObject Type="Embed" ProgID="Equation.DSMT4" ShapeID="_x0000_i1137" DrawAspect="Content" ObjectID="_1672302564" r:id="rId257"/>
        </w:object>
      </w:r>
      <w:r w:rsidRPr="00252D4C">
        <w:t>@</w:t>
      </w:r>
      <w:r w:rsidR="000505A3" w:rsidRPr="000505A3">
        <w:rPr>
          <w:position w:val="-10"/>
        </w:rPr>
        <w:object w:dxaOrig="380" w:dyaOrig="320">
          <v:shape id="_x0000_i1138" type="#_x0000_t75" style="width:18.8pt;height:15.65pt" o:ole="">
            <v:imagedata r:id="rId258" o:title=""/>
          </v:shape>
          <o:OLEObject Type="Embed" ProgID="Equation.DSMT4" ShapeID="_x0000_i1138" DrawAspect="Content" ObjectID="_1672302565" r:id="rId259"/>
        </w:object>
      </w:r>
      <w:r w:rsidRPr="00252D4C">
        <w:rPr>
          <w:rFonts w:hint="eastAsia"/>
        </w:rPr>
        <w:t>中的氫原子與碳</w:t>
      </w:r>
      <w:proofErr w:type="gramStart"/>
      <w:r w:rsidRPr="00252D4C">
        <w:rPr>
          <w:rFonts w:hint="eastAsia"/>
        </w:rPr>
        <w:t>原子間有共</w:t>
      </w:r>
      <w:proofErr w:type="gramEnd"/>
      <w:r w:rsidRPr="00252D4C">
        <w:rPr>
          <w:rFonts w:hint="eastAsia"/>
        </w:rPr>
        <w:t>價鍵</w:t>
      </w:r>
    </w:p>
    <w:p w:rsidR="007C181C" w:rsidRPr="00252D4C" w:rsidRDefault="007C181C" w:rsidP="00252D4C">
      <w:pPr>
        <w:pStyle w:val="AA2"/>
        <w:ind w:left="880" w:hangingChars="200" w:hanging="520"/>
      </w:pPr>
      <w:r w:rsidRPr="00252D4C">
        <w:rPr>
          <w:rFonts w:hint="eastAsia"/>
        </w:rPr>
        <w:t>(E)</w:t>
      </w:r>
      <w:r w:rsidR="00FB013A" w:rsidRPr="00FB013A">
        <w:rPr>
          <w:position w:val="-4"/>
        </w:rPr>
        <w:object w:dxaOrig="360" w:dyaOrig="240">
          <v:shape id="_x0000_i1139" type="#_x0000_t75" style="width:18.15pt;height:12.5pt" o:ole="">
            <v:imagedata r:id="rId260" o:title=""/>
          </v:shape>
          <o:OLEObject Type="Embed" ProgID="Equation.DSMT4" ShapeID="_x0000_i1139" DrawAspect="Content" ObjectID="_1672302566" r:id="rId261"/>
        </w:object>
      </w:r>
      <w:r w:rsidRPr="00252D4C">
        <w:rPr>
          <w:rFonts w:hint="eastAsia"/>
        </w:rPr>
        <w:t>的水溶液具酸性，</w:t>
      </w:r>
      <w:r w:rsidR="001150E0" w:rsidRPr="00252D4C">
        <w:rPr>
          <w:rFonts w:hint="eastAsia"/>
        </w:rPr>
        <w:t>故</w:t>
      </w:r>
      <w:r w:rsidRPr="00252D4C">
        <w:t>HF@</w:t>
      </w:r>
      <w:r w:rsidR="000505A3" w:rsidRPr="000505A3">
        <w:rPr>
          <w:position w:val="-10"/>
        </w:rPr>
        <w:object w:dxaOrig="380" w:dyaOrig="320">
          <v:shape id="_x0000_i1140" type="#_x0000_t75" style="width:18.8pt;height:15.65pt" o:ole="">
            <v:imagedata r:id="rId262" o:title=""/>
          </v:shape>
          <o:OLEObject Type="Embed" ProgID="Equation.DSMT4" ShapeID="_x0000_i1140" DrawAspect="Content" ObjectID="_1672302567" r:id="rId263"/>
        </w:object>
      </w:r>
      <w:r w:rsidRPr="00252D4C">
        <w:t>可與氫氧化鈉溶液進行酸鹼反應</w:t>
      </w:r>
    </w:p>
    <w:p w:rsidR="00276839" w:rsidRPr="00414E9C" w:rsidRDefault="00276839" w:rsidP="00F90BC9">
      <w:pPr>
        <w:pStyle w:val="TIT1"/>
      </w:pPr>
      <w:r w:rsidRPr="00414E9C">
        <w:rPr>
          <w:rFonts w:hint="eastAsia"/>
        </w:rPr>
        <w:t>5</w:t>
      </w:r>
      <w:r w:rsidR="00683788" w:rsidRPr="00414E9C">
        <w:rPr>
          <w:rFonts w:hint="eastAsia"/>
        </w:rPr>
        <w:t>4</w:t>
      </w:r>
      <w:r w:rsidRPr="00414E9C">
        <w:rPr>
          <w:rFonts w:hint="eastAsia"/>
        </w:rPr>
        <w:t>.</w:t>
      </w:r>
      <w:r w:rsidRPr="00414E9C">
        <w:rPr>
          <w:rFonts w:hint="eastAsia"/>
        </w:rPr>
        <w:tab/>
      </w:r>
      <w:r w:rsidR="00703168" w:rsidRPr="00414E9C">
        <w:t>科學家在金星大氣層中發現</w:t>
      </w:r>
      <w:r w:rsidR="000505A3" w:rsidRPr="000505A3">
        <w:rPr>
          <w:position w:val="-10"/>
        </w:rPr>
        <w:object w:dxaOrig="440" w:dyaOrig="320">
          <v:shape id="_x0000_i1141" type="#_x0000_t75" style="width:22.55pt;height:15.65pt" o:ole="">
            <v:imagedata r:id="rId264" o:title=""/>
          </v:shape>
          <o:OLEObject Type="Embed" ProgID="Equation.DSMT4" ShapeID="_x0000_i1141" DrawAspect="Content" ObjectID="_1672302568" r:id="rId265"/>
        </w:object>
      </w:r>
      <w:r w:rsidR="00703168" w:rsidRPr="00414E9C">
        <w:t>的存在，濃度為</w:t>
      </w:r>
      <w:r w:rsidR="00703168" w:rsidRPr="00414E9C">
        <w:rPr>
          <w:rFonts w:hint="eastAsia"/>
        </w:rPr>
        <w:t>5-20 ppb</w:t>
      </w:r>
      <w:r w:rsidR="00703168" w:rsidRPr="00414E9C">
        <w:rPr>
          <w:rFonts w:hint="eastAsia"/>
        </w:rPr>
        <w:t>。已知</w:t>
      </w:r>
      <w:r w:rsidR="00AB14EB">
        <w:rPr>
          <w:rFonts w:hint="eastAsia"/>
        </w:rPr>
        <w:t>：</w:t>
      </w:r>
      <w:r w:rsidR="00703168" w:rsidRPr="00414E9C">
        <w:fldChar w:fldCharType="begin"/>
      </w:r>
      <w:r w:rsidR="00703168" w:rsidRPr="00414E9C">
        <w:instrText xml:space="preserve"> </w:instrText>
      </w:r>
      <w:r w:rsidR="00703168" w:rsidRPr="00414E9C">
        <w:rPr>
          <w:rFonts w:hint="eastAsia"/>
        </w:rPr>
        <w:instrText>eq \o\ac(</w:instrText>
      </w:r>
      <w:r w:rsidR="00703168" w:rsidRPr="00A5091A">
        <w:rPr>
          <w:rFonts w:hint="eastAsia"/>
          <w:position w:val="-2"/>
          <w:sz w:val="28"/>
        </w:rPr>
        <w:instrText>○</w:instrText>
      </w:r>
      <w:r w:rsidR="00703168" w:rsidRPr="00414E9C">
        <w:rPr>
          <w:rFonts w:hint="eastAsia"/>
        </w:rPr>
        <w:instrText>,1)</w:instrText>
      </w:r>
      <w:r w:rsidR="00703168" w:rsidRPr="00414E9C">
        <w:fldChar w:fldCharType="end"/>
      </w:r>
      <w:r w:rsidR="00703168" w:rsidRPr="00414E9C">
        <w:t>地球大氣層中的</w:t>
      </w:r>
      <w:r w:rsidR="000505A3" w:rsidRPr="000505A3">
        <w:rPr>
          <w:position w:val="-10"/>
        </w:rPr>
        <w:object w:dxaOrig="440" w:dyaOrig="320">
          <v:shape id="_x0000_i1142" type="#_x0000_t75" style="width:22.55pt;height:15.65pt" o:ole="">
            <v:imagedata r:id="rId266" o:title=""/>
          </v:shape>
          <o:OLEObject Type="Embed" ProgID="Equation.DSMT4" ShapeID="_x0000_i1142" DrawAspect="Content" ObjectID="_1672302569" r:id="rId267"/>
        </w:object>
      </w:r>
      <w:r w:rsidR="00703168" w:rsidRPr="00414E9C">
        <w:rPr>
          <w:rFonts w:hint="eastAsia"/>
        </w:rPr>
        <w:t>均</w:t>
      </w:r>
      <w:r w:rsidR="00703168" w:rsidRPr="00414E9C">
        <w:t>來自</w:t>
      </w:r>
      <w:r w:rsidR="00703168" w:rsidRPr="00414E9C">
        <w:rPr>
          <w:rFonts w:hint="eastAsia"/>
        </w:rPr>
        <w:t>微</w:t>
      </w:r>
      <w:r w:rsidR="00703168" w:rsidRPr="00414E9C">
        <w:t>生物</w:t>
      </w:r>
      <w:r w:rsidR="00A5091A">
        <w:rPr>
          <w:rFonts w:hint="eastAsia"/>
        </w:rPr>
        <w:t>；</w:t>
      </w:r>
      <w:r w:rsidR="00A5091A" w:rsidRPr="00414E9C">
        <w:fldChar w:fldCharType="begin"/>
      </w:r>
      <w:r w:rsidR="00A5091A" w:rsidRPr="00414E9C">
        <w:instrText xml:space="preserve"> </w:instrText>
      </w:r>
      <w:r w:rsidR="00A5091A" w:rsidRPr="00414E9C">
        <w:rPr>
          <w:rFonts w:hint="eastAsia"/>
        </w:rPr>
        <w:instrText>eq \o\ac(</w:instrText>
      </w:r>
      <w:r w:rsidR="00A5091A" w:rsidRPr="00A5091A">
        <w:rPr>
          <w:rFonts w:hint="eastAsia"/>
          <w:position w:val="-2"/>
          <w:sz w:val="28"/>
        </w:rPr>
        <w:instrText>○</w:instrText>
      </w:r>
      <w:r w:rsidR="00A5091A" w:rsidRPr="00414E9C">
        <w:rPr>
          <w:rFonts w:hint="eastAsia"/>
        </w:rPr>
        <w:instrText>,</w:instrText>
      </w:r>
      <w:r w:rsidR="00A5091A">
        <w:rPr>
          <w:rFonts w:hint="eastAsia"/>
        </w:rPr>
        <w:instrText>2</w:instrText>
      </w:r>
      <w:r w:rsidR="00A5091A" w:rsidRPr="00414E9C">
        <w:rPr>
          <w:rFonts w:hint="eastAsia"/>
        </w:rPr>
        <w:instrText>)</w:instrText>
      </w:r>
      <w:r w:rsidR="00A5091A" w:rsidRPr="00414E9C">
        <w:fldChar w:fldCharType="end"/>
      </w:r>
      <w:r w:rsidR="00703168" w:rsidRPr="00414E9C">
        <w:rPr>
          <w:rFonts w:hint="eastAsia"/>
        </w:rPr>
        <w:t>金星的天文、地質現象，都無法產生</w:t>
      </w:r>
      <w:r w:rsidR="000505A3" w:rsidRPr="000505A3">
        <w:rPr>
          <w:position w:val="-10"/>
        </w:rPr>
        <w:object w:dxaOrig="440" w:dyaOrig="320">
          <v:shape id="_x0000_i1143" type="#_x0000_t75" style="width:22.55pt;height:15.65pt" o:ole="">
            <v:imagedata r:id="rId268" o:title=""/>
          </v:shape>
          <o:OLEObject Type="Embed" ProgID="Equation.DSMT4" ShapeID="_x0000_i1143" DrawAspect="Content" ObjectID="_1672302570" r:id="rId269"/>
        </w:object>
      </w:r>
      <w:r w:rsidR="00A5091A">
        <w:rPr>
          <w:rFonts w:hint="eastAsia"/>
        </w:rPr>
        <w:t>；</w:t>
      </w:r>
      <w:r w:rsidR="00A5091A" w:rsidRPr="00414E9C">
        <w:fldChar w:fldCharType="begin"/>
      </w:r>
      <w:r w:rsidR="00A5091A" w:rsidRPr="00414E9C">
        <w:instrText xml:space="preserve"> </w:instrText>
      </w:r>
      <w:r w:rsidR="00A5091A" w:rsidRPr="00414E9C">
        <w:rPr>
          <w:rFonts w:hint="eastAsia"/>
        </w:rPr>
        <w:instrText>eq \o\ac(</w:instrText>
      </w:r>
      <w:r w:rsidR="00A5091A" w:rsidRPr="00A5091A">
        <w:rPr>
          <w:rFonts w:hint="eastAsia"/>
          <w:position w:val="-2"/>
          <w:sz w:val="28"/>
        </w:rPr>
        <w:instrText>○</w:instrText>
      </w:r>
      <w:r w:rsidR="00A5091A" w:rsidRPr="00414E9C">
        <w:rPr>
          <w:rFonts w:hint="eastAsia"/>
        </w:rPr>
        <w:instrText>,</w:instrText>
      </w:r>
      <w:r w:rsidR="00A5091A">
        <w:instrText>3</w:instrText>
      </w:r>
      <w:r w:rsidR="00A5091A" w:rsidRPr="00414E9C">
        <w:rPr>
          <w:rFonts w:hint="eastAsia"/>
        </w:rPr>
        <w:instrText>)</w:instrText>
      </w:r>
      <w:r w:rsidR="00A5091A" w:rsidRPr="00414E9C">
        <w:fldChar w:fldCharType="end"/>
      </w:r>
      <w:r w:rsidR="000505A3" w:rsidRPr="000505A3">
        <w:rPr>
          <w:position w:val="-10"/>
        </w:rPr>
        <w:object w:dxaOrig="440" w:dyaOrig="320">
          <v:shape id="_x0000_i1144" type="#_x0000_t75" style="width:22.55pt;height:15.65pt" o:ole="">
            <v:imagedata r:id="rId270" o:title=""/>
          </v:shape>
          <o:OLEObject Type="Embed" ProgID="Equation.DSMT4" ShapeID="_x0000_i1144" DrawAspect="Content" ObjectID="_1672302571" r:id="rId271"/>
        </w:object>
      </w:r>
      <w:r w:rsidR="00703168" w:rsidRPr="00414E9C">
        <w:t>容易被氧化成</w:t>
      </w:r>
      <w:r w:rsidR="00703168" w:rsidRPr="00414E9C">
        <w:rPr>
          <w:rFonts w:hint="eastAsia"/>
        </w:rPr>
        <w:t>其它物質</w:t>
      </w:r>
      <w:r w:rsidR="00703168" w:rsidRPr="00414E9C">
        <w:t>。下列相關推論哪些正確</w:t>
      </w:r>
      <w:r w:rsidR="000F3FA3">
        <w:rPr>
          <w:rFonts w:hint="eastAsia"/>
        </w:rPr>
        <w:t>？（</w:t>
      </w:r>
      <w:r w:rsidR="001E37E2" w:rsidRPr="00414E9C">
        <w:t>應選</w:t>
      </w:r>
      <w:r w:rsidR="001E37E2" w:rsidRPr="00414E9C">
        <w:t>3</w:t>
      </w:r>
      <w:r w:rsidR="001E37E2" w:rsidRPr="00414E9C">
        <w:t>項</w:t>
      </w:r>
      <w:r w:rsidR="000F3FA3">
        <w:rPr>
          <w:rFonts w:hint="eastAsia"/>
        </w:rPr>
        <w:t>）</w:t>
      </w:r>
    </w:p>
    <w:p w:rsidR="00276839" w:rsidRPr="00252D4C" w:rsidRDefault="00276839" w:rsidP="00252D4C">
      <w:pPr>
        <w:pStyle w:val="AA2"/>
        <w:ind w:left="880" w:hangingChars="200" w:hanging="520"/>
      </w:pPr>
      <w:r w:rsidRPr="00252D4C">
        <w:rPr>
          <w:rFonts w:hint="eastAsia"/>
        </w:rPr>
        <w:t>(A)</w:t>
      </w:r>
      <w:r w:rsidRPr="00252D4C">
        <w:t>金星可能存在微生物</w:t>
      </w:r>
    </w:p>
    <w:p w:rsidR="00276839" w:rsidRPr="00252D4C" w:rsidRDefault="00276839" w:rsidP="00252D4C">
      <w:pPr>
        <w:pStyle w:val="AA2"/>
        <w:ind w:left="880" w:hangingChars="200" w:hanging="520"/>
      </w:pPr>
      <w:r w:rsidRPr="00252D4C">
        <w:rPr>
          <w:rFonts w:hint="eastAsia"/>
        </w:rPr>
        <w:t>(B)</w:t>
      </w:r>
      <w:r w:rsidR="001E37E2" w:rsidRPr="00252D4C">
        <w:t>金星上的</w:t>
      </w:r>
      <w:r w:rsidR="000505A3" w:rsidRPr="000505A3">
        <w:rPr>
          <w:position w:val="-10"/>
        </w:rPr>
        <w:object w:dxaOrig="440" w:dyaOrig="320">
          <v:shape id="_x0000_i1145" type="#_x0000_t75" style="width:22.55pt;height:15.65pt" o:ole="">
            <v:imagedata r:id="rId272" o:title=""/>
          </v:shape>
          <o:OLEObject Type="Embed" ProgID="Equation.DSMT4" ShapeID="_x0000_i1145" DrawAspect="Content" ObjectID="_1672302572" r:id="rId273"/>
        </w:object>
      </w:r>
      <w:r w:rsidR="001E37E2" w:rsidRPr="00252D4C">
        <w:rPr>
          <w:rFonts w:hint="eastAsia"/>
        </w:rPr>
        <w:t>在地球上</w:t>
      </w:r>
      <w:r w:rsidR="001E37E2" w:rsidRPr="00252D4C">
        <w:t>不會被氧化</w:t>
      </w:r>
    </w:p>
    <w:p w:rsidR="00971C70" w:rsidRPr="00252D4C" w:rsidRDefault="00971C70" w:rsidP="00252D4C">
      <w:pPr>
        <w:pStyle w:val="AA2"/>
        <w:ind w:left="880" w:hangingChars="200" w:hanging="520"/>
      </w:pPr>
      <w:r w:rsidRPr="00252D4C">
        <w:rPr>
          <w:rFonts w:hint="eastAsia"/>
        </w:rPr>
        <w:t>(C)</w:t>
      </w:r>
      <w:r w:rsidRPr="00252D4C">
        <w:t>沒有生物的星球應該不會產生</w:t>
      </w:r>
      <w:r w:rsidR="000505A3" w:rsidRPr="000505A3">
        <w:rPr>
          <w:position w:val="-10"/>
        </w:rPr>
        <w:object w:dxaOrig="440" w:dyaOrig="320">
          <v:shape id="_x0000_i1146" type="#_x0000_t75" style="width:22.55pt;height:15.65pt" o:ole="">
            <v:imagedata r:id="rId274" o:title=""/>
          </v:shape>
          <o:OLEObject Type="Embed" ProgID="Equation.DSMT4" ShapeID="_x0000_i1146" DrawAspect="Content" ObjectID="_1672302573" r:id="rId275"/>
        </w:object>
      </w:r>
    </w:p>
    <w:p w:rsidR="00276839" w:rsidRPr="00252D4C" w:rsidRDefault="00276839" w:rsidP="00252D4C">
      <w:pPr>
        <w:pStyle w:val="AA2"/>
        <w:ind w:left="880" w:hangingChars="200" w:hanging="520"/>
      </w:pPr>
      <w:r w:rsidRPr="00252D4C">
        <w:rPr>
          <w:rFonts w:hint="eastAsia"/>
        </w:rPr>
        <w:t>(</w:t>
      </w:r>
      <w:r w:rsidR="00971C70" w:rsidRPr="00252D4C">
        <w:rPr>
          <w:rFonts w:hint="eastAsia"/>
        </w:rPr>
        <w:t>D</w:t>
      </w:r>
      <w:r w:rsidRPr="00252D4C">
        <w:rPr>
          <w:rFonts w:hint="eastAsia"/>
        </w:rPr>
        <w:t>)</w:t>
      </w:r>
      <w:r w:rsidR="00703168" w:rsidRPr="00252D4C">
        <w:rPr>
          <w:rFonts w:hint="eastAsia"/>
        </w:rPr>
        <w:t>地球上</w:t>
      </w:r>
      <w:r w:rsidR="000505A3" w:rsidRPr="000505A3">
        <w:rPr>
          <w:position w:val="-10"/>
        </w:rPr>
        <w:object w:dxaOrig="440" w:dyaOrig="320">
          <v:shape id="_x0000_i1147" type="#_x0000_t75" style="width:22.55pt;height:15.65pt" o:ole="">
            <v:imagedata r:id="rId276" o:title=""/>
          </v:shape>
          <o:OLEObject Type="Embed" ProgID="Equation.DSMT4" ShapeID="_x0000_i1147" DrawAspect="Content" ObjectID="_1672302574" r:id="rId277"/>
        </w:object>
      </w:r>
      <w:r w:rsidR="00703168" w:rsidRPr="00252D4C">
        <w:rPr>
          <w:rFonts w:hint="eastAsia"/>
        </w:rPr>
        <w:t>的氧化產物可能</w:t>
      </w:r>
      <w:proofErr w:type="gramStart"/>
      <w:r w:rsidR="00703168" w:rsidRPr="00252D4C">
        <w:rPr>
          <w:rFonts w:hint="eastAsia"/>
        </w:rPr>
        <w:t>為磷的含</w:t>
      </w:r>
      <w:proofErr w:type="gramEnd"/>
      <w:r w:rsidR="00703168" w:rsidRPr="00252D4C">
        <w:rPr>
          <w:rFonts w:hint="eastAsia"/>
        </w:rPr>
        <w:t>氧酸</w:t>
      </w:r>
    </w:p>
    <w:p w:rsidR="00276839" w:rsidRPr="00252D4C" w:rsidRDefault="00276839" w:rsidP="00252D4C">
      <w:pPr>
        <w:pStyle w:val="AA2"/>
        <w:ind w:left="880" w:hangingChars="200" w:hanging="520"/>
      </w:pPr>
      <w:r w:rsidRPr="00252D4C">
        <w:rPr>
          <w:rFonts w:hint="eastAsia"/>
        </w:rPr>
        <w:t>(E)</w:t>
      </w:r>
      <w:r w:rsidR="001E37E2" w:rsidRPr="00252D4C">
        <w:t>金星大氣層中</w:t>
      </w:r>
      <w:r w:rsidR="001E37E2" w:rsidRPr="00252D4C">
        <w:rPr>
          <w:rFonts w:hint="eastAsia"/>
        </w:rPr>
        <w:t>，</w:t>
      </w:r>
      <w:r w:rsidR="001E37E2" w:rsidRPr="00252D4C">
        <w:t>可能有</w:t>
      </w:r>
      <w:r w:rsidR="001E37E2" w:rsidRPr="00252D4C">
        <w:rPr>
          <w:rFonts w:hint="eastAsia"/>
        </w:rPr>
        <w:t>目前未知的</w:t>
      </w:r>
      <w:r w:rsidR="001E37E2" w:rsidRPr="00252D4C">
        <w:t>化學反應導致</w:t>
      </w:r>
      <w:r w:rsidR="000505A3" w:rsidRPr="000505A3">
        <w:rPr>
          <w:position w:val="-10"/>
        </w:rPr>
        <w:object w:dxaOrig="440" w:dyaOrig="320">
          <v:shape id="_x0000_i1148" type="#_x0000_t75" style="width:22.55pt;height:15.65pt" o:ole="">
            <v:imagedata r:id="rId278" o:title=""/>
          </v:shape>
          <o:OLEObject Type="Embed" ProgID="Equation.DSMT4" ShapeID="_x0000_i1148" DrawAspect="Content" ObjectID="_1672302575" r:id="rId279"/>
        </w:object>
      </w:r>
      <w:r w:rsidR="001E37E2" w:rsidRPr="00252D4C">
        <w:t>的產生</w:t>
      </w:r>
    </w:p>
    <w:p w:rsidR="00632F2E" w:rsidRPr="001E043E" w:rsidRDefault="00C17E61" w:rsidP="001E043E">
      <w:pPr>
        <w:pStyle w:val="TIT1"/>
      </w:pPr>
      <w:r w:rsidRPr="001E043E">
        <w:rPr>
          <w:rFonts w:hint="eastAsia"/>
        </w:rPr>
        <w:t>55</w:t>
      </w:r>
      <w:r w:rsidR="00632F2E" w:rsidRPr="001E043E">
        <w:rPr>
          <w:rFonts w:hint="eastAsia"/>
        </w:rPr>
        <w:t>.</w:t>
      </w:r>
      <w:r w:rsidR="00632F2E" w:rsidRPr="001E043E">
        <w:rPr>
          <w:rFonts w:hint="eastAsia"/>
        </w:rPr>
        <w:tab/>
      </w:r>
      <w:r w:rsidR="00632F2E" w:rsidRPr="001E043E">
        <w:rPr>
          <w:rFonts w:hint="eastAsia"/>
        </w:rPr>
        <w:t>某</w:t>
      </w:r>
      <w:r w:rsidR="00632F2E" w:rsidRPr="001E043E">
        <w:t>星</w:t>
      </w:r>
      <w:r w:rsidR="00632F2E" w:rsidRPr="001E043E">
        <w:rPr>
          <w:rFonts w:hint="eastAsia"/>
        </w:rPr>
        <w:t>球的</w:t>
      </w:r>
      <w:r w:rsidR="00632F2E" w:rsidRPr="001E043E">
        <w:t>平均</w:t>
      </w:r>
      <w:r w:rsidR="00632F2E" w:rsidRPr="001E043E">
        <w:rPr>
          <w:rFonts w:hint="eastAsia"/>
        </w:rPr>
        <w:t>密度與半徑，分別為地球的</w:t>
      </w:r>
      <w:r w:rsidR="00632F2E" w:rsidRPr="001E043E">
        <w:rPr>
          <w:rFonts w:hint="eastAsia"/>
        </w:rPr>
        <w:t>0.10</w:t>
      </w:r>
      <w:r w:rsidR="00632F2E" w:rsidRPr="001E043E">
        <w:rPr>
          <w:rFonts w:hint="eastAsia"/>
        </w:rPr>
        <w:t>倍與</w:t>
      </w:r>
      <w:r w:rsidR="00632F2E" w:rsidRPr="001E043E">
        <w:rPr>
          <w:rFonts w:hint="eastAsia"/>
        </w:rPr>
        <w:t>10</w:t>
      </w:r>
      <w:r w:rsidR="00632F2E" w:rsidRPr="001E043E">
        <w:rPr>
          <w:rFonts w:hint="eastAsia"/>
        </w:rPr>
        <w:t>倍，則</w:t>
      </w:r>
      <w:r w:rsidR="00632F2E" w:rsidRPr="001E043E">
        <w:t>此</w:t>
      </w:r>
      <w:r w:rsidR="00632F2E" w:rsidRPr="001E043E">
        <w:rPr>
          <w:rFonts w:hint="eastAsia"/>
        </w:rPr>
        <w:t>星球表面的重力加速度</w:t>
      </w:r>
      <w:r w:rsidR="00632F2E" w:rsidRPr="001E043E">
        <w:t>量值</w:t>
      </w:r>
      <w:r w:rsidR="00632F2E" w:rsidRPr="001E043E">
        <w:rPr>
          <w:rFonts w:hint="eastAsia"/>
        </w:rPr>
        <w:t>約是地球</w:t>
      </w:r>
      <w:r w:rsidR="00632F2E" w:rsidRPr="001E043E">
        <w:t>表面</w:t>
      </w:r>
      <w:r w:rsidR="002A6544">
        <w:rPr>
          <w:rFonts w:hint="eastAsia"/>
        </w:rPr>
        <w:t>重力加速度量值的</w:t>
      </w:r>
      <w:r w:rsidR="00140F3F" w:rsidRPr="001E043E">
        <w:rPr>
          <w:rFonts w:hint="eastAsia"/>
        </w:rPr>
        <w:t>幾</w:t>
      </w:r>
      <w:r w:rsidR="00632F2E" w:rsidRPr="001E043E">
        <w:rPr>
          <w:rFonts w:hint="eastAsia"/>
        </w:rPr>
        <w:t>倍？</w:t>
      </w:r>
    </w:p>
    <w:p w:rsidR="00632F2E" w:rsidRPr="00414E9C" w:rsidRDefault="00632F2E" w:rsidP="002906AF">
      <w:pPr>
        <w:pStyle w:val="ABCDE0"/>
      </w:pPr>
      <w:r w:rsidRPr="00414E9C">
        <w:rPr>
          <w:rFonts w:hint="eastAsia"/>
        </w:rPr>
        <w:t>(A)</w:t>
      </w:r>
      <w:r w:rsidRPr="00414E9C">
        <w:t xml:space="preserve"> </w:t>
      </w:r>
      <w:r w:rsidRPr="00414E9C">
        <w:rPr>
          <w:rFonts w:hint="eastAsia"/>
        </w:rPr>
        <w:t>0.010</w:t>
      </w:r>
      <w:r w:rsidRPr="00414E9C">
        <w:tab/>
      </w:r>
      <w:r w:rsidRPr="00414E9C">
        <w:rPr>
          <w:rFonts w:hint="eastAsia"/>
        </w:rPr>
        <w:t>(B) 0.10</w:t>
      </w:r>
      <w:r w:rsidRPr="00414E9C">
        <w:tab/>
      </w:r>
      <w:r w:rsidRPr="00414E9C">
        <w:rPr>
          <w:rFonts w:hint="eastAsia"/>
        </w:rPr>
        <w:t>(C) 1.0</w:t>
      </w:r>
      <w:r w:rsidRPr="00414E9C">
        <w:tab/>
      </w:r>
      <w:r w:rsidRPr="00414E9C">
        <w:rPr>
          <w:rFonts w:hint="eastAsia"/>
        </w:rPr>
        <w:t>(D) 10</w:t>
      </w:r>
      <w:r w:rsidRPr="00414E9C">
        <w:tab/>
        <w:t xml:space="preserve">(E) </w:t>
      </w:r>
      <w:r w:rsidRPr="00414E9C">
        <w:rPr>
          <w:rFonts w:hint="eastAsia"/>
        </w:rPr>
        <w:t>100</w:t>
      </w:r>
    </w:p>
    <w:p w:rsidR="00632F2E" w:rsidRPr="001E043E" w:rsidRDefault="00AE4C92" w:rsidP="001E043E">
      <w:pPr>
        <w:pStyle w:val="TIT1"/>
      </w:pPr>
      <w:r w:rsidRPr="00AE4C92">
        <w:rPr>
          <w:noProof/>
        </w:rPr>
        <mc:AlternateContent>
          <mc:Choice Requires="wpg">
            <w:drawing>
              <wp:anchor distT="0" distB="0" distL="114300" distR="114300" simplePos="0" relativeHeight="251927552" behindDoc="0" locked="0" layoutInCell="1" allowOverlap="1" wp14:anchorId="5772113F" wp14:editId="4E0C848A">
                <wp:simplePos x="0" y="0"/>
                <wp:positionH relativeFrom="column">
                  <wp:posOffset>3264535</wp:posOffset>
                </wp:positionH>
                <wp:positionV relativeFrom="paragraph">
                  <wp:posOffset>408305</wp:posOffset>
                </wp:positionV>
                <wp:extent cx="2451735" cy="2100580"/>
                <wp:effectExtent l="0" t="0" r="5715" b="0"/>
                <wp:wrapSquare wrapText="bothSides"/>
                <wp:docPr id="145" name="群組 29"/>
                <wp:cNvGraphicFramePr/>
                <a:graphic xmlns:a="http://schemas.openxmlformats.org/drawingml/2006/main">
                  <a:graphicData uri="http://schemas.microsoft.com/office/word/2010/wordprocessingGroup">
                    <wpg:wgp>
                      <wpg:cNvGrpSpPr/>
                      <wpg:grpSpPr>
                        <a:xfrm>
                          <a:off x="0" y="0"/>
                          <a:ext cx="2451735" cy="2100580"/>
                          <a:chOff x="0" y="0"/>
                          <a:chExt cx="2452335" cy="2101951"/>
                        </a:xfrm>
                      </wpg:grpSpPr>
                      <wps:wsp>
                        <wps:cNvPr id="151" name="橢圓 151"/>
                        <wps:cNvSpPr/>
                        <wps:spPr>
                          <a:xfrm>
                            <a:off x="1593339" y="711200"/>
                            <a:ext cx="169334" cy="169334"/>
                          </a:xfrm>
                          <a:prstGeom prst="ellipse">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2" name="橢圓 152"/>
                        <wps:cNvSpPr/>
                        <wps:spPr>
                          <a:xfrm>
                            <a:off x="2148464" y="763513"/>
                            <a:ext cx="79200" cy="79200"/>
                          </a:xfrm>
                          <a:prstGeom prst="ellipse">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99" name="直線接點 599"/>
                        <wps:cNvCnPr/>
                        <wps:spPr>
                          <a:xfrm>
                            <a:off x="852507" y="802973"/>
                            <a:ext cx="1332000" cy="0"/>
                          </a:xfrm>
                          <a:prstGeom prst="line">
                            <a:avLst/>
                          </a:prstGeom>
                          <a:noFill/>
                          <a:ln w="6350" cap="flat" cmpd="sng" algn="ctr">
                            <a:solidFill>
                              <a:sysClr val="windowText" lastClr="000000"/>
                            </a:solidFill>
                            <a:prstDash val="sysDash"/>
                            <a:miter lim="800000"/>
                          </a:ln>
                          <a:effectLst/>
                        </wps:spPr>
                        <wps:bodyPr/>
                      </wps:wsp>
                      <wps:wsp>
                        <wps:cNvPr id="600" name="橢圓 600"/>
                        <wps:cNvSpPr/>
                        <wps:spPr>
                          <a:xfrm>
                            <a:off x="807392" y="768089"/>
                            <a:ext cx="78233" cy="78233"/>
                          </a:xfrm>
                          <a:prstGeom prst="ellipse">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1" name="橢圓 601"/>
                        <wps:cNvSpPr/>
                        <wps:spPr>
                          <a:xfrm>
                            <a:off x="1153074" y="296333"/>
                            <a:ext cx="1028699" cy="1028699"/>
                          </a:xfrm>
                          <a:prstGeom prst="ellipse">
                            <a:avLst/>
                          </a:prstGeom>
                          <a:noFill/>
                          <a:ln w="9525"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2" name="橢圓 602"/>
                        <wps:cNvSpPr/>
                        <wps:spPr>
                          <a:xfrm>
                            <a:off x="850474" y="40302"/>
                            <a:ext cx="1576832" cy="1576832"/>
                          </a:xfrm>
                          <a:prstGeom prst="ellipse">
                            <a:avLst/>
                          </a:prstGeom>
                          <a:noFill/>
                          <a:ln w="9525" cap="flat" cmpd="sng" algn="ctr">
                            <a:solidFill>
                              <a:sysClr val="windowText" lastClr="000000"/>
                            </a:solidFill>
                            <a:prstDash val="dash"/>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3" name="橢圓 603"/>
                        <wps:cNvSpPr/>
                        <wps:spPr>
                          <a:xfrm>
                            <a:off x="848274" y="232833"/>
                            <a:ext cx="1341966" cy="1159934"/>
                          </a:xfrm>
                          <a:prstGeom prst="ellipse">
                            <a:avLst/>
                          </a:prstGeom>
                          <a:noFill/>
                          <a:ln w="9525"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4" name="橢圓 604"/>
                        <wps:cNvSpPr/>
                        <wps:spPr>
                          <a:xfrm>
                            <a:off x="2150107" y="218100"/>
                            <a:ext cx="78105" cy="78105"/>
                          </a:xfrm>
                          <a:prstGeom prst="ellipse">
                            <a:avLst/>
                          </a:prstGeom>
                          <a:solidFill>
                            <a:sysClr val="windowText" lastClr="000000"/>
                          </a:solidFill>
                          <a:ln w="12700" cap="flat" cmpd="sng" algn="ctr">
                            <a:no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5" name="直線接點 605"/>
                        <wps:cNvCnPr/>
                        <wps:spPr>
                          <a:xfrm flipV="1">
                            <a:off x="1737875" y="284767"/>
                            <a:ext cx="423670" cy="451231"/>
                          </a:xfrm>
                          <a:prstGeom prst="line">
                            <a:avLst/>
                          </a:prstGeom>
                          <a:noFill/>
                          <a:ln w="12700" cap="flat" cmpd="sng" algn="ctr">
                            <a:solidFill>
                              <a:sysClr val="windowText" lastClr="000000"/>
                            </a:solidFill>
                            <a:prstDash val="dash"/>
                            <a:miter lim="800000"/>
                          </a:ln>
                          <a:effectLst/>
                        </wps:spPr>
                        <wps:bodyPr/>
                      </wps:wsp>
                      <wps:wsp>
                        <wps:cNvPr id="606" name="弧形 606"/>
                        <wps:cNvSpPr/>
                        <wps:spPr>
                          <a:xfrm rot="20076883">
                            <a:off x="1796540" y="634998"/>
                            <a:ext cx="110066" cy="182034"/>
                          </a:xfrm>
                          <a:prstGeom prst="arc">
                            <a:avLst>
                              <a:gd name="adj1" fmla="val 16372991"/>
                              <a:gd name="adj2" fmla="val 4920459"/>
                            </a:avLst>
                          </a:prstGeom>
                          <a:noFill/>
                          <a:ln w="6350" cap="flat" cmpd="sng" algn="ctr">
                            <a:solidFill>
                              <a:sysClr val="windowText" lastClr="000000"/>
                            </a:solidFill>
                            <a:prstDash val="solid"/>
                            <a:miter lim="800000"/>
                            <a:headEnd type="triangl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7" name="文字方塊 116"/>
                        <wps:cNvSpPr txBox="1"/>
                        <wps:spPr>
                          <a:xfrm>
                            <a:off x="1263955" y="512233"/>
                            <a:ext cx="499534" cy="351367"/>
                          </a:xfrm>
                          <a:prstGeom prst="rect">
                            <a:avLst/>
                          </a:prstGeom>
                          <a:noFill/>
                          <a:ln w="6350">
                            <a:noFill/>
                          </a:ln>
                        </wps:spPr>
                        <wps:txbx>
                          <w:txbxContent>
                            <w:p w:rsidR="00AE4C92" w:rsidRDefault="00AE4C92" w:rsidP="00AE4C92">
                              <w:pPr>
                                <w:pStyle w:val="Web"/>
                                <w:spacing w:before="0" w:beforeAutospacing="0" w:after="0" w:afterAutospacing="0"/>
                              </w:pPr>
                              <w:r>
                                <w:rPr>
                                  <w:rFonts w:ascii="Calibri" w:cs="Arial" w:hint="eastAsia"/>
                                  <w:color w:val="000000" w:themeColor="text1"/>
                                  <w:kern w:val="24"/>
                                  <w:sz w:val="20"/>
                                  <w:szCs w:val="20"/>
                                </w:rPr>
                                <w:t>太陽</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8" name="文字方塊 608"/>
                        <wps:cNvSpPr txBox="1"/>
                        <wps:spPr>
                          <a:xfrm>
                            <a:off x="2168028" y="634010"/>
                            <a:ext cx="284307" cy="316681"/>
                          </a:xfrm>
                          <a:prstGeom prst="rect">
                            <a:avLst/>
                          </a:prstGeom>
                          <a:noFill/>
                          <a:ln w="6350">
                            <a:noFill/>
                          </a:ln>
                        </wps:spPr>
                        <wps:txbx>
                          <w:txbxContent>
                            <w:p w:rsidR="00AE4C92" w:rsidRPr="00AE4C92" w:rsidRDefault="00AE4C92" w:rsidP="00AE4C92">
                              <w:pPr>
                                <w:pStyle w:val="Web"/>
                                <w:spacing w:before="0" w:beforeAutospacing="0" w:after="0" w:afterAutospacing="0"/>
                                <w:rPr>
                                  <w:rFonts w:ascii="Times New Roman" w:hAnsi="Times New Roman" w:cs="Times New Roman"/>
                                  <w:color w:val="000000" w:themeColor="text1"/>
                                  <w:kern w:val="24"/>
                                  <w:sz w:val="22"/>
                                  <w:szCs w:val="32"/>
                                </w:rPr>
                              </w:pPr>
                              <w:r w:rsidRPr="00AE4C92">
                                <w:rPr>
                                  <w:rFonts w:ascii="Times New Roman" w:hAnsi="Times New Roman" w:cs="Times New Roman"/>
                                  <w:color w:val="000000" w:themeColor="text1"/>
                                  <w:kern w:val="24"/>
                                  <w:sz w:val="22"/>
                                  <w:szCs w:val="32"/>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9" name="文字方塊 13"/>
                        <wps:cNvSpPr txBox="1"/>
                        <wps:spPr>
                          <a:xfrm>
                            <a:off x="2156772" y="38118"/>
                            <a:ext cx="264927" cy="299255"/>
                          </a:xfrm>
                          <a:prstGeom prst="rect">
                            <a:avLst/>
                          </a:prstGeom>
                          <a:noFill/>
                          <a:ln w="6350">
                            <a:noFill/>
                          </a:ln>
                        </wps:spPr>
                        <wps:txbx>
                          <w:txbxContent>
                            <w:p w:rsidR="00AE4C92" w:rsidRPr="00AE4C92" w:rsidRDefault="00AE4C92" w:rsidP="00AE4C92">
                              <w:pPr>
                                <w:pStyle w:val="Web"/>
                                <w:spacing w:before="0" w:beforeAutospacing="0" w:after="0" w:afterAutospacing="0"/>
                                <w:rPr>
                                  <w:rFonts w:ascii="Times New Roman" w:hAnsi="Times New Roman" w:cs="Times New Roman"/>
                                  <w:sz w:val="18"/>
                                </w:rPr>
                              </w:pPr>
                              <w:r w:rsidRPr="00AE4C92">
                                <w:rPr>
                                  <w:rFonts w:ascii="Times New Roman" w:hAnsi="Times New Roman" w:cs="Times New Roman"/>
                                  <w:color w:val="000000" w:themeColor="text1"/>
                                  <w:kern w:val="24"/>
                                  <w:sz w:val="22"/>
                                  <w:szCs w:val="32"/>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0" name="文字方塊 13"/>
                        <wps:cNvSpPr txBox="1"/>
                        <wps:spPr>
                          <a:xfrm>
                            <a:off x="546910" y="653538"/>
                            <a:ext cx="248715" cy="302893"/>
                          </a:xfrm>
                          <a:prstGeom prst="rect">
                            <a:avLst/>
                          </a:prstGeom>
                          <a:noFill/>
                          <a:ln w="6350">
                            <a:noFill/>
                          </a:ln>
                        </wps:spPr>
                        <wps:txbx>
                          <w:txbxContent>
                            <w:p w:rsidR="00AE4C92" w:rsidRPr="00AE4C92" w:rsidRDefault="00AE4C92" w:rsidP="00AE4C92">
                              <w:pPr>
                                <w:pStyle w:val="Web"/>
                                <w:spacing w:before="0" w:beforeAutospacing="0" w:after="0" w:afterAutospacing="0"/>
                                <w:rPr>
                                  <w:rFonts w:ascii="Times New Roman" w:hAnsi="Times New Roman" w:cs="Times New Roman"/>
                                  <w:color w:val="000000" w:themeColor="text1"/>
                                  <w:kern w:val="24"/>
                                  <w:sz w:val="22"/>
                                  <w:szCs w:val="32"/>
                                </w:rPr>
                              </w:pPr>
                              <w:r w:rsidRPr="00AE4C92">
                                <w:rPr>
                                  <w:rFonts w:ascii="Times New Roman" w:hAnsi="Times New Roman" w:cs="Times New Roman"/>
                                  <w:color w:val="000000" w:themeColor="text1"/>
                                  <w:kern w:val="24"/>
                                  <w:sz w:val="22"/>
                                  <w:szCs w:val="32"/>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1" name="文字方塊 13"/>
                        <wps:cNvSpPr txBox="1"/>
                        <wps:spPr>
                          <a:xfrm>
                            <a:off x="185801" y="0"/>
                            <a:ext cx="870132" cy="309373"/>
                          </a:xfrm>
                          <a:prstGeom prst="rect">
                            <a:avLst/>
                          </a:prstGeom>
                          <a:noFill/>
                          <a:ln w="6350">
                            <a:noFill/>
                          </a:ln>
                        </wps:spPr>
                        <wps:txbx>
                          <w:txbxContent>
                            <w:p w:rsidR="00AE4C92" w:rsidRDefault="00AE4C92" w:rsidP="00AE4C92">
                              <w:pPr>
                                <w:pStyle w:val="Web"/>
                                <w:spacing w:before="0" w:beforeAutospacing="0" w:after="0" w:afterAutospacing="0"/>
                              </w:pPr>
                              <w:r>
                                <w:rPr>
                                  <w:rFonts w:hint="eastAsia"/>
                                  <w:color w:val="000000" w:themeColor="text1"/>
                                  <w:kern w:val="24"/>
                                  <w:sz w:val="20"/>
                                  <w:szCs w:val="20"/>
                                </w:rPr>
                                <w:t>太空船軌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2" name="手繪多邊形: 圖案 60"/>
                        <wps:cNvSpPr/>
                        <wps:spPr>
                          <a:xfrm>
                            <a:off x="1002936" y="117357"/>
                            <a:ext cx="359834" cy="127135"/>
                          </a:xfrm>
                          <a:custGeom>
                            <a:avLst/>
                            <a:gdLst>
                              <a:gd name="connsiteX0" fmla="*/ 0 w 270933"/>
                              <a:gd name="connsiteY0" fmla="*/ 5429 h 94329"/>
                              <a:gd name="connsiteX1" fmla="*/ 211666 w 270933"/>
                              <a:gd name="connsiteY1" fmla="*/ 9662 h 94329"/>
                              <a:gd name="connsiteX2" fmla="*/ 270933 w 270933"/>
                              <a:gd name="connsiteY2" fmla="*/ 94329 h 94329"/>
                            </a:gdLst>
                            <a:ahLst/>
                            <a:cxnLst>
                              <a:cxn ang="0">
                                <a:pos x="connsiteX0" y="connsiteY0"/>
                              </a:cxn>
                              <a:cxn ang="0">
                                <a:pos x="connsiteX1" y="connsiteY1"/>
                              </a:cxn>
                              <a:cxn ang="0">
                                <a:pos x="connsiteX2" y="connsiteY2"/>
                              </a:cxn>
                            </a:cxnLst>
                            <a:rect l="l" t="t" r="r" b="b"/>
                            <a:pathLst>
                              <a:path w="270933" h="94329">
                                <a:moveTo>
                                  <a:pt x="0" y="5429"/>
                                </a:moveTo>
                                <a:cubicBezTo>
                                  <a:pt x="83255" y="137"/>
                                  <a:pt x="166511" y="-5155"/>
                                  <a:pt x="211666" y="9662"/>
                                </a:cubicBezTo>
                                <a:cubicBezTo>
                                  <a:pt x="256821" y="24479"/>
                                  <a:pt x="263877" y="59404"/>
                                  <a:pt x="270933" y="94329"/>
                                </a:cubicBezTo>
                              </a:path>
                            </a:pathLst>
                          </a:custGeom>
                          <a:noFill/>
                          <a:ln w="12700" cap="flat" cmpd="sng" algn="ctr">
                            <a:solidFill>
                              <a:sysClr val="windowText" lastClr="000000"/>
                            </a:solidFill>
                            <a:prstDash val="solid"/>
                            <a:miter lim="800000"/>
                            <a:headEnd type="none" w="med" len="med"/>
                            <a:tailEnd type="triangl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3" name="文字方塊 13"/>
                        <wps:cNvSpPr txBox="1"/>
                        <wps:spPr>
                          <a:xfrm>
                            <a:off x="1919553" y="599071"/>
                            <a:ext cx="317870" cy="230350"/>
                          </a:xfrm>
                          <a:prstGeom prst="rect">
                            <a:avLst/>
                          </a:prstGeom>
                          <a:noFill/>
                          <a:ln w="6350">
                            <a:noFill/>
                          </a:ln>
                        </wps:spPr>
                        <wps:txbx>
                          <w:txbxContent>
                            <w:p w:rsidR="00AE4C92" w:rsidRPr="00AE4C92" w:rsidRDefault="00AE4C92" w:rsidP="00AE4C92">
                              <w:pPr>
                                <w:pStyle w:val="Web"/>
                                <w:spacing w:before="0" w:beforeAutospacing="0" w:after="0" w:afterAutospacing="0"/>
                                <w:jc w:val="center"/>
                                <w:rPr>
                                  <w:rFonts w:ascii="Times New Roman" w:hAnsi="Times New Roman" w:cs="Times New Roman"/>
                                  <w:sz w:val="22"/>
                                </w:rPr>
                              </w:pPr>
                              <w:r w:rsidRPr="00AE4C92">
                                <w:rPr>
                                  <w:rFonts w:ascii="Times New Roman" w:hAnsi="Times New Roman" w:cs="Times New Roman"/>
                                  <w:sz w:val="22"/>
                                </w:rPr>
                                <w:t>45</w:t>
                              </w:r>
                              <w:r>
                                <w:rPr>
                                  <w:rFonts w:cs="Cambria Math" w:hint="eastAsia"/>
                                  <w:sz w:val="22"/>
                                </w:rPr>
                                <w:t>∘</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4" name="文字方塊 13"/>
                        <wps:cNvSpPr txBox="1"/>
                        <wps:spPr>
                          <a:xfrm>
                            <a:off x="945799" y="1824879"/>
                            <a:ext cx="573533" cy="277072"/>
                          </a:xfrm>
                          <a:prstGeom prst="rect">
                            <a:avLst/>
                          </a:prstGeom>
                          <a:noFill/>
                          <a:ln w="6350">
                            <a:noFill/>
                          </a:ln>
                        </wps:spPr>
                        <wps:txbx>
                          <w:txbxContent>
                            <w:p w:rsidR="00AE4C92" w:rsidRPr="00AE4C92" w:rsidRDefault="00AE4C92" w:rsidP="00AE4C92">
                              <w:pPr>
                                <w:pStyle w:val="Web"/>
                                <w:spacing w:before="0" w:beforeAutospacing="0" w:after="0" w:afterAutospacing="0"/>
                                <w:rPr>
                                  <w:rFonts w:ascii="Times New Roman" w:hAnsi="Times New Roman" w:cs="Times New Roman"/>
                                </w:rPr>
                              </w:pPr>
                              <w:r w:rsidRPr="00AE4C92">
                                <w:rPr>
                                  <w:rFonts w:ascii="Times New Roman" w:hAnsi="Times New Roman" w:cs="Times New Roman"/>
                                  <w:color w:val="000000" w:themeColor="text1"/>
                                  <w:kern w:val="24"/>
                                  <w:sz w:val="22"/>
                                  <w:szCs w:val="22"/>
                                </w:rPr>
                                <w:t>圖</w:t>
                              </w:r>
                              <w:r w:rsidRPr="00AE4C92">
                                <w:rPr>
                                  <w:rFonts w:ascii="Times New Roman" w:eastAsia="Calibri" w:hAnsi="Times New Roman" w:cs="Times New Roman"/>
                                  <w:color w:val="000000" w:themeColor="text1"/>
                                  <w:kern w:val="24"/>
                                  <w:sz w:val="22"/>
                                  <w:szCs w:val="22"/>
                                </w:rPr>
                                <w:t>1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5" name="文字方塊 13"/>
                        <wps:cNvSpPr txBox="1"/>
                        <wps:spPr>
                          <a:xfrm>
                            <a:off x="1160648" y="914400"/>
                            <a:ext cx="1122646" cy="347133"/>
                          </a:xfrm>
                          <a:prstGeom prst="rect">
                            <a:avLst/>
                          </a:prstGeom>
                          <a:noFill/>
                          <a:ln w="6350">
                            <a:noFill/>
                          </a:ln>
                        </wps:spPr>
                        <wps:txbx>
                          <w:txbxContent>
                            <w:p w:rsidR="00AE4C92" w:rsidRDefault="00AE4C92" w:rsidP="00AE4C92">
                              <w:pPr>
                                <w:pStyle w:val="Web"/>
                                <w:spacing w:before="0" w:beforeAutospacing="0" w:after="0" w:afterAutospacing="0"/>
                              </w:pPr>
                              <w:r>
                                <w:rPr>
                                  <w:rFonts w:hint="eastAsia"/>
                                  <w:color w:val="000000" w:themeColor="text1"/>
                                  <w:kern w:val="24"/>
                                  <w:sz w:val="20"/>
                                  <w:szCs w:val="20"/>
                                </w:rPr>
                                <w:t>地球公轉軌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6" name="文字方塊 13"/>
                        <wps:cNvSpPr txBox="1"/>
                        <wps:spPr>
                          <a:xfrm>
                            <a:off x="0" y="1301790"/>
                            <a:ext cx="973066" cy="257810"/>
                          </a:xfrm>
                          <a:prstGeom prst="rect">
                            <a:avLst/>
                          </a:prstGeom>
                          <a:noFill/>
                          <a:ln w="6350">
                            <a:noFill/>
                          </a:ln>
                        </wps:spPr>
                        <wps:txbx>
                          <w:txbxContent>
                            <w:p w:rsidR="00AE4C92" w:rsidRDefault="00AE4C92" w:rsidP="00AE4C92">
                              <w:pPr>
                                <w:pStyle w:val="Web"/>
                                <w:spacing w:before="0" w:beforeAutospacing="0" w:after="0" w:afterAutospacing="0"/>
                              </w:pPr>
                              <w:r>
                                <w:rPr>
                                  <w:rFonts w:hint="eastAsia"/>
                                  <w:color w:val="000000" w:themeColor="text1"/>
                                  <w:kern w:val="24"/>
                                  <w:sz w:val="20"/>
                                  <w:szCs w:val="20"/>
                                </w:rPr>
                                <w:t>火星公轉軌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17" name="手繪多邊形: 圖案 68"/>
                        <wps:cNvSpPr/>
                        <wps:spPr>
                          <a:xfrm rot="9510541">
                            <a:off x="821033" y="1465010"/>
                            <a:ext cx="359410" cy="156289"/>
                          </a:xfrm>
                          <a:custGeom>
                            <a:avLst/>
                            <a:gdLst>
                              <a:gd name="connsiteX0" fmla="*/ 0 w 270933"/>
                              <a:gd name="connsiteY0" fmla="*/ 5429 h 94329"/>
                              <a:gd name="connsiteX1" fmla="*/ 211666 w 270933"/>
                              <a:gd name="connsiteY1" fmla="*/ 9662 h 94329"/>
                              <a:gd name="connsiteX2" fmla="*/ 270933 w 270933"/>
                              <a:gd name="connsiteY2" fmla="*/ 94329 h 94329"/>
                              <a:gd name="connsiteX0" fmla="*/ 0 w 270933"/>
                              <a:gd name="connsiteY0" fmla="*/ 749 h 89649"/>
                              <a:gd name="connsiteX1" fmla="*/ 156382 w 270933"/>
                              <a:gd name="connsiteY1" fmla="*/ 34278 h 89649"/>
                              <a:gd name="connsiteX2" fmla="*/ 270933 w 270933"/>
                              <a:gd name="connsiteY2" fmla="*/ 89649 h 89649"/>
                              <a:gd name="connsiteX0" fmla="*/ 0 w 270933"/>
                              <a:gd name="connsiteY0" fmla="*/ 11922 h 100822"/>
                              <a:gd name="connsiteX1" fmla="*/ 156166 w 270933"/>
                              <a:gd name="connsiteY1" fmla="*/ 6335 h 100822"/>
                              <a:gd name="connsiteX2" fmla="*/ 270933 w 270933"/>
                              <a:gd name="connsiteY2" fmla="*/ 100822 h 100822"/>
                              <a:gd name="connsiteX0" fmla="*/ 0 w 270933"/>
                              <a:gd name="connsiteY0" fmla="*/ 27183 h 116083"/>
                              <a:gd name="connsiteX1" fmla="*/ 30507 w 270933"/>
                              <a:gd name="connsiteY1" fmla="*/ 87 h 116083"/>
                              <a:gd name="connsiteX2" fmla="*/ 156166 w 270933"/>
                              <a:gd name="connsiteY2" fmla="*/ 21596 h 116083"/>
                              <a:gd name="connsiteX3" fmla="*/ 270933 w 270933"/>
                              <a:gd name="connsiteY3" fmla="*/ 116083 h 116083"/>
                            </a:gdLst>
                            <a:ahLst/>
                            <a:cxnLst>
                              <a:cxn ang="0">
                                <a:pos x="connsiteX0" y="connsiteY0"/>
                              </a:cxn>
                              <a:cxn ang="0">
                                <a:pos x="connsiteX1" y="connsiteY1"/>
                              </a:cxn>
                              <a:cxn ang="0">
                                <a:pos x="connsiteX2" y="connsiteY2"/>
                              </a:cxn>
                              <a:cxn ang="0">
                                <a:pos x="connsiteX3" y="connsiteY3"/>
                              </a:cxn>
                            </a:cxnLst>
                            <a:rect l="l" t="t" r="r" b="b"/>
                            <a:pathLst>
                              <a:path w="270933" h="116083">
                                <a:moveTo>
                                  <a:pt x="0" y="27183"/>
                                </a:moveTo>
                                <a:cubicBezTo>
                                  <a:pt x="7042" y="26029"/>
                                  <a:pt x="4479" y="1018"/>
                                  <a:pt x="30507" y="87"/>
                                </a:cubicBezTo>
                                <a:cubicBezTo>
                                  <a:pt x="56535" y="-844"/>
                                  <a:pt x="118053" y="5625"/>
                                  <a:pt x="156166" y="21596"/>
                                </a:cubicBezTo>
                                <a:cubicBezTo>
                                  <a:pt x="201321" y="36413"/>
                                  <a:pt x="263877" y="81158"/>
                                  <a:pt x="270933" y="116083"/>
                                </a:cubicBezTo>
                              </a:path>
                            </a:pathLst>
                          </a:custGeom>
                          <a:noFill/>
                          <a:ln w="12700" cap="flat" cmpd="sng" algn="ctr">
                            <a:solidFill>
                              <a:sysClr val="windowText" lastClr="000000"/>
                            </a:solidFill>
                            <a:prstDash val="solid"/>
                            <a:miter lim="800000"/>
                            <a:headEnd type="triangl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8" name="手繪多邊形: 圖案 91"/>
                        <wps:cNvSpPr/>
                        <wps:spPr>
                          <a:xfrm rot="20456265" flipV="1">
                            <a:off x="1671407" y="1143626"/>
                            <a:ext cx="83867" cy="164588"/>
                          </a:xfrm>
                          <a:custGeom>
                            <a:avLst/>
                            <a:gdLst>
                              <a:gd name="connsiteX0" fmla="*/ 0 w 270933"/>
                              <a:gd name="connsiteY0" fmla="*/ 5429 h 94329"/>
                              <a:gd name="connsiteX1" fmla="*/ 211666 w 270933"/>
                              <a:gd name="connsiteY1" fmla="*/ 9662 h 94329"/>
                              <a:gd name="connsiteX2" fmla="*/ 270933 w 270933"/>
                              <a:gd name="connsiteY2" fmla="*/ 94329 h 94329"/>
                              <a:gd name="connsiteX0" fmla="*/ 0 w 270933"/>
                              <a:gd name="connsiteY0" fmla="*/ 1011 h 89911"/>
                              <a:gd name="connsiteX1" fmla="*/ 174805 w 270933"/>
                              <a:gd name="connsiteY1" fmla="*/ 27036 h 89911"/>
                              <a:gd name="connsiteX2" fmla="*/ 270933 w 270933"/>
                              <a:gd name="connsiteY2" fmla="*/ 89911 h 89911"/>
                              <a:gd name="connsiteX0" fmla="*/ 0 w 211956"/>
                              <a:gd name="connsiteY0" fmla="*/ 425 h 118381"/>
                              <a:gd name="connsiteX1" fmla="*/ 115828 w 211956"/>
                              <a:gd name="connsiteY1" fmla="*/ 55506 h 118381"/>
                              <a:gd name="connsiteX2" fmla="*/ 211956 w 211956"/>
                              <a:gd name="connsiteY2" fmla="*/ 118381 h 118381"/>
                              <a:gd name="connsiteX0" fmla="*/ 0 w 211956"/>
                              <a:gd name="connsiteY0" fmla="*/ 312 h 118268"/>
                              <a:gd name="connsiteX1" fmla="*/ 130572 w 211956"/>
                              <a:gd name="connsiteY1" fmla="*/ 73552 h 118268"/>
                              <a:gd name="connsiteX2" fmla="*/ 211956 w 211956"/>
                              <a:gd name="connsiteY2" fmla="*/ 118268 h 118268"/>
                              <a:gd name="connsiteX0" fmla="*/ 0 w 211956"/>
                              <a:gd name="connsiteY0" fmla="*/ 312 h 118268"/>
                              <a:gd name="connsiteX1" fmla="*/ 130572 w 211956"/>
                              <a:gd name="connsiteY1" fmla="*/ 73552 h 118268"/>
                              <a:gd name="connsiteX2" fmla="*/ 211956 w 211956"/>
                              <a:gd name="connsiteY2" fmla="*/ 118268 h 118268"/>
                              <a:gd name="connsiteX0" fmla="*/ 0 w 167723"/>
                              <a:gd name="connsiteY0" fmla="*/ 312 h 118268"/>
                              <a:gd name="connsiteX1" fmla="*/ 86339 w 167723"/>
                              <a:gd name="connsiteY1" fmla="*/ 73552 h 118268"/>
                              <a:gd name="connsiteX2" fmla="*/ 167723 w 167723"/>
                              <a:gd name="connsiteY2" fmla="*/ 118268 h 118268"/>
                              <a:gd name="connsiteX0" fmla="*/ 0 w 167723"/>
                              <a:gd name="connsiteY0" fmla="*/ 282 h 118238"/>
                              <a:gd name="connsiteX1" fmla="*/ 101083 w 167723"/>
                              <a:gd name="connsiteY1" fmla="*/ 80786 h 118238"/>
                              <a:gd name="connsiteX2" fmla="*/ 167723 w 167723"/>
                              <a:gd name="connsiteY2" fmla="*/ 118238 h 118238"/>
                              <a:gd name="connsiteX0" fmla="*/ 0 w 134548"/>
                              <a:gd name="connsiteY0" fmla="*/ 349 h 103777"/>
                              <a:gd name="connsiteX1" fmla="*/ 67908 w 134548"/>
                              <a:gd name="connsiteY1" fmla="*/ 66325 h 103777"/>
                              <a:gd name="connsiteX2" fmla="*/ 134548 w 134548"/>
                              <a:gd name="connsiteY2" fmla="*/ 103777 h 103777"/>
                              <a:gd name="connsiteX0" fmla="*/ 0 w 134548"/>
                              <a:gd name="connsiteY0" fmla="*/ 0 h 103428"/>
                              <a:gd name="connsiteX1" fmla="*/ 67908 w 134548"/>
                              <a:gd name="connsiteY1" fmla="*/ 65976 h 103428"/>
                              <a:gd name="connsiteX2" fmla="*/ 134548 w 134548"/>
                              <a:gd name="connsiteY2" fmla="*/ 103428 h 103428"/>
                              <a:gd name="connsiteX0" fmla="*/ 0 w 134548"/>
                              <a:gd name="connsiteY0" fmla="*/ 0 h 103428"/>
                              <a:gd name="connsiteX1" fmla="*/ 67908 w 134548"/>
                              <a:gd name="connsiteY1" fmla="*/ 65976 h 103428"/>
                              <a:gd name="connsiteX2" fmla="*/ 134548 w 134548"/>
                              <a:gd name="connsiteY2" fmla="*/ 103428 h 103428"/>
                              <a:gd name="connsiteX0" fmla="*/ 0 w 134548"/>
                              <a:gd name="connsiteY0" fmla="*/ 0 h 103428"/>
                              <a:gd name="connsiteX1" fmla="*/ 67908 w 134548"/>
                              <a:gd name="connsiteY1" fmla="*/ 65976 h 103428"/>
                              <a:gd name="connsiteX2" fmla="*/ 134548 w 134548"/>
                              <a:gd name="connsiteY2" fmla="*/ 103428 h 103428"/>
                              <a:gd name="connsiteX0" fmla="*/ 0 w 97687"/>
                              <a:gd name="connsiteY0" fmla="*/ 0 h 87960"/>
                              <a:gd name="connsiteX1" fmla="*/ 67908 w 97687"/>
                              <a:gd name="connsiteY1" fmla="*/ 65976 h 87960"/>
                              <a:gd name="connsiteX2" fmla="*/ 97687 w 97687"/>
                              <a:gd name="connsiteY2" fmla="*/ 85268 h 87960"/>
                              <a:gd name="connsiteX0" fmla="*/ 0 w 86629"/>
                              <a:gd name="connsiteY0" fmla="*/ 0 h 95224"/>
                              <a:gd name="connsiteX1" fmla="*/ 56850 w 86629"/>
                              <a:gd name="connsiteY1" fmla="*/ 73240 h 95224"/>
                              <a:gd name="connsiteX2" fmla="*/ 86629 w 86629"/>
                              <a:gd name="connsiteY2" fmla="*/ 92532 h 95224"/>
                              <a:gd name="connsiteX0" fmla="*/ 0 w 86629"/>
                              <a:gd name="connsiteY0" fmla="*/ 0 h 92532"/>
                              <a:gd name="connsiteX1" fmla="*/ 86629 w 86629"/>
                              <a:gd name="connsiteY1" fmla="*/ 92532 h 92532"/>
                              <a:gd name="connsiteX0" fmla="*/ 0 w 130863"/>
                              <a:gd name="connsiteY0" fmla="*/ 0 h 88900"/>
                              <a:gd name="connsiteX1" fmla="*/ 130863 w 130863"/>
                              <a:gd name="connsiteY1" fmla="*/ 88900 h 88900"/>
                              <a:gd name="connsiteX0" fmla="*/ 0 w 130863"/>
                              <a:gd name="connsiteY0" fmla="*/ 0 h 88900"/>
                              <a:gd name="connsiteX1" fmla="*/ 130863 w 130863"/>
                              <a:gd name="connsiteY1" fmla="*/ 88900 h 88900"/>
                              <a:gd name="connsiteX0" fmla="*/ 0 w 130863"/>
                              <a:gd name="connsiteY0" fmla="*/ 0 h 88900"/>
                              <a:gd name="connsiteX1" fmla="*/ 130863 w 130863"/>
                              <a:gd name="connsiteY1" fmla="*/ 88900 h 88900"/>
                            </a:gdLst>
                            <a:ahLst/>
                            <a:cxnLst>
                              <a:cxn ang="0">
                                <a:pos x="connsiteX0" y="connsiteY0"/>
                              </a:cxn>
                              <a:cxn ang="0">
                                <a:pos x="connsiteX1" y="connsiteY1"/>
                              </a:cxn>
                            </a:cxnLst>
                            <a:rect l="l" t="t" r="r" b="b"/>
                            <a:pathLst>
                              <a:path w="130863" h="88900">
                                <a:moveTo>
                                  <a:pt x="0" y="0"/>
                                </a:moveTo>
                                <a:cubicBezTo>
                                  <a:pt x="43621" y="29633"/>
                                  <a:pt x="65125" y="55635"/>
                                  <a:pt x="130863" y="88900"/>
                                </a:cubicBezTo>
                              </a:path>
                            </a:pathLst>
                          </a:custGeom>
                          <a:noFill/>
                          <a:ln w="12700" cap="flat" cmpd="sng" algn="ctr">
                            <a:solidFill>
                              <a:sysClr val="windowText" lastClr="000000"/>
                            </a:solidFill>
                            <a:prstDash val="solid"/>
                            <a:miter lim="800000"/>
                            <a:headEnd type="triangle" w="med" len="med"/>
                            <a:tailEnd type="none" w="med" len="me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19" name="弧形 619"/>
                        <wps:cNvSpPr/>
                        <wps:spPr>
                          <a:xfrm rot="2705047">
                            <a:off x="1913442" y="155556"/>
                            <a:ext cx="246490" cy="206734"/>
                          </a:xfrm>
                          <a:prstGeom prst="arc">
                            <a:avLst>
                              <a:gd name="adj1" fmla="val 14227865"/>
                              <a:gd name="adj2" fmla="val 18046027"/>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20" name="弧形 620"/>
                        <wps:cNvSpPr/>
                        <wps:spPr>
                          <a:xfrm rot="5028349">
                            <a:off x="1957756" y="604722"/>
                            <a:ext cx="252000" cy="180000"/>
                          </a:xfrm>
                          <a:prstGeom prst="arc">
                            <a:avLst>
                              <a:gd name="adj1" fmla="val 13514674"/>
                              <a:gd name="adj2" fmla="val 18046027"/>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72113F" id="群組 29" o:spid="_x0000_s1423" style="position:absolute;left:0;text-align:left;margin-left:257.05pt;margin-top:32.15pt;width:193.05pt;height:165.4pt;z-index:251927552;mso-width-relative:margin;mso-height-relative:margin" coordsize="24523,21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">
                <v:oval id="橢圓 151" o:spid="_x0000_s1424" style="position:absolute;left:15933;top:7112;width:1693;height:16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" fillcolor="windowText" stroked="f" strokeweight="1pt">
                  <v:stroke joinstyle="miter"/>
                </v:oval>
                <v:oval id="橢圓 152" o:spid="_x0000_s1425" style="position:absolute;left:21484;top:7635;width:792;height:7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" fillcolor="windowText" stroked="f" strokeweight="1pt">
                  <v:stroke joinstyle="miter"/>
                </v:oval>
                <v:line id="直線接點 599" o:spid="_x0000_s1426" style="position:absolute;visibility:visible;mso-wrap-style:square" from="8525,8029" to="21845,8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" strokecolor="windowText" strokeweight=".5pt">
                  <v:stroke dashstyle="3 1" joinstyle="miter"/>
                </v:line>
                <v:oval id="橢圓 600" o:spid="_x0000_s1427" style="position:absolute;left:8073;top:7680;width:783;height: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" fillcolor="windowText" stroked="f" strokeweight="1pt">
                  <v:stroke joinstyle="miter"/>
                </v:oval>
                <v:oval id="橢圓 601" o:spid="_x0000_s1428" style="position:absolute;left:11530;top:2963;width:10287;height:10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" filled="f" strokecolor="windowText">
                  <v:stroke dashstyle="dash" joinstyle="miter"/>
                </v:oval>
                <v:oval id="橢圓 602" o:spid="_x0000_s1429" style="position:absolute;left:8504;top:403;width:15769;height:15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" filled="f" strokecolor="windowText">
                  <v:stroke dashstyle="dash" joinstyle="miter"/>
                </v:oval>
                <v:oval id="橢圓 603" o:spid="_x0000_s1430" style="position:absolute;left:8482;top:2328;width:13420;height:11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" filled="f" strokecolor="windowText">
                  <v:stroke joinstyle="miter"/>
                </v:oval>
                <v:oval id="橢圓 604" o:spid="_x0000_s1431" style="position:absolute;left:21501;top:2181;width:781;height: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" fillcolor="windowText" stroked="f" strokeweight="1pt">
                  <v:stroke joinstyle="miter"/>
                </v:oval>
                <v:line id="直線接點 605" o:spid="_x0000_s1432" style="position:absolute;flip:y;visibility:visible;mso-wrap-style:square" from="17378,2847" to="21615,7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" strokecolor="windowText" strokeweight="1pt">
                  <v:stroke dashstyle="dash" joinstyle="miter"/>
                </v:line>
                <v:shape id="弧形 606" o:spid="_x0000_s1433" style="position:absolute;left:17965;top:6349;width:1101;height:1821;rotation:-1663650fd;visibility:visible;mso-wrap-style:square;v-text-anchor:middle" coordsize="110066,182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" path="m59601,314nsc87558,4165,109289,42181,110046,88562v705,43240,-17088,81328,-42565,91113l55033,91017,59601,314xem59601,314nfc87558,4165,109289,42181,110046,88562v705,43240,-17088,81328,-42565,91113e" filled="f" strokecolor="windowText" strokeweight=".5pt">
                  <v:stroke startarrow="block" joinstyle="miter"/>
                  <v:path arrowok="t" o:connecttype="custom" o:connectlocs="59601,314;110046,88562;67481,179675" o:connectangles="0,0,0"/>
                </v:shape>
                <v:shape id="文字方塊 116" o:spid="_x0000_s1434" type="#_x0000_t202" style="position:absolute;left:12639;top:5122;width:4995;height:3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" filled="f" stroked="f" strokeweight=".5pt">
                  <v:textbox>
                    <w:txbxContent>
                      <w:p w:rsidR="00AE4C92" w:rsidRDefault="00AE4C92" w:rsidP="00AE4C92">
                        <w:pPr>
                          <w:pStyle w:val="Web"/>
                          <w:spacing w:before="0" w:beforeAutospacing="0" w:after="0" w:afterAutospacing="0"/>
                        </w:pPr>
                        <w:r>
                          <w:rPr>
                            <w:rFonts w:ascii="Calibri" w:cs="Arial" w:hint="eastAsia"/>
                            <w:color w:val="000000" w:themeColor="text1"/>
                            <w:kern w:val="24"/>
                            <w:sz w:val="20"/>
                            <w:szCs w:val="20"/>
                          </w:rPr>
                          <w:t>太陽</w:t>
                        </w:r>
                      </w:p>
                    </w:txbxContent>
                  </v:textbox>
                </v:shape>
                <v:shape id="文字方塊 608" o:spid="_x0000_s1435" type="#_x0000_t202" style="position:absolute;left:21680;top:6340;width:2843;height:3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" filled="f" stroked="f" strokeweight=".5pt">
                  <v:textbox>
                    <w:txbxContent>
                      <w:p w:rsidR="00AE4C92" w:rsidRPr="00AE4C92" w:rsidRDefault="00AE4C92" w:rsidP="00AE4C92">
                        <w:pPr>
                          <w:pStyle w:val="Web"/>
                          <w:spacing w:before="0" w:beforeAutospacing="0" w:after="0" w:afterAutospacing="0"/>
                          <w:rPr>
                            <w:rFonts w:ascii="Times New Roman" w:hAnsi="Times New Roman" w:cs="Times New Roman"/>
                            <w:color w:val="000000" w:themeColor="text1"/>
                            <w:kern w:val="24"/>
                            <w:sz w:val="22"/>
                            <w:szCs w:val="32"/>
                          </w:rPr>
                        </w:pPr>
                        <w:r w:rsidRPr="00AE4C92">
                          <w:rPr>
                            <w:rFonts w:ascii="Times New Roman" w:hAnsi="Times New Roman" w:cs="Times New Roman"/>
                            <w:color w:val="000000" w:themeColor="text1"/>
                            <w:kern w:val="24"/>
                            <w:sz w:val="22"/>
                            <w:szCs w:val="32"/>
                          </w:rPr>
                          <w:t>A</w:t>
                        </w:r>
                      </w:p>
                    </w:txbxContent>
                  </v:textbox>
                </v:shape>
                <v:shape id="文字方塊 13" o:spid="_x0000_s1436" type="#_x0000_t202" style="position:absolute;left:21567;top:381;width:2649;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" filled="f" stroked="f" strokeweight=".5pt">
                  <v:textbox>
                    <w:txbxContent>
                      <w:p w:rsidR="00AE4C92" w:rsidRPr="00AE4C92" w:rsidRDefault="00AE4C92" w:rsidP="00AE4C92">
                        <w:pPr>
                          <w:pStyle w:val="Web"/>
                          <w:spacing w:before="0" w:beforeAutospacing="0" w:after="0" w:afterAutospacing="0"/>
                          <w:rPr>
                            <w:rFonts w:ascii="Times New Roman" w:hAnsi="Times New Roman" w:cs="Times New Roman"/>
                            <w:sz w:val="18"/>
                          </w:rPr>
                        </w:pPr>
                        <w:r w:rsidRPr="00AE4C92">
                          <w:rPr>
                            <w:rFonts w:ascii="Times New Roman" w:hAnsi="Times New Roman" w:cs="Times New Roman"/>
                            <w:color w:val="000000" w:themeColor="text1"/>
                            <w:kern w:val="24"/>
                            <w:sz w:val="22"/>
                            <w:szCs w:val="32"/>
                          </w:rPr>
                          <w:t>B</w:t>
                        </w:r>
                      </w:p>
                    </w:txbxContent>
                  </v:textbox>
                </v:shape>
                <v:shape id="文字方塊 13" o:spid="_x0000_s1437" type="#_x0000_t202" style="position:absolute;left:5469;top:6535;width:2487;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" filled="f" stroked="f" strokeweight=".5pt">
                  <v:textbox>
                    <w:txbxContent>
                      <w:p w:rsidR="00AE4C92" w:rsidRPr="00AE4C92" w:rsidRDefault="00AE4C92" w:rsidP="00AE4C92">
                        <w:pPr>
                          <w:pStyle w:val="Web"/>
                          <w:spacing w:before="0" w:beforeAutospacing="0" w:after="0" w:afterAutospacing="0"/>
                          <w:rPr>
                            <w:rFonts w:ascii="Times New Roman" w:hAnsi="Times New Roman" w:cs="Times New Roman"/>
                            <w:color w:val="000000" w:themeColor="text1"/>
                            <w:kern w:val="24"/>
                            <w:sz w:val="22"/>
                            <w:szCs w:val="32"/>
                          </w:rPr>
                        </w:pPr>
                        <w:r w:rsidRPr="00AE4C92">
                          <w:rPr>
                            <w:rFonts w:ascii="Times New Roman" w:hAnsi="Times New Roman" w:cs="Times New Roman"/>
                            <w:color w:val="000000" w:themeColor="text1"/>
                            <w:kern w:val="24"/>
                            <w:sz w:val="22"/>
                            <w:szCs w:val="32"/>
                          </w:rPr>
                          <w:t>C</w:t>
                        </w:r>
                      </w:p>
                    </w:txbxContent>
                  </v:textbox>
                </v:shape>
                <v:shape id="文字方塊 13" o:spid="_x0000_s1438" type="#_x0000_t202" style="position:absolute;left:1858;width:8701;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" filled="f" stroked="f" strokeweight=".5pt">
                  <v:textbox>
                    <w:txbxContent>
                      <w:p w:rsidR="00AE4C92" w:rsidRDefault="00AE4C92" w:rsidP="00AE4C92">
                        <w:pPr>
                          <w:pStyle w:val="Web"/>
                          <w:spacing w:before="0" w:beforeAutospacing="0" w:after="0" w:afterAutospacing="0"/>
                        </w:pPr>
                        <w:r>
                          <w:rPr>
                            <w:rFonts w:hint="eastAsia"/>
                            <w:color w:val="000000" w:themeColor="text1"/>
                            <w:kern w:val="24"/>
                            <w:sz w:val="20"/>
                            <w:szCs w:val="20"/>
                          </w:rPr>
                          <w:t>太空船軌道</w:t>
                        </w:r>
                      </w:p>
                    </w:txbxContent>
                  </v:textbox>
                </v:shape>
                <v:shape id="手繪多邊形: 圖案 60" o:spid="_x0000_s1439" style="position:absolute;left:10029;top:1173;width:3598;height:1271;visibility:visible;mso-wrap-style:square;v-text-anchor:middle" coordsize="270933,9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" path="m,5429c83255,137,166511,-5155,211666,9662v45155,14817,52211,49742,59267,84667e" filled="f" strokecolor="windowText" strokeweight="1pt">
                  <v:stroke endarrow="block" joinstyle="miter"/>
                  <v:path arrowok="t" o:connecttype="custom" o:connectlocs="0,7317;281120,13022;359834,127135" o:connectangles="0,0,0"/>
                </v:shape>
                <v:shape id="文字方塊 13" o:spid="_x0000_s1440" type="#_x0000_t202" style="position:absolute;left:19195;top:5990;width:3179;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" filled="f" stroked="f" strokeweight=".5pt">
                  <v:textbox inset="0,0,0,0">
                    <w:txbxContent>
                      <w:p w:rsidR="00AE4C92" w:rsidRPr="00AE4C92" w:rsidRDefault="00AE4C92" w:rsidP="00AE4C92">
                        <w:pPr>
                          <w:pStyle w:val="Web"/>
                          <w:spacing w:before="0" w:beforeAutospacing="0" w:after="0" w:afterAutospacing="0"/>
                          <w:jc w:val="center"/>
                          <w:rPr>
                            <w:rFonts w:ascii="Times New Roman" w:hAnsi="Times New Roman" w:cs="Times New Roman"/>
                            <w:sz w:val="22"/>
                          </w:rPr>
                        </w:pPr>
                        <w:r w:rsidRPr="00AE4C92">
                          <w:rPr>
                            <w:rFonts w:ascii="Times New Roman" w:hAnsi="Times New Roman" w:cs="Times New Roman"/>
                            <w:sz w:val="22"/>
                          </w:rPr>
                          <w:t>45</w:t>
                        </w:r>
                        <w:r>
                          <w:rPr>
                            <w:rFonts w:cs="Cambria Math" w:hint="eastAsia"/>
                            <w:sz w:val="22"/>
                          </w:rPr>
                          <w:t>∘</w:t>
                        </w:r>
                      </w:p>
                    </w:txbxContent>
                  </v:textbox>
                </v:shape>
                <v:shape id="文字方塊 13" o:spid="_x0000_s1441" type="#_x0000_t202" style="position:absolute;left:9457;top:18248;width:5736;height:2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" filled="f" stroked="f" strokeweight=".5pt">
                  <v:textbox>
                    <w:txbxContent>
                      <w:p w:rsidR="00AE4C92" w:rsidRPr="00AE4C92" w:rsidRDefault="00AE4C92" w:rsidP="00AE4C92">
                        <w:pPr>
                          <w:pStyle w:val="Web"/>
                          <w:spacing w:before="0" w:beforeAutospacing="0" w:after="0" w:afterAutospacing="0"/>
                          <w:rPr>
                            <w:rFonts w:ascii="Times New Roman" w:hAnsi="Times New Roman" w:cs="Times New Roman"/>
                          </w:rPr>
                        </w:pPr>
                        <w:r w:rsidRPr="00AE4C92">
                          <w:rPr>
                            <w:rFonts w:ascii="Times New Roman" w:hAnsi="Times New Roman" w:cs="Times New Roman"/>
                            <w:color w:val="000000" w:themeColor="text1"/>
                            <w:kern w:val="24"/>
                            <w:sz w:val="22"/>
                            <w:szCs w:val="22"/>
                          </w:rPr>
                          <w:t>圖</w:t>
                        </w:r>
                        <w:r w:rsidRPr="00AE4C92">
                          <w:rPr>
                            <w:rFonts w:ascii="Times New Roman" w:eastAsia="Calibri" w:hAnsi="Times New Roman" w:cs="Times New Roman"/>
                            <w:color w:val="000000" w:themeColor="text1"/>
                            <w:kern w:val="24"/>
                            <w:sz w:val="22"/>
                            <w:szCs w:val="22"/>
                          </w:rPr>
                          <w:t>15</w:t>
                        </w:r>
                      </w:p>
                    </w:txbxContent>
                  </v:textbox>
                </v:shape>
                <v:shape id="文字方塊 13" o:spid="_x0000_s1442" type="#_x0000_t202" style="position:absolute;left:11606;top:9144;width:11226;height:3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" filled="f" stroked="f" strokeweight=".5pt">
                  <v:textbox>
                    <w:txbxContent>
                      <w:p w:rsidR="00AE4C92" w:rsidRDefault="00AE4C92" w:rsidP="00AE4C92">
                        <w:pPr>
                          <w:pStyle w:val="Web"/>
                          <w:spacing w:before="0" w:beforeAutospacing="0" w:after="0" w:afterAutospacing="0"/>
                        </w:pPr>
                        <w:r>
                          <w:rPr>
                            <w:rFonts w:hint="eastAsia"/>
                            <w:color w:val="000000" w:themeColor="text1"/>
                            <w:kern w:val="24"/>
                            <w:sz w:val="20"/>
                            <w:szCs w:val="20"/>
                          </w:rPr>
                          <w:t>地球公轉軌道</w:t>
                        </w:r>
                      </w:p>
                    </w:txbxContent>
                  </v:textbox>
                </v:shape>
                <v:shape id="文字方塊 13" o:spid="_x0000_s1443" type="#_x0000_t202" style="position:absolute;top:13017;width:9730;height:2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" filled="f" stroked="f" strokeweight=".5pt">
                  <v:textbox>
                    <w:txbxContent>
                      <w:p w:rsidR="00AE4C92" w:rsidRDefault="00AE4C92" w:rsidP="00AE4C92">
                        <w:pPr>
                          <w:pStyle w:val="Web"/>
                          <w:spacing w:before="0" w:beforeAutospacing="0" w:after="0" w:afterAutospacing="0"/>
                        </w:pPr>
                        <w:r>
                          <w:rPr>
                            <w:rFonts w:hint="eastAsia"/>
                            <w:color w:val="000000" w:themeColor="text1"/>
                            <w:kern w:val="24"/>
                            <w:sz w:val="20"/>
                            <w:szCs w:val="20"/>
                          </w:rPr>
                          <w:t>火星公轉軌道</w:t>
                        </w:r>
                      </w:p>
                    </w:txbxContent>
                  </v:textbox>
                </v:shape>
                <v:shape id="手繪多邊形: 圖案 68" o:spid="_x0000_s1444" style="position:absolute;left:8210;top:14650;width:3594;height:1562;rotation:10388047fd;visibility:visible;mso-wrap-style:square;v-text-anchor:middle" coordsize="270933,116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" path="m,27183c7042,26029,4479,1018,30507,87v26028,-931,87546,5538,125659,21509c201321,36413,263877,81158,270933,116083e" filled="f" strokecolor="windowText" strokeweight="1pt">
                  <v:stroke startarrow="block" joinstyle="miter"/>
                  <v:path arrowok="t" o:connecttype="custom" o:connectlocs="0,36598;40469,117;207164,29076;359410,156289" o:connectangles="0,0,0,0"/>
                </v:shape>
                <v:shape id="手繪多邊形: 圖案 91" o:spid="_x0000_s1445" style="position:absolute;left:16714;top:11436;width:838;height:1646;rotation:1249264fd;flip:y;visibility:visible;mso-wrap-style:square;v-text-anchor:middle" coordsize="130863,8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" path="m,c43621,29633,65125,55635,130863,88900e" filled="f" strokecolor="windowText" strokeweight="1pt">
                  <v:stroke startarrow="block" joinstyle="miter"/>
                  <v:path arrowok="t" o:connecttype="custom" o:connectlocs="0,0;83867,164588" o:connectangles="0,0"/>
                </v:shape>
                <v:shape id="弧形 619" o:spid="_x0000_s1446" style="position:absolute;left:19134;top:1555;width:2465;height:2067;rotation:2954633fd;visibility:visible;mso-wrap-style:square;v-text-anchor:middle" coordsize="246490,206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" path="m64522,12488nsc99867,-3578,142334,-4175,178301,10888r-55056,92479l64522,12488xem64522,12488nfc99867,-3578,142334,-4175,178301,10888e" filled="f" strokecolor="black [3213]" strokeweight=".5pt">
                  <v:stroke startarrow="block" joinstyle="miter"/>
                  <v:path arrowok="t" o:connecttype="custom" o:connectlocs="64522,12488;178301,10888" o:connectangles="0,0"/>
                </v:shape>
                <v:shape id="弧形 620" o:spid="_x0000_s1447" style="position:absolute;left:19577;top:6047;width:2520;height:1800;rotation:5492298fd;visibility:visible;mso-wrap-style:square;v-text-anchor:middle" coordsize="252000,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" path="m53178,16554nsc88854,-1493,135077,-5042,175308,7178l126000,90000,53178,16554xem53178,16554nfc88854,-1493,135077,-5042,175308,7178e" filled="f" strokecolor="black [3213]" strokeweight=".5pt">
                  <v:stroke startarrow="block" joinstyle="miter"/>
                  <v:path arrowok="t" o:connecttype="custom" o:connectlocs="53178,16554;175308,7178" o:connectangles="0,0"/>
                </v:shape>
                <w10:wrap type="square"/>
              </v:group>
            </w:pict>
          </mc:Fallback>
        </mc:AlternateContent>
      </w:r>
      <w:r w:rsidR="00C17E61" w:rsidRPr="001E043E">
        <w:rPr>
          <w:rFonts w:hint="eastAsia"/>
        </w:rPr>
        <w:t>56</w:t>
      </w:r>
      <w:r w:rsidR="00632F2E" w:rsidRPr="001E043E">
        <w:rPr>
          <w:rFonts w:hint="eastAsia"/>
        </w:rPr>
        <w:t>.</w:t>
      </w:r>
      <w:r w:rsidR="00632F2E" w:rsidRPr="001E043E">
        <w:rPr>
          <w:rFonts w:hint="eastAsia"/>
        </w:rPr>
        <w:tab/>
      </w:r>
      <w:r w:rsidR="006A0A68">
        <w:rPr>
          <w:rFonts w:hint="eastAsia"/>
        </w:rPr>
        <w:t>2</w:t>
      </w:r>
      <w:r w:rsidR="006A0A68">
        <w:t>020</w:t>
      </w:r>
      <w:r w:rsidR="00632F2E" w:rsidRPr="001E043E">
        <w:rPr>
          <w:rFonts w:hint="eastAsia"/>
        </w:rPr>
        <w:t>年</w:t>
      </w:r>
      <w:r w:rsidR="006A0A68">
        <w:rPr>
          <w:rFonts w:hint="eastAsia"/>
        </w:rPr>
        <w:t>7</w:t>
      </w:r>
      <w:r w:rsidR="006A0A68">
        <w:rPr>
          <w:rFonts w:hint="eastAsia"/>
        </w:rPr>
        <w:t>月有</w:t>
      </w:r>
      <w:r w:rsidR="00632F2E" w:rsidRPr="001E043E">
        <w:rPr>
          <w:rFonts w:hint="eastAsia"/>
        </w:rPr>
        <w:t>3</w:t>
      </w:r>
      <w:r w:rsidR="00632F2E" w:rsidRPr="001E043E">
        <w:rPr>
          <w:rFonts w:hint="eastAsia"/>
        </w:rPr>
        <w:t>艘太空船從地球出發</w:t>
      </w:r>
      <w:r w:rsidR="006A0A68">
        <w:rPr>
          <w:rFonts w:hint="eastAsia"/>
        </w:rPr>
        <w:t>前往火星，此時地球在</w:t>
      </w:r>
      <w:r w:rsidR="006A0A68">
        <w:rPr>
          <w:rFonts w:hint="eastAsia"/>
        </w:rPr>
        <w:t>A</w:t>
      </w:r>
      <w:r w:rsidR="004765FC">
        <w:rPr>
          <w:rFonts w:hint="eastAsia"/>
        </w:rPr>
        <w:t>處</w:t>
      </w:r>
      <w:r w:rsidR="006A0A68">
        <w:rPr>
          <w:rFonts w:hint="eastAsia"/>
        </w:rPr>
        <w:t>、火星在</w:t>
      </w:r>
      <w:r w:rsidR="006A0A68">
        <w:rPr>
          <w:rFonts w:hint="eastAsia"/>
        </w:rPr>
        <w:t>B</w:t>
      </w:r>
      <w:r w:rsidR="004765FC">
        <w:rPr>
          <w:rFonts w:hint="eastAsia"/>
        </w:rPr>
        <w:t>處</w:t>
      </w:r>
      <w:r w:rsidR="006A0A68">
        <w:rPr>
          <w:rFonts w:hint="eastAsia"/>
        </w:rPr>
        <w:t>。</w:t>
      </w:r>
      <w:r w:rsidR="00B73235">
        <w:rPr>
          <w:rFonts w:hint="eastAsia"/>
        </w:rPr>
        <w:t>太空船</w:t>
      </w:r>
      <w:r w:rsidR="00632F2E" w:rsidRPr="001E043E">
        <w:rPr>
          <w:rFonts w:hint="eastAsia"/>
        </w:rPr>
        <w:t>由火箭推動進入橢圓軌道</w:t>
      </w:r>
      <w:r w:rsidR="002C60EC" w:rsidRPr="001E043E">
        <w:rPr>
          <w:rFonts w:hint="eastAsia"/>
        </w:rPr>
        <w:t>後</w:t>
      </w:r>
      <w:r w:rsidR="00632F2E" w:rsidRPr="001E043E">
        <w:rPr>
          <w:rFonts w:hint="eastAsia"/>
        </w:rPr>
        <w:t>在重力下航行，</w:t>
      </w:r>
      <w:r w:rsidR="00B92EB7" w:rsidRPr="001E043E">
        <w:rPr>
          <w:rFonts w:hint="eastAsia"/>
        </w:rPr>
        <w:t>如圖</w:t>
      </w:r>
      <w:r w:rsidR="00B92EB7" w:rsidRPr="001E043E">
        <w:rPr>
          <w:rFonts w:hint="eastAsia"/>
        </w:rPr>
        <w:t>1</w:t>
      </w:r>
      <w:r w:rsidR="00F516A7">
        <w:rPr>
          <w:rFonts w:hint="eastAsia"/>
        </w:rPr>
        <w:t>5</w:t>
      </w:r>
      <w:r w:rsidR="00B92EB7" w:rsidRPr="001E043E">
        <w:rPr>
          <w:rFonts w:hint="eastAsia"/>
        </w:rPr>
        <w:t>所示</w:t>
      </w:r>
      <w:r w:rsidR="002C60EC" w:rsidRPr="001E043E">
        <w:rPr>
          <w:rFonts w:hint="eastAsia"/>
        </w:rPr>
        <w:t>，</w:t>
      </w:r>
      <w:r w:rsidR="00632F2E" w:rsidRPr="001E043E">
        <w:rPr>
          <w:rFonts w:hint="eastAsia"/>
        </w:rPr>
        <w:t>直到要與火星會合時，再進入繞行火星的軌道</w:t>
      </w:r>
      <w:r w:rsidR="00B73235">
        <w:rPr>
          <w:rFonts w:hint="eastAsia"/>
        </w:rPr>
        <w:t>，最後於</w:t>
      </w:r>
      <w:r w:rsidR="00B73235">
        <w:rPr>
          <w:rFonts w:hint="eastAsia"/>
        </w:rPr>
        <w:t>C</w:t>
      </w:r>
      <w:r w:rsidR="004765FC">
        <w:rPr>
          <w:rFonts w:hint="eastAsia"/>
        </w:rPr>
        <w:t>處</w:t>
      </w:r>
      <w:r w:rsidR="00B73235">
        <w:rPr>
          <w:rFonts w:hint="eastAsia"/>
        </w:rPr>
        <w:t>會合</w:t>
      </w:r>
      <w:r w:rsidR="00632F2E" w:rsidRPr="001E043E">
        <w:rPr>
          <w:rFonts w:hint="eastAsia"/>
        </w:rPr>
        <w:t>。已知火星公轉週期為地球</w:t>
      </w:r>
      <w:r w:rsidR="004765FC">
        <w:rPr>
          <w:rFonts w:hint="eastAsia"/>
        </w:rPr>
        <w:t>公轉週期</w:t>
      </w:r>
      <w:r w:rsidR="00632F2E" w:rsidRPr="001E043E">
        <w:rPr>
          <w:rFonts w:hint="eastAsia"/>
        </w:rPr>
        <w:t>的</w:t>
      </w:r>
      <w:r w:rsidR="00632F2E" w:rsidRPr="001E043E">
        <w:rPr>
          <w:rFonts w:hint="eastAsia"/>
        </w:rPr>
        <w:t>1</w:t>
      </w:r>
      <w:r w:rsidR="00632F2E" w:rsidRPr="001E043E">
        <w:t>.</w:t>
      </w:r>
      <w:r w:rsidR="00632F2E" w:rsidRPr="001E043E">
        <w:rPr>
          <w:rFonts w:hint="eastAsia"/>
        </w:rPr>
        <w:t>9</w:t>
      </w:r>
      <w:r w:rsidR="00632F2E" w:rsidRPr="001E043E">
        <w:rPr>
          <w:rFonts w:hint="eastAsia"/>
        </w:rPr>
        <w:t>倍</w:t>
      </w:r>
      <w:r w:rsidR="002C60EC" w:rsidRPr="001E043E">
        <w:rPr>
          <w:rFonts w:hint="eastAsia"/>
        </w:rPr>
        <w:t>，</w:t>
      </w:r>
      <w:r w:rsidR="00CD2A73" w:rsidRPr="001E043E">
        <w:rPr>
          <w:rFonts w:hint="eastAsia"/>
        </w:rPr>
        <w:t>則</w:t>
      </w:r>
      <w:r w:rsidR="00632F2E" w:rsidRPr="001E043E">
        <w:rPr>
          <w:rFonts w:hint="eastAsia"/>
        </w:rPr>
        <w:t>太空船由地球出發到與火星會合，所需時間最接近下列何者？</w:t>
      </w:r>
    </w:p>
    <w:p w:rsidR="00380AF2" w:rsidRDefault="00632F2E" w:rsidP="002906AF">
      <w:pPr>
        <w:pStyle w:val="ABCDE0"/>
      </w:pPr>
      <w:r w:rsidRPr="00414E9C">
        <w:t xml:space="preserve">(A) </w:t>
      </w:r>
      <w:bookmarkStart w:id="5" w:name="_Hlk53737210"/>
      <w:r w:rsidRPr="00414E9C">
        <w:t>600</w:t>
      </w:r>
      <w:r w:rsidRPr="00414E9C">
        <w:rPr>
          <w:rFonts w:hint="eastAsia"/>
        </w:rPr>
        <w:t>天</w:t>
      </w:r>
      <w:bookmarkEnd w:id="5"/>
      <w:r w:rsidRPr="00414E9C">
        <w:tab/>
      </w:r>
    </w:p>
    <w:p w:rsidR="00380AF2" w:rsidRDefault="00632F2E" w:rsidP="002906AF">
      <w:pPr>
        <w:pStyle w:val="ABCDE0"/>
      </w:pPr>
      <w:r w:rsidRPr="00414E9C">
        <w:t>(B) 360</w:t>
      </w:r>
      <w:r w:rsidRPr="00414E9C">
        <w:rPr>
          <w:rFonts w:hint="eastAsia"/>
        </w:rPr>
        <w:t>天</w:t>
      </w:r>
      <w:r w:rsidRPr="00414E9C">
        <w:tab/>
      </w:r>
    </w:p>
    <w:p w:rsidR="00380AF2" w:rsidRDefault="00632F2E" w:rsidP="002906AF">
      <w:pPr>
        <w:pStyle w:val="ABCDE0"/>
      </w:pPr>
      <w:r w:rsidRPr="00414E9C">
        <w:t>(C) 300</w:t>
      </w:r>
      <w:r w:rsidRPr="00414E9C">
        <w:rPr>
          <w:rFonts w:hint="eastAsia"/>
        </w:rPr>
        <w:t>天</w:t>
      </w:r>
      <w:r w:rsidRPr="00414E9C">
        <w:tab/>
      </w:r>
    </w:p>
    <w:p w:rsidR="00380AF2" w:rsidRDefault="00632F2E" w:rsidP="002906AF">
      <w:pPr>
        <w:pStyle w:val="ABCDE0"/>
      </w:pPr>
      <w:r w:rsidRPr="00414E9C">
        <w:t>(D) 260</w:t>
      </w:r>
      <w:r w:rsidRPr="00414E9C">
        <w:rPr>
          <w:rFonts w:hint="eastAsia"/>
        </w:rPr>
        <w:t>天</w:t>
      </w:r>
      <w:r w:rsidRPr="00414E9C">
        <w:tab/>
      </w:r>
    </w:p>
    <w:p w:rsidR="00632F2E" w:rsidRPr="00414E9C" w:rsidRDefault="00632F2E" w:rsidP="002906AF">
      <w:pPr>
        <w:pStyle w:val="ABCDE0"/>
      </w:pPr>
      <w:r w:rsidRPr="00414E9C">
        <w:t>(E) 180</w:t>
      </w:r>
      <w:r w:rsidRPr="00414E9C">
        <w:rPr>
          <w:rFonts w:hint="eastAsia"/>
        </w:rPr>
        <w:t>天</w:t>
      </w:r>
    </w:p>
    <w:p w:rsidR="00632F2E" w:rsidRPr="00414E9C" w:rsidRDefault="009565CA" w:rsidP="00F90BC9">
      <w:pPr>
        <w:pStyle w:val="TIT1"/>
      </w:pPr>
      <w:r w:rsidRPr="00414E9C">
        <w:rPr>
          <w:rFonts w:hint="eastAsia"/>
        </w:rPr>
        <w:t>57.</w:t>
      </w:r>
      <w:r w:rsidRPr="00414E9C">
        <w:rPr>
          <w:rFonts w:hint="eastAsia"/>
        </w:rPr>
        <w:tab/>
      </w:r>
      <w:r w:rsidR="00632F2E" w:rsidRPr="00414E9C">
        <w:t>下列哪些過程中</w:t>
      </w:r>
      <w:r w:rsidR="00B73235">
        <w:rPr>
          <w:rFonts w:hint="eastAsia"/>
        </w:rPr>
        <w:t>有涉及到力學能</w:t>
      </w:r>
      <w:r w:rsidR="00632F2E" w:rsidRPr="00414E9C">
        <w:t>的能量轉換？</w:t>
      </w:r>
      <w:r w:rsidR="00003001" w:rsidRPr="00414E9C">
        <w:rPr>
          <w:rFonts w:hint="eastAsia"/>
        </w:rPr>
        <w:t>（</w:t>
      </w:r>
      <w:r w:rsidR="00632F2E" w:rsidRPr="00414E9C">
        <w:t>應選</w:t>
      </w:r>
      <w:r w:rsidR="00632F2E" w:rsidRPr="00414E9C">
        <w:rPr>
          <w:rFonts w:hint="eastAsia"/>
        </w:rPr>
        <w:t>3</w:t>
      </w:r>
      <w:r w:rsidR="00632F2E" w:rsidRPr="00414E9C">
        <w:t>項</w:t>
      </w:r>
      <w:r w:rsidR="00003001" w:rsidRPr="00414E9C">
        <w:rPr>
          <w:rFonts w:hint="eastAsia"/>
        </w:rPr>
        <w:t>）</w:t>
      </w:r>
    </w:p>
    <w:p w:rsidR="00B73235" w:rsidRDefault="00632F2E" w:rsidP="009800C0">
      <w:pPr>
        <w:pStyle w:val="AB15"/>
      </w:pPr>
      <w:r w:rsidRPr="009800C0">
        <w:rPr>
          <w:rFonts w:hint="eastAsia"/>
        </w:rPr>
        <w:t>(A)</w:t>
      </w:r>
      <w:r w:rsidRPr="009800C0">
        <w:t>隕石墜落到月球表面的過程</w:t>
      </w:r>
      <w:r w:rsidR="009B5B4F" w:rsidRPr="009800C0">
        <w:rPr>
          <w:rFonts w:hint="eastAsia"/>
        </w:rPr>
        <w:tab/>
      </w:r>
    </w:p>
    <w:p w:rsidR="00632F2E" w:rsidRPr="009800C0" w:rsidRDefault="00632F2E" w:rsidP="009800C0">
      <w:pPr>
        <w:pStyle w:val="AB15"/>
      </w:pPr>
      <w:r w:rsidRPr="009800C0">
        <w:rPr>
          <w:rFonts w:hint="eastAsia"/>
        </w:rPr>
        <w:t>(B)</w:t>
      </w:r>
      <w:r w:rsidRPr="009800C0">
        <w:t>彈簧</w:t>
      </w:r>
      <w:r w:rsidR="00B73235">
        <w:rPr>
          <w:rFonts w:hint="eastAsia"/>
        </w:rPr>
        <w:t>與物體組合成的</w:t>
      </w:r>
      <w:r w:rsidRPr="009800C0">
        <w:t>系統</w:t>
      </w:r>
      <w:r w:rsidR="00B73235">
        <w:rPr>
          <w:rFonts w:hint="eastAsia"/>
        </w:rPr>
        <w:t>做</w:t>
      </w:r>
      <w:r w:rsidR="008A2A13" w:rsidRPr="009800C0">
        <w:rPr>
          <w:rFonts w:hint="eastAsia"/>
        </w:rPr>
        <w:t>週期性振盪</w:t>
      </w:r>
      <w:r w:rsidRPr="009800C0">
        <w:t>運動</w:t>
      </w:r>
    </w:p>
    <w:p w:rsidR="00B73235" w:rsidRDefault="00632F2E" w:rsidP="009800C0">
      <w:pPr>
        <w:pStyle w:val="AB15"/>
      </w:pPr>
      <w:r w:rsidRPr="009800C0">
        <w:rPr>
          <w:rFonts w:hint="eastAsia"/>
        </w:rPr>
        <w:t>(C)</w:t>
      </w:r>
      <w:r w:rsidRPr="009800C0">
        <w:t>燃燒</w:t>
      </w:r>
      <w:r w:rsidRPr="009800C0">
        <w:rPr>
          <w:rFonts w:hint="eastAsia"/>
        </w:rPr>
        <w:t>煤產生</w:t>
      </w:r>
      <w:r w:rsidRPr="009800C0">
        <w:t>熱的過程</w:t>
      </w:r>
      <w:r w:rsidR="009B5B4F" w:rsidRPr="009800C0">
        <w:rPr>
          <w:rFonts w:hint="eastAsia"/>
        </w:rPr>
        <w:tab/>
      </w:r>
    </w:p>
    <w:p w:rsidR="00632F2E" w:rsidRPr="009800C0" w:rsidRDefault="00971C70" w:rsidP="009800C0">
      <w:pPr>
        <w:pStyle w:val="AB15"/>
      </w:pPr>
      <w:r w:rsidRPr="009800C0">
        <w:rPr>
          <w:rFonts w:hint="eastAsia"/>
        </w:rPr>
        <w:t>(D</w:t>
      </w:r>
      <w:r w:rsidRPr="009800C0">
        <w:t>)</w:t>
      </w:r>
      <w:r w:rsidRPr="009800C0">
        <w:t>太陽能發電的過程</w:t>
      </w:r>
    </w:p>
    <w:p w:rsidR="00632F2E" w:rsidRPr="009800C0" w:rsidRDefault="00FB013A" w:rsidP="009800C0">
      <w:pPr>
        <w:pStyle w:val="AB15"/>
      </w:pPr>
      <w:r>
        <w:rPr>
          <w:rFonts w:hint="eastAsia"/>
        </w:rPr>
        <w:t>(E)</w:t>
      </w:r>
      <w:r w:rsidR="00971C70" w:rsidRPr="009800C0">
        <w:t>水力發電的過程</w:t>
      </w:r>
    </w:p>
    <w:p w:rsidR="00632F2E" w:rsidRPr="00414E9C" w:rsidRDefault="00C17E61" w:rsidP="00CD7C63">
      <w:pPr>
        <w:pStyle w:val="-05"/>
      </w:pPr>
      <w:bookmarkStart w:id="6" w:name="_Hlk56583739"/>
      <w:r w:rsidRPr="00414E9C">
        <w:rPr>
          <w:rFonts w:hint="eastAsia"/>
        </w:rPr>
        <w:lastRenderedPageBreak/>
        <w:t>58</w:t>
      </w:r>
      <w:r w:rsidR="00632F2E" w:rsidRPr="00414E9C">
        <w:t>-</w:t>
      </w:r>
      <w:r w:rsidRPr="00414E9C">
        <w:rPr>
          <w:rFonts w:hint="eastAsia"/>
        </w:rPr>
        <w:t>59</w:t>
      </w:r>
      <w:r w:rsidR="00632F2E" w:rsidRPr="00414E9C">
        <w:t>為題組</w:t>
      </w:r>
    </w:p>
    <w:p w:rsidR="00632F2E" w:rsidRPr="00414E9C" w:rsidRDefault="00632F2E" w:rsidP="00252D4C">
      <w:pPr>
        <w:pStyle w:val="AA2"/>
      </w:pPr>
      <w:bookmarkStart w:id="7" w:name="_Hlk53221149"/>
      <w:r w:rsidRPr="00252D4C">
        <w:t>質量</w:t>
      </w:r>
      <w:r w:rsidR="000505A3" w:rsidRPr="000505A3">
        <w:rPr>
          <w:position w:val="-6"/>
        </w:rPr>
        <w:object w:dxaOrig="240" w:dyaOrig="200">
          <v:shape id="_x0000_i1149" type="#_x0000_t75" style="width:10.65pt;height:10.65pt" o:ole="">
            <v:imagedata r:id="rId280" o:title=""/>
          </v:shape>
          <o:OLEObject Type="Embed" ProgID="Equation.DSMT4" ShapeID="_x0000_i1149" DrawAspect="Content" ObjectID="_1672302576" r:id="rId281"/>
        </w:object>
      </w:r>
      <w:r w:rsidRPr="00252D4C">
        <w:rPr>
          <w:rFonts w:hint="eastAsia"/>
        </w:rPr>
        <w:t>的</w:t>
      </w:r>
      <w:r w:rsidRPr="00252D4C">
        <w:t>物體在空氣中</w:t>
      </w:r>
      <w:r w:rsidRPr="00252D4C">
        <w:rPr>
          <w:rFonts w:hint="eastAsia"/>
        </w:rPr>
        <w:t>鉛直</w:t>
      </w:r>
      <w:r w:rsidRPr="00252D4C">
        <w:t>落下時</w:t>
      </w:r>
      <w:r w:rsidRPr="00252D4C">
        <w:rPr>
          <w:rFonts w:hint="eastAsia"/>
        </w:rPr>
        <w:t>，</w:t>
      </w:r>
      <w:r w:rsidR="00B15915" w:rsidRPr="00252D4C">
        <w:rPr>
          <w:rFonts w:hint="eastAsia"/>
        </w:rPr>
        <w:t>因</w:t>
      </w:r>
      <w:r w:rsidRPr="00252D4C">
        <w:t>受到向上阻力</w:t>
      </w:r>
      <w:r w:rsidR="000505A3" w:rsidRPr="000505A3">
        <w:rPr>
          <w:position w:val="-10"/>
        </w:rPr>
        <w:object w:dxaOrig="240" w:dyaOrig="300">
          <v:shape id="_x0000_i1150" type="#_x0000_t75" style="width:10.65pt;height:15.65pt" o:ole="">
            <v:imagedata r:id="rId282" o:title=""/>
          </v:shape>
          <o:OLEObject Type="Embed" ProgID="Equation.DSMT4" ShapeID="_x0000_i1150" DrawAspect="Content" ObjectID="_1672302577" r:id="rId283"/>
        </w:object>
      </w:r>
      <w:r w:rsidRPr="00252D4C">
        <w:t>，</w:t>
      </w:r>
      <w:r w:rsidRPr="00252D4C">
        <w:rPr>
          <w:rFonts w:hint="eastAsia"/>
        </w:rPr>
        <w:t>其</w:t>
      </w:r>
      <w:r w:rsidRPr="00252D4C">
        <w:t>運動</w:t>
      </w:r>
      <w:r w:rsidRPr="00252D4C">
        <w:rPr>
          <w:rFonts w:hint="eastAsia"/>
        </w:rPr>
        <w:t>方程</w:t>
      </w:r>
      <w:r w:rsidRPr="00252D4C">
        <w:t>式為</w:t>
      </w:r>
      <w:r w:rsidR="000505A3" w:rsidRPr="000505A3">
        <w:rPr>
          <w:position w:val="-10"/>
        </w:rPr>
        <w:object w:dxaOrig="1200" w:dyaOrig="300">
          <v:shape id="_x0000_i1151" type="#_x0000_t75" style="width:59.5pt;height:15.65pt" o:ole="">
            <v:imagedata r:id="rId284" o:title=""/>
          </v:shape>
          <o:OLEObject Type="Embed" ProgID="Equation.DSMT4" ShapeID="_x0000_i1151" DrawAspect="Content" ObjectID="_1672302578" r:id="rId285"/>
        </w:object>
      </w:r>
      <w:r w:rsidRPr="00414E9C">
        <w:t>，</w:t>
      </w:r>
      <w:proofErr w:type="gramStart"/>
      <w:r w:rsidRPr="00414E9C">
        <w:t>式中</w:t>
      </w:r>
      <w:proofErr w:type="gramEnd"/>
      <w:r w:rsidR="000505A3" w:rsidRPr="000505A3">
        <w:rPr>
          <w:position w:val="-6"/>
        </w:rPr>
        <w:object w:dxaOrig="200" w:dyaOrig="200">
          <v:shape id="_x0000_i1152" type="#_x0000_t75" style="width:10.65pt;height:10.65pt" o:ole="">
            <v:imagedata r:id="rId286" o:title=""/>
          </v:shape>
          <o:OLEObject Type="Embed" ProgID="Equation.DSMT4" ShapeID="_x0000_i1152" DrawAspect="Content" ObjectID="_1672302579" r:id="rId287"/>
        </w:object>
      </w:r>
      <w:r w:rsidRPr="00414E9C">
        <w:rPr>
          <w:rFonts w:hint="eastAsia"/>
        </w:rPr>
        <w:t>為</w:t>
      </w:r>
      <w:r w:rsidRPr="00414E9C">
        <w:t>物體下落的加速度，</w:t>
      </w:r>
      <w:r w:rsidR="003D3216" w:rsidRPr="003D3216">
        <w:rPr>
          <w:position w:val="-10"/>
        </w:rPr>
        <w:object w:dxaOrig="220" w:dyaOrig="240">
          <v:shape id="_x0000_i1204" type="#_x0000_t75" style="width:11.25pt;height:11.9pt" o:ole="">
            <v:imagedata r:id="rId288" o:title=""/>
          </v:shape>
          <o:OLEObject Type="Embed" ProgID="Equation.DSMT4" ShapeID="_x0000_i1204" DrawAspect="Content" ObjectID="_1672302580" r:id="rId289"/>
        </w:object>
      </w:r>
      <w:r w:rsidRPr="00414E9C">
        <w:rPr>
          <w:rFonts w:hint="eastAsia"/>
        </w:rPr>
        <w:t>為</w:t>
      </w:r>
      <w:r w:rsidRPr="00414E9C">
        <w:t>重力加速度。</w:t>
      </w:r>
      <w:bookmarkEnd w:id="7"/>
      <w:r w:rsidR="00CF7AD4" w:rsidRPr="00414E9C">
        <w:rPr>
          <w:rFonts w:hint="eastAsia"/>
        </w:rPr>
        <w:t>已知</w:t>
      </w:r>
      <w:r w:rsidRPr="00414E9C">
        <w:t>阻力</w:t>
      </w:r>
      <w:r w:rsidR="000505A3" w:rsidRPr="000505A3">
        <w:rPr>
          <w:position w:val="-10"/>
        </w:rPr>
        <w:object w:dxaOrig="740" w:dyaOrig="340">
          <v:shape id="_x0000_i1154" type="#_x0000_t75" style="width:37.55pt;height:18.15pt" o:ole="">
            <v:imagedata r:id="rId290" o:title=""/>
          </v:shape>
          <o:OLEObject Type="Embed" ProgID="Equation.DSMT4" ShapeID="_x0000_i1154" DrawAspect="Content" ObjectID="_1672302581" r:id="rId291"/>
        </w:object>
      </w:r>
      <w:r w:rsidRPr="00414E9C">
        <w:t>，其中</w:t>
      </w:r>
      <w:r w:rsidR="000505A3" w:rsidRPr="000505A3">
        <w:rPr>
          <w:position w:val="-6"/>
        </w:rPr>
        <w:object w:dxaOrig="180" w:dyaOrig="200">
          <v:shape id="_x0000_i1155" type="#_x0000_t75" style="width:8.75pt;height:10.65pt" o:ole="">
            <v:imagedata r:id="rId292" o:title=""/>
          </v:shape>
          <o:OLEObject Type="Embed" ProgID="Equation.DSMT4" ShapeID="_x0000_i1155" DrawAspect="Content" ObjectID="_1672302582" r:id="rId293"/>
        </w:object>
      </w:r>
      <w:r w:rsidRPr="00414E9C">
        <w:t>為物體速率，常數</w:t>
      </w:r>
      <w:r w:rsidR="000505A3" w:rsidRPr="000505A3">
        <w:rPr>
          <w:position w:val="-6"/>
        </w:rPr>
        <w:object w:dxaOrig="200" w:dyaOrig="260">
          <v:shape id="_x0000_i1156" type="#_x0000_t75" style="width:10.65pt;height:12.5pt" o:ole="">
            <v:imagedata r:id="rId294" o:title=""/>
          </v:shape>
          <o:OLEObject Type="Embed" ProgID="Equation.DSMT4" ShapeID="_x0000_i1156" DrawAspect="Content" ObjectID="_1672302583" r:id="rId295"/>
        </w:object>
      </w:r>
      <w:r w:rsidRPr="00414E9C">
        <w:rPr>
          <w:rFonts w:hint="eastAsia"/>
        </w:rPr>
        <w:t>則視</w:t>
      </w:r>
      <w:r w:rsidRPr="00414E9C">
        <w:t>物體實際受</w:t>
      </w:r>
      <w:r w:rsidR="00CF7AD4" w:rsidRPr="00414E9C">
        <w:rPr>
          <w:rFonts w:hint="eastAsia"/>
        </w:rPr>
        <w:t>到</w:t>
      </w:r>
      <w:r w:rsidRPr="00414E9C">
        <w:t>阻力的</w:t>
      </w:r>
      <w:r w:rsidR="00B73235">
        <w:rPr>
          <w:rFonts w:hint="eastAsia"/>
        </w:rPr>
        <w:t>截</w:t>
      </w:r>
      <w:r w:rsidRPr="00414E9C">
        <w:t>面積</w:t>
      </w:r>
      <w:r w:rsidRPr="00414E9C">
        <w:rPr>
          <w:rFonts w:hint="eastAsia"/>
        </w:rPr>
        <w:t>而定；</w:t>
      </w:r>
      <w:proofErr w:type="gramStart"/>
      <w:r w:rsidR="00AE4C92">
        <w:rPr>
          <w:rFonts w:hint="eastAsia"/>
        </w:rPr>
        <w:t>截</w:t>
      </w:r>
      <w:proofErr w:type="gramEnd"/>
      <w:r w:rsidRPr="00414E9C">
        <w:t>面積越大則</w:t>
      </w:r>
      <w:r w:rsidR="000505A3" w:rsidRPr="000505A3">
        <w:rPr>
          <w:position w:val="-6"/>
        </w:rPr>
        <w:object w:dxaOrig="200" w:dyaOrig="260">
          <v:shape id="_x0000_i1157" type="#_x0000_t75" style="width:10.65pt;height:12.5pt" o:ole="">
            <v:imagedata r:id="rId296" o:title=""/>
          </v:shape>
          <o:OLEObject Type="Embed" ProgID="Equation.DSMT4" ShapeID="_x0000_i1157" DrawAspect="Content" ObjectID="_1672302584" r:id="rId297"/>
        </w:object>
      </w:r>
      <w:r w:rsidRPr="00414E9C">
        <w:t>越大。</w:t>
      </w:r>
      <w:r w:rsidRPr="00414E9C">
        <w:rPr>
          <w:rFonts w:hint="eastAsia"/>
        </w:rPr>
        <w:t>當</w:t>
      </w:r>
      <w:r w:rsidRPr="00414E9C">
        <w:t>速率</w:t>
      </w:r>
      <w:r w:rsidR="000505A3" w:rsidRPr="000505A3">
        <w:rPr>
          <w:position w:val="-6"/>
        </w:rPr>
        <w:object w:dxaOrig="180" w:dyaOrig="200">
          <v:shape id="_x0000_i1158" type="#_x0000_t75" style="width:8.75pt;height:10.65pt" o:ole="">
            <v:imagedata r:id="rId298" o:title=""/>
          </v:shape>
          <o:OLEObject Type="Embed" ProgID="Equation.DSMT4" ShapeID="_x0000_i1158" DrawAspect="Content" ObjectID="_1672302585" r:id="rId299"/>
        </w:object>
      </w:r>
      <w:r w:rsidRPr="00414E9C">
        <w:t>增大</w:t>
      </w:r>
      <w:r w:rsidRPr="00414E9C">
        <w:rPr>
          <w:rFonts w:hint="eastAsia"/>
        </w:rPr>
        <w:t>時</w:t>
      </w:r>
      <w:r w:rsidRPr="00414E9C">
        <w:t>，</w:t>
      </w:r>
      <w:r w:rsidR="000505A3" w:rsidRPr="000505A3">
        <w:rPr>
          <w:position w:val="-10"/>
        </w:rPr>
        <w:object w:dxaOrig="240" w:dyaOrig="300">
          <v:shape id="_x0000_i1159" type="#_x0000_t75" style="width:10.65pt;height:15.65pt" o:ole="">
            <v:imagedata r:id="rId300" o:title=""/>
          </v:shape>
          <o:OLEObject Type="Embed" ProgID="Equation.DSMT4" ShapeID="_x0000_i1159" DrawAspect="Content" ObjectID="_1672302586" r:id="rId301"/>
        </w:object>
      </w:r>
      <w:r w:rsidRPr="00414E9C">
        <w:t>也</w:t>
      </w:r>
      <w:r w:rsidRPr="00414E9C">
        <w:rPr>
          <w:rFonts w:hint="eastAsia"/>
        </w:rPr>
        <w:t>會</w:t>
      </w:r>
      <w:r w:rsidRPr="00414E9C">
        <w:t>增大，</w:t>
      </w:r>
      <w:r w:rsidRPr="00414E9C">
        <w:rPr>
          <w:rFonts w:hint="eastAsia"/>
        </w:rPr>
        <w:t>直到</w:t>
      </w:r>
      <w:r w:rsidR="000505A3" w:rsidRPr="000505A3">
        <w:rPr>
          <w:position w:val="-10"/>
        </w:rPr>
        <w:object w:dxaOrig="740" w:dyaOrig="300">
          <v:shape id="_x0000_i1160" type="#_x0000_t75" style="width:37.55pt;height:15.65pt" o:ole="">
            <v:imagedata r:id="rId302" o:title=""/>
          </v:shape>
          <o:OLEObject Type="Embed" ProgID="Equation.DSMT4" ShapeID="_x0000_i1160" DrawAspect="Content" ObjectID="_1672302587" r:id="rId303"/>
        </w:object>
      </w:r>
      <w:r w:rsidRPr="00414E9C">
        <w:t>時</w:t>
      </w:r>
      <w:r w:rsidRPr="00414E9C">
        <w:rPr>
          <w:rFonts w:hint="eastAsia"/>
        </w:rPr>
        <w:t>，</w:t>
      </w:r>
      <w:r w:rsidR="000505A3" w:rsidRPr="000505A3">
        <w:rPr>
          <w:position w:val="-6"/>
        </w:rPr>
        <w:object w:dxaOrig="200" w:dyaOrig="200">
          <v:shape id="_x0000_i1161" type="#_x0000_t75" style="width:10.65pt;height:10.65pt" o:ole="">
            <v:imagedata r:id="rId304" o:title=""/>
          </v:shape>
          <o:OLEObject Type="Embed" ProgID="Equation.DSMT4" ShapeID="_x0000_i1161" DrawAspect="Content" ObjectID="_1672302588" r:id="rId305"/>
        </w:object>
      </w:r>
      <w:r w:rsidRPr="00414E9C">
        <w:t>就等於零，物體</w:t>
      </w:r>
      <w:r w:rsidR="00B15915" w:rsidRPr="00414E9C">
        <w:rPr>
          <w:rFonts w:hint="eastAsia"/>
        </w:rPr>
        <w:t>開始</w:t>
      </w:r>
      <w:r w:rsidRPr="00414E9C">
        <w:t>以等速</w:t>
      </w:r>
      <w:r w:rsidRPr="00414E9C">
        <w:rPr>
          <w:rFonts w:hint="eastAsia"/>
        </w:rPr>
        <w:t>率</w:t>
      </w:r>
      <w:r w:rsidR="000505A3" w:rsidRPr="000505A3">
        <w:rPr>
          <w:position w:val="-10"/>
        </w:rPr>
        <w:object w:dxaOrig="240" w:dyaOrig="320">
          <v:shape id="_x0000_i1162" type="#_x0000_t75" style="width:10.65pt;height:15.65pt" o:ole="">
            <v:imagedata r:id="rId306" o:title=""/>
          </v:shape>
          <o:OLEObject Type="Embed" ProgID="Equation.DSMT4" ShapeID="_x0000_i1162" DrawAspect="Content" ObjectID="_1672302589" r:id="rId307"/>
        </w:object>
      </w:r>
      <w:r w:rsidRPr="00414E9C">
        <w:t>下降，</w:t>
      </w:r>
      <w:r w:rsidR="00CF7AD4" w:rsidRPr="00414E9C">
        <w:rPr>
          <w:rFonts w:hint="eastAsia"/>
        </w:rPr>
        <w:t>此</w:t>
      </w:r>
      <w:r w:rsidR="000505A3" w:rsidRPr="000505A3">
        <w:rPr>
          <w:position w:val="-10"/>
        </w:rPr>
        <w:object w:dxaOrig="240" w:dyaOrig="320">
          <v:shape id="_x0000_i1163" type="#_x0000_t75" style="width:10.65pt;height:15.65pt" o:ole="">
            <v:imagedata r:id="rId308" o:title=""/>
          </v:shape>
          <o:OLEObject Type="Embed" ProgID="Equation.DSMT4" ShapeID="_x0000_i1163" DrawAspect="Content" ObjectID="_1672302590" r:id="rId309"/>
        </w:object>
      </w:r>
      <w:r w:rsidRPr="00414E9C">
        <w:t>稱為終端速率。</w:t>
      </w:r>
      <w:r w:rsidR="004C3C23" w:rsidRPr="00414E9C">
        <w:rPr>
          <w:rFonts w:hint="eastAsia"/>
        </w:rPr>
        <w:t>依據</w:t>
      </w:r>
      <w:r w:rsidRPr="00414E9C">
        <w:t>上述回答</w:t>
      </w:r>
      <w:r w:rsidR="009565CA" w:rsidRPr="00414E9C">
        <w:rPr>
          <w:rFonts w:hint="eastAsia"/>
        </w:rPr>
        <w:t>58-59</w:t>
      </w:r>
      <w:r w:rsidRPr="00414E9C">
        <w:t>題。</w:t>
      </w:r>
    </w:p>
    <w:p w:rsidR="00632F2E" w:rsidRPr="001E043E" w:rsidRDefault="00C17E61" w:rsidP="001E043E">
      <w:pPr>
        <w:pStyle w:val="TIT1"/>
      </w:pPr>
      <w:r w:rsidRPr="001E043E">
        <w:rPr>
          <w:rFonts w:hint="eastAsia"/>
        </w:rPr>
        <w:t>58</w:t>
      </w:r>
      <w:r w:rsidR="00632F2E" w:rsidRPr="001E043E">
        <w:rPr>
          <w:rFonts w:hint="eastAsia"/>
        </w:rPr>
        <w:t>.</w:t>
      </w:r>
      <w:r w:rsidR="00632F2E" w:rsidRPr="001E043E">
        <w:rPr>
          <w:rFonts w:hint="eastAsia"/>
        </w:rPr>
        <w:tab/>
      </w:r>
      <w:proofErr w:type="gramStart"/>
      <w:r w:rsidR="00632F2E" w:rsidRPr="001E043E">
        <w:rPr>
          <w:rFonts w:hint="eastAsia"/>
        </w:rPr>
        <w:t>一</w:t>
      </w:r>
      <w:proofErr w:type="gramEnd"/>
      <w:r w:rsidR="00632F2E" w:rsidRPr="001E043E">
        <w:rPr>
          <w:rFonts w:hint="eastAsia"/>
        </w:rPr>
        <w:t>跳傘者</w:t>
      </w:r>
      <w:r w:rsidR="00632F2E" w:rsidRPr="001E043E">
        <w:t>背負降落傘</w:t>
      </w:r>
      <w:r w:rsidR="00632F2E" w:rsidRPr="001E043E">
        <w:rPr>
          <w:rFonts w:hint="eastAsia"/>
        </w:rPr>
        <w:t>，</w:t>
      </w:r>
      <w:r w:rsidR="00814713" w:rsidRPr="001E043E">
        <w:rPr>
          <w:rFonts w:hint="eastAsia"/>
        </w:rPr>
        <w:t>以初速率</w:t>
      </w:r>
      <w:r w:rsidR="000505A3" w:rsidRPr="000505A3">
        <w:rPr>
          <w:position w:val="-10"/>
        </w:rPr>
        <w:object w:dxaOrig="240" w:dyaOrig="320">
          <v:shape id="_x0000_i1164" type="#_x0000_t75" style="width:10.65pt;height:15.65pt" o:ole="">
            <v:imagedata r:id="rId310" o:title=""/>
          </v:shape>
          <o:OLEObject Type="Embed" ProgID="Equation.DSMT4" ShapeID="_x0000_i1164" DrawAspect="Content" ObjectID="_1672302591" r:id="rId311"/>
        </w:object>
      </w:r>
      <w:r w:rsidR="00632F2E" w:rsidRPr="001E043E">
        <w:t>從靜止的熱氣球</w:t>
      </w:r>
      <w:r w:rsidR="00CB53ED" w:rsidRPr="001E043E">
        <w:rPr>
          <w:rFonts w:hint="eastAsia"/>
        </w:rPr>
        <w:t>上鉛</w:t>
      </w:r>
      <w:r w:rsidR="00632F2E" w:rsidRPr="001E043E">
        <w:rPr>
          <w:rFonts w:hint="eastAsia"/>
        </w:rPr>
        <w:t>直</w:t>
      </w:r>
      <w:r w:rsidR="00632F2E" w:rsidRPr="001E043E">
        <w:t>跳下</w:t>
      </w:r>
      <w:r w:rsidR="00CB53ED" w:rsidRPr="001E043E">
        <w:rPr>
          <w:rFonts w:hint="eastAsia"/>
        </w:rPr>
        <w:t>，</w:t>
      </w:r>
      <w:r w:rsidR="00632F2E" w:rsidRPr="001E043E">
        <w:t>在</w:t>
      </w:r>
      <w:r w:rsidR="00CB53ED" w:rsidRPr="001E043E">
        <w:rPr>
          <w:rFonts w:hint="eastAsia"/>
        </w:rPr>
        <w:t>打開</w:t>
      </w:r>
      <w:r w:rsidR="00632F2E" w:rsidRPr="001E043E">
        <w:t>降落傘</w:t>
      </w:r>
      <w:r w:rsidR="00CB53ED" w:rsidRPr="001E043E">
        <w:rPr>
          <w:rFonts w:hint="eastAsia"/>
        </w:rPr>
        <w:t>之</w:t>
      </w:r>
      <w:r w:rsidR="00632F2E" w:rsidRPr="001E043E">
        <w:rPr>
          <w:rFonts w:hint="eastAsia"/>
        </w:rPr>
        <w:t>前</w:t>
      </w:r>
      <w:r w:rsidR="00632F2E" w:rsidRPr="001E043E">
        <w:t>達到終端速率</w:t>
      </w:r>
      <w:r w:rsidR="000505A3" w:rsidRPr="000505A3">
        <w:rPr>
          <w:position w:val="-10"/>
        </w:rPr>
        <w:object w:dxaOrig="220" w:dyaOrig="320">
          <v:shape id="_x0000_i1165" type="#_x0000_t75" style="width:10.65pt;height:15.65pt" o:ole="">
            <v:imagedata r:id="rId312" o:title=""/>
          </v:shape>
          <o:OLEObject Type="Embed" ProgID="Equation.DSMT4" ShapeID="_x0000_i1165" DrawAspect="Content" ObjectID="_1672302592" r:id="rId313"/>
        </w:object>
      </w:r>
      <w:r w:rsidR="00B73235">
        <w:rPr>
          <w:rFonts w:hint="eastAsia"/>
        </w:rPr>
        <w:t>；</w:t>
      </w:r>
      <w:r w:rsidR="00632F2E" w:rsidRPr="001E043E">
        <w:t>然後</w:t>
      </w:r>
      <w:r w:rsidR="00CB53ED" w:rsidRPr="001E043E">
        <w:rPr>
          <w:rFonts w:hint="eastAsia"/>
        </w:rPr>
        <w:t>打</w:t>
      </w:r>
      <w:r w:rsidR="00632F2E" w:rsidRPr="001E043E">
        <w:t>開降落傘，</w:t>
      </w:r>
      <w:r w:rsidR="00B73235" w:rsidRPr="001E043E">
        <w:t>降落傘</w:t>
      </w:r>
      <w:r w:rsidR="00B73235">
        <w:rPr>
          <w:rFonts w:hint="eastAsia"/>
        </w:rPr>
        <w:t>張開</w:t>
      </w:r>
      <w:proofErr w:type="gramStart"/>
      <w:r w:rsidR="00B73235">
        <w:rPr>
          <w:rFonts w:hint="eastAsia"/>
        </w:rPr>
        <w:t>後使截面積</w:t>
      </w:r>
      <w:proofErr w:type="gramEnd"/>
      <w:r w:rsidR="00B73235">
        <w:rPr>
          <w:rFonts w:hint="eastAsia"/>
        </w:rPr>
        <w:t>增大，</w:t>
      </w:r>
      <w:r w:rsidR="00632F2E" w:rsidRPr="001E043E">
        <w:t>在落地前達到另一終端速率</w:t>
      </w:r>
      <w:r w:rsidR="000505A3" w:rsidRPr="000505A3">
        <w:rPr>
          <w:position w:val="-10"/>
        </w:rPr>
        <w:object w:dxaOrig="260" w:dyaOrig="320">
          <v:shape id="_x0000_i1166" type="#_x0000_t75" style="width:12.5pt;height:15.65pt" o:ole="">
            <v:imagedata r:id="rId314" o:title=""/>
          </v:shape>
          <o:OLEObject Type="Embed" ProgID="Equation.DSMT4" ShapeID="_x0000_i1166" DrawAspect="Content" ObjectID="_1672302593" r:id="rId315"/>
        </w:object>
      </w:r>
      <w:r w:rsidR="00632F2E" w:rsidRPr="001E043E">
        <w:t>。</w:t>
      </w:r>
      <w:r w:rsidR="00632F2E" w:rsidRPr="001E043E">
        <w:rPr>
          <w:rFonts w:hint="eastAsia"/>
        </w:rPr>
        <w:t>下列關係式何者正確</w:t>
      </w:r>
      <w:r w:rsidR="0071391A" w:rsidRPr="001E043E">
        <w:rPr>
          <w:rFonts w:hint="eastAsia"/>
        </w:rPr>
        <w:t>？</w:t>
      </w:r>
    </w:p>
    <w:p w:rsidR="00632F2E" w:rsidRPr="00414E9C" w:rsidRDefault="00632F2E" w:rsidP="002906AF">
      <w:pPr>
        <w:pStyle w:val="ABCDE0"/>
      </w:pPr>
      <w:r w:rsidRPr="00414E9C">
        <w:t>(A)</w:t>
      </w:r>
      <w:r w:rsidR="000505A3" w:rsidRPr="00AE4C92">
        <w:rPr>
          <w:position w:val="-6"/>
        </w:rPr>
        <w:object w:dxaOrig="639" w:dyaOrig="320">
          <v:shape id="_x0000_i1167" type="#_x0000_t75" style="width:31.95pt;height:15.65pt" o:ole="">
            <v:imagedata r:id="rId316" o:title=""/>
          </v:shape>
          <o:OLEObject Type="Embed" ProgID="Equation.DSMT4" ShapeID="_x0000_i1167" DrawAspect="Content" ObjectID="_1672302594" r:id="rId317"/>
        </w:object>
      </w:r>
      <w:r w:rsidRPr="00414E9C">
        <w:tab/>
        <w:t>(B)</w:t>
      </w:r>
      <w:r w:rsidR="000505A3" w:rsidRPr="00AE4C92">
        <w:rPr>
          <w:position w:val="-6"/>
        </w:rPr>
        <w:object w:dxaOrig="639" w:dyaOrig="320">
          <v:shape id="_x0000_i1168" type="#_x0000_t75" style="width:31.95pt;height:15.65pt" o:ole="">
            <v:imagedata r:id="rId318" o:title=""/>
          </v:shape>
          <o:OLEObject Type="Embed" ProgID="Equation.DSMT4" ShapeID="_x0000_i1168" DrawAspect="Content" ObjectID="_1672302595" r:id="rId319"/>
        </w:object>
      </w:r>
      <w:r w:rsidRPr="00414E9C">
        <w:tab/>
        <w:t>(C)</w:t>
      </w:r>
      <w:r w:rsidR="000505A3" w:rsidRPr="00AE4C92">
        <w:rPr>
          <w:position w:val="-6"/>
        </w:rPr>
        <w:object w:dxaOrig="660" w:dyaOrig="320">
          <v:shape id="_x0000_i1169" type="#_x0000_t75" style="width:33.2pt;height:15.65pt" o:ole="">
            <v:imagedata r:id="rId320" o:title=""/>
          </v:shape>
          <o:OLEObject Type="Embed" ProgID="Equation.DSMT4" ShapeID="_x0000_i1169" DrawAspect="Content" ObjectID="_1672302596" r:id="rId321"/>
        </w:object>
      </w:r>
      <w:r w:rsidRPr="00414E9C">
        <w:tab/>
        <w:t>(D)</w:t>
      </w:r>
      <w:r w:rsidR="000505A3" w:rsidRPr="00AE4C92">
        <w:rPr>
          <w:position w:val="-6"/>
        </w:rPr>
        <w:object w:dxaOrig="639" w:dyaOrig="320">
          <v:shape id="_x0000_i1170" type="#_x0000_t75" style="width:31.95pt;height:15.65pt" o:ole="">
            <v:imagedata r:id="rId322" o:title=""/>
          </v:shape>
          <o:OLEObject Type="Embed" ProgID="Equation.DSMT4" ShapeID="_x0000_i1170" DrawAspect="Content" ObjectID="_1672302597" r:id="rId323"/>
        </w:object>
      </w:r>
      <w:r w:rsidRPr="00414E9C">
        <w:tab/>
        <w:t>(E)</w:t>
      </w:r>
      <w:r w:rsidR="000505A3" w:rsidRPr="00AE4C92">
        <w:rPr>
          <w:position w:val="-6"/>
        </w:rPr>
        <w:object w:dxaOrig="639" w:dyaOrig="320">
          <v:shape id="_x0000_i1171" type="#_x0000_t75" style="width:31.95pt;height:15.65pt" o:ole="">
            <v:imagedata r:id="rId324" o:title=""/>
          </v:shape>
          <o:OLEObject Type="Embed" ProgID="Equation.DSMT4" ShapeID="_x0000_i1171" DrawAspect="Content" ObjectID="_1672302598" r:id="rId325"/>
        </w:object>
      </w:r>
    </w:p>
    <w:p w:rsidR="00632F2E" w:rsidRPr="001E043E" w:rsidRDefault="009565CA" w:rsidP="001E043E">
      <w:pPr>
        <w:pStyle w:val="TIT1"/>
      </w:pPr>
      <w:r w:rsidRPr="001E043E">
        <w:rPr>
          <w:rFonts w:hint="eastAsia"/>
        </w:rPr>
        <w:t>59</w:t>
      </w:r>
      <w:r w:rsidR="00632F2E" w:rsidRPr="001E043E">
        <w:rPr>
          <w:rFonts w:hint="eastAsia"/>
        </w:rPr>
        <w:t>.</w:t>
      </w:r>
      <w:r w:rsidR="00632F2E" w:rsidRPr="001E043E">
        <w:rPr>
          <w:rFonts w:hint="eastAsia"/>
        </w:rPr>
        <w:tab/>
      </w:r>
      <w:r w:rsidR="00632F2E" w:rsidRPr="001E043E">
        <w:rPr>
          <w:rFonts w:hint="eastAsia"/>
        </w:rPr>
        <w:t>承上題，</w:t>
      </w:r>
      <w:r w:rsidR="00632F2E" w:rsidRPr="001E043E">
        <w:t>此</w:t>
      </w:r>
      <w:r w:rsidR="00632F2E" w:rsidRPr="001E043E">
        <w:rPr>
          <w:rFonts w:hint="eastAsia"/>
        </w:rPr>
        <w:t>跳傘者</w:t>
      </w:r>
      <w:r w:rsidR="00632F2E" w:rsidRPr="001E043E">
        <w:t>除背負相同降落傘</w:t>
      </w:r>
      <w:r w:rsidR="00814713" w:rsidRPr="001E043E">
        <w:rPr>
          <w:rFonts w:hint="eastAsia"/>
        </w:rPr>
        <w:t>外</w:t>
      </w:r>
      <w:r w:rsidR="00632F2E" w:rsidRPr="001E043E">
        <w:t>，</w:t>
      </w:r>
      <w:proofErr w:type="gramStart"/>
      <w:r w:rsidR="00632F2E" w:rsidRPr="001E043E">
        <w:t>另攜體積</w:t>
      </w:r>
      <w:proofErr w:type="gramEnd"/>
      <w:r w:rsidR="00632F2E" w:rsidRPr="001E043E">
        <w:t>甚小</w:t>
      </w:r>
      <w:r w:rsidR="00632F2E" w:rsidRPr="001E043E">
        <w:rPr>
          <w:rFonts w:hint="eastAsia"/>
        </w:rPr>
        <w:t>的</w:t>
      </w:r>
      <w:r w:rsidR="00632F2E" w:rsidRPr="001E043E">
        <w:t>重物，</w:t>
      </w:r>
      <w:r w:rsidR="00632F2E" w:rsidRPr="001E043E">
        <w:rPr>
          <w:rFonts w:hint="eastAsia"/>
        </w:rPr>
        <w:t>再</w:t>
      </w:r>
      <w:r w:rsidR="00632F2E" w:rsidRPr="001E043E">
        <w:t>次</w:t>
      </w:r>
      <w:r w:rsidR="00632F2E" w:rsidRPr="001E043E">
        <w:rPr>
          <w:rFonts w:hint="eastAsia"/>
        </w:rPr>
        <w:t>由同一</w:t>
      </w:r>
      <w:r w:rsidR="00632F2E" w:rsidRPr="001E043E">
        <w:t>熱氣球</w:t>
      </w:r>
      <w:r w:rsidR="00632F2E" w:rsidRPr="001E043E">
        <w:rPr>
          <w:rFonts w:hint="eastAsia"/>
        </w:rPr>
        <w:t>以</w:t>
      </w:r>
      <w:r w:rsidR="00AE4C92">
        <w:rPr>
          <w:rFonts w:hint="eastAsia"/>
        </w:rPr>
        <w:t>相同</w:t>
      </w:r>
      <w:r w:rsidR="00632F2E" w:rsidRPr="001E043E">
        <w:rPr>
          <w:rFonts w:hint="eastAsia"/>
        </w:rPr>
        <w:t>初速</w:t>
      </w:r>
      <w:r w:rsidR="00CB53ED" w:rsidRPr="001E043E">
        <w:rPr>
          <w:rFonts w:hint="eastAsia"/>
        </w:rPr>
        <w:t>鉛直</w:t>
      </w:r>
      <w:r w:rsidR="00632F2E" w:rsidRPr="001E043E">
        <w:t>跳下</w:t>
      </w:r>
      <w:r w:rsidR="00632F2E" w:rsidRPr="001E043E">
        <w:rPr>
          <w:rFonts w:hint="eastAsia"/>
        </w:rPr>
        <w:t>，</w:t>
      </w:r>
      <w:r w:rsidR="00632F2E" w:rsidRPr="001E043E">
        <w:t>在</w:t>
      </w:r>
      <w:r w:rsidR="00CB53ED" w:rsidRPr="001E043E">
        <w:rPr>
          <w:rFonts w:hint="eastAsia"/>
        </w:rPr>
        <w:t>打開</w:t>
      </w:r>
      <w:r w:rsidR="00632F2E" w:rsidRPr="001E043E">
        <w:t>降落傘</w:t>
      </w:r>
      <w:r w:rsidR="00632F2E" w:rsidRPr="001E043E">
        <w:rPr>
          <w:rFonts w:hint="eastAsia"/>
        </w:rPr>
        <w:t>前，</w:t>
      </w:r>
      <w:r w:rsidR="00632F2E" w:rsidRPr="001E043E">
        <w:t>達到終端速率</w:t>
      </w:r>
      <w:r w:rsidR="000505A3" w:rsidRPr="000505A3">
        <w:rPr>
          <w:position w:val="-10"/>
        </w:rPr>
        <w:object w:dxaOrig="240" w:dyaOrig="320">
          <v:shape id="_x0000_i1172" type="#_x0000_t75" style="width:10.65pt;height:15.65pt" o:ole="">
            <v:imagedata r:id="rId326" o:title=""/>
          </v:shape>
          <o:OLEObject Type="Embed" ProgID="Equation.DSMT4" ShapeID="_x0000_i1172" DrawAspect="Content" ObjectID="_1672302599" r:id="rId327"/>
        </w:object>
      </w:r>
      <w:r w:rsidR="00632F2E" w:rsidRPr="001E043E">
        <w:rPr>
          <w:rFonts w:hint="eastAsia"/>
        </w:rPr>
        <w:t>，</w:t>
      </w:r>
      <w:r w:rsidR="00632F2E" w:rsidRPr="001E043E">
        <w:t>然後</w:t>
      </w:r>
      <w:r w:rsidR="00CB53ED" w:rsidRPr="001E043E">
        <w:rPr>
          <w:rFonts w:hint="eastAsia"/>
        </w:rPr>
        <w:t>打</w:t>
      </w:r>
      <w:r w:rsidR="00632F2E" w:rsidRPr="001E043E">
        <w:t>開降落傘，在落地前達到另一終端速率</w:t>
      </w:r>
      <w:r w:rsidR="000505A3" w:rsidRPr="000505A3">
        <w:rPr>
          <w:position w:val="-10"/>
        </w:rPr>
        <w:object w:dxaOrig="260" w:dyaOrig="320">
          <v:shape id="_x0000_i1173" type="#_x0000_t75" style="width:12.5pt;height:15.65pt" o:ole="">
            <v:imagedata r:id="rId328" o:title=""/>
          </v:shape>
          <o:OLEObject Type="Embed" ProgID="Equation.DSMT4" ShapeID="_x0000_i1173" DrawAspect="Content" ObjectID="_1672302600" r:id="rId329"/>
        </w:object>
      </w:r>
      <w:r w:rsidR="00632F2E" w:rsidRPr="001E043E">
        <w:t>。</w:t>
      </w:r>
      <w:r w:rsidR="00632F2E" w:rsidRPr="001E043E">
        <w:rPr>
          <w:rFonts w:hint="eastAsia"/>
        </w:rPr>
        <w:t>下列關係式</w:t>
      </w:r>
      <w:r w:rsidR="006E05F0" w:rsidRPr="001E043E">
        <w:rPr>
          <w:rFonts w:hint="eastAsia"/>
        </w:rPr>
        <w:t>哪些</w:t>
      </w:r>
      <w:r w:rsidR="00632F2E" w:rsidRPr="001E043E">
        <w:rPr>
          <w:rFonts w:hint="eastAsia"/>
        </w:rPr>
        <w:t>正確</w:t>
      </w:r>
      <w:r w:rsidR="0071391A" w:rsidRPr="001E043E">
        <w:rPr>
          <w:rFonts w:hint="eastAsia"/>
        </w:rPr>
        <w:t>？（</w:t>
      </w:r>
      <w:r w:rsidR="0071391A" w:rsidRPr="001E043E">
        <w:t>應選</w:t>
      </w:r>
      <w:r w:rsidR="0071391A" w:rsidRPr="001E043E">
        <w:rPr>
          <w:rFonts w:hint="eastAsia"/>
        </w:rPr>
        <w:t>2</w:t>
      </w:r>
      <w:r w:rsidR="0071391A" w:rsidRPr="001E043E">
        <w:t>項</w:t>
      </w:r>
      <w:r w:rsidR="0071391A" w:rsidRPr="001E043E">
        <w:rPr>
          <w:rFonts w:hint="eastAsia"/>
        </w:rPr>
        <w:t>）</w:t>
      </w:r>
    </w:p>
    <w:p w:rsidR="00632F2E" w:rsidRPr="00414E9C" w:rsidRDefault="00632F2E" w:rsidP="002906AF">
      <w:pPr>
        <w:pStyle w:val="ABCDE0"/>
      </w:pPr>
      <w:r w:rsidRPr="00414E9C">
        <w:t>(A)</w:t>
      </w:r>
      <w:r w:rsidR="00FB013A" w:rsidRPr="00AE4C92">
        <w:rPr>
          <w:position w:val="-6"/>
        </w:rPr>
        <w:object w:dxaOrig="639" w:dyaOrig="320">
          <v:shape id="_x0000_i1174" type="#_x0000_t75" style="width:31.95pt;height:15.65pt" o:ole="">
            <v:imagedata r:id="rId330" o:title=""/>
          </v:shape>
          <o:OLEObject Type="Embed" ProgID="Equation.DSMT4" ShapeID="_x0000_i1174" DrawAspect="Content" ObjectID="_1672302601" r:id="rId331"/>
        </w:object>
      </w:r>
      <w:r w:rsidRPr="00414E9C">
        <w:tab/>
        <w:t>(B)</w:t>
      </w:r>
      <w:r w:rsidR="000505A3" w:rsidRPr="00AE4C92">
        <w:rPr>
          <w:position w:val="-6"/>
        </w:rPr>
        <w:object w:dxaOrig="660" w:dyaOrig="320">
          <v:shape id="_x0000_i1175" type="#_x0000_t75" style="width:33.2pt;height:15.65pt" o:ole="">
            <v:imagedata r:id="rId332" o:title=""/>
          </v:shape>
          <o:OLEObject Type="Embed" ProgID="Equation.DSMT4" ShapeID="_x0000_i1175" DrawAspect="Content" ObjectID="_1672302602" r:id="rId333"/>
        </w:object>
      </w:r>
      <w:r w:rsidRPr="00414E9C">
        <w:tab/>
        <w:t>(C)</w:t>
      </w:r>
      <w:r w:rsidR="000505A3" w:rsidRPr="00AE4C92">
        <w:rPr>
          <w:position w:val="-6"/>
        </w:rPr>
        <w:object w:dxaOrig="660" w:dyaOrig="320">
          <v:shape id="_x0000_i1176" type="#_x0000_t75" style="width:33.2pt;height:15.65pt" o:ole="">
            <v:imagedata r:id="rId334" o:title=""/>
          </v:shape>
          <o:OLEObject Type="Embed" ProgID="Equation.DSMT4" ShapeID="_x0000_i1176" DrawAspect="Content" ObjectID="_1672302603" r:id="rId335"/>
        </w:object>
      </w:r>
      <w:r w:rsidRPr="00414E9C">
        <w:tab/>
        <w:t>(D)</w:t>
      </w:r>
      <w:r w:rsidR="000505A3" w:rsidRPr="00AE4C92">
        <w:rPr>
          <w:position w:val="-6"/>
        </w:rPr>
        <w:object w:dxaOrig="660" w:dyaOrig="320">
          <v:shape id="_x0000_i1177" type="#_x0000_t75" style="width:33.2pt;height:15.65pt" o:ole="">
            <v:imagedata r:id="rId336" o:title=""/>
          </v:shape>
          <o:OLEObject Type="Embed" ProgID="Equation.DSMT4" ShapeID="_x0000_i1177" DrawAspect="Content" ObjectID="_1672302604" r:id="rId337"/>
        </w:object>
      </w:r>
      <w:r w:rsidRPr="00414E9C">
        <w:tab/>
        <w:t>(E)</w:t>
      </w:r>
      <w:r w:rsidR="000505A3" w:rsidRPr="00AE4C92">
        <w:rPr>
          <w:position w:val="-6"/>
        </w:rPr>
        <w:object w:dxaOrig="660" w:dyaOrig="320">
          <v:shape id="_x0000_i1178" type="#_x0000_t75" style="width:33.2pt;height:15.65pt" o:ole="">
            <v:imagedata r:id="rId338" o:title=""/>
          </v:shape>
          <o:OLEObject Type="Embed" ProgID="Equation.DSMT4" ShapeID="_x0000_i1178" DrawAspect="Content" ObjectID="_1672302605" r:id="rId339"/>
        </w:object>
      </w:r>
    </w:p>
    <w:bookmarkEnd w:id="6"/>
    <w:p w:rsidR="00632F2E" w:rsidRPr="00414E9C" w:rsidRDefault="009565CA" w:rsidP="00CD7C63">
      <w:pPr>
        <w:pStyle w:val="-05"/>
      </w:pPr>
      <w:r w:rsidRPr="00414E9C">
        <w:rPr>
          <w:rFonts w:hint="eastAsia"/>
        </w:rPr>
        <w:t>60</w:t>
      </w:r>
      <w:r w:rsidR="00632F2E" w:rsidRPr="00414E9C">
        <w:t>-</w:t>
      </w:r>
      <w:r w:rsidRPr="00414E9C">
        <w:rPr>
          <w:rFonts w:hint="eastAsia"/>
        </w:rPr>
        <w:t>61</w:t>
      </w:r>
      <w:r w:rsidR="00632F2E" w:rsidRPr="00414E9C">
        <w:t>為題組</w:t>
      </w:r>
    </w:p>
    <w:p w:rsidR="00632F2E" w:rsidRPr="000505A3" w:rsidRDefault="00A26495" w:rsidP="000505A3">
      <w:pPr>
        <w:pStyle w:val="tit22"/>
        <w:autoSpaceDE/>
        <w:autoSpaceDN/>
        <w:ind w:leftChars="150" w:left="360" w:firstLineChars="0" w:firstLine="0"/>
        <w:rPr>
          <w:spacing w:val="20"/>
        </w:rPr>
      </w:pPr>
      <w:r w:rsidRPr="000505A3">
        <w:rPr>
          <w:noProof/>
          <w:spacing w:val="20"/>
          <w:kern w:val="0"/>
          <w:szCs w:val="22"/>
        </w:rPr>
        <mc:AlternateContent>
          <mc:Choice Requires="wpg">
            <w:drawing>
              <wp:anchor distT="0" distB="0" distL="114300" distR="114300" simplePos="0" relativeHeight="251556864" behindDoc="1" locked="0" layoutInCell="1" allowOverlap="1" wp14:anchorId="1521AFF0" wp14:editId="48674FDF">
                <wp:simplePos x="0" y="0"/>
                <wp:positionH relativeFrom="column">
                  <wp:posOffset>2150745</wp:posOffset>
                </wp:positionH>
                <wp:positionV relativeFrom="paragraph">
                  <wp:posOffset>944245</wp:posOffset>
                </wp:positionV>
                <wp:extent cx="1880235" cy="1732915"/>
                <wp:effectExtent l="0" t="0" r="24765" b="635"/>
                <wp:wrapSquare wrapText="bothSides"/>
                <wp:docPr id="257" name="群組 257"/>
                <wp:cNvGraphicFramePr/>
                <a:graphic xmlns:a="http://schemas.openxmlformats.org/drawingml/2006/main">
                  <a:graphicData uri="http://schemas.microsoft.com/office/word/2010/wordprocessingGroup">
                    <wpg:wgp>
                      <wpg:cNvGrpSpPr/>
                      <wpg:grpSpPr>
                        <a:xfrm>
                          <a:off x="0" y="0"/>
                          <a:ext cx="1880235" cy="1732915"/>
                          <a:chOff x="298450" y="104775"/>
                          <a:chExt cx="2353310" cy="2102799"/>
                        </a:xfrm>
                      </wpg:grpSpPr>
                      <wpg:grpSp>
                        <wpg:cNvPr id="258" name="Group 16"/>
                        <wpg:cNvGrpSpPr>
                          <a:grpSpLocks/>
                        </wpg:cNvGrpSpPr>
                        <wpg:grpSpPr bwMode="auto">
                          <a:xfrm>
                            <a:off x="298450" y="104775"/>
                            <a:ext cx="2353310" cy="1708150"/>
                            <a:chOff x="5848" y="8165"/>
                            <a:chExt cx="3706" cy="2690"/>
                          </a:xfrm>
                        </wpg:grpSpPr>
                        <pic:pic xmlns:pic="http://schemas.openxmlformats.org/drawingml/2006/picture">
                          <pic:nvPicPr>
                            <pic:cNvPr id="259" name="圖片 51"/>
                            <pic:cNvPicPr>
                              <a:picLocks noChangeAspect="1"/>
                            </pic:cNvPicPr>
                          </pic:nvPicPr>
                          <pic:blipFill>
                            <a:blip r:embed="rId340">
                              <a:extLst>
                                <a:ext uri="{28A0092B-C50C-407E-A947-70E740481C1C}">
                                  <a14:useLocalDpi xmlns:a14="http://schemas.microsoft.com/office/drawing/2010/main" val="0"/>
                                </a:ext>
                              </a:extLst>
                            </a:blip>
                            <a:srcRect r="45689"/>
                            <a:stretch>
                              <a:fillRect/>
                            </a:stretch>
                          </pic:blipFill>
                          <pic:spPr bwMode="auto">
                            <a:xfrm>
                              <a:off x="5879" y="8165"/>
                              <a:ext cx="3675" cy="2659"/>
                            </a:xfrm>
                            <a:prstGeom prst="rect">
                              <a:avLst/>
                            </a:prstGeom>
                            <a:noFill/>
                            <a:extLst>
                              <a:ext uri="{909E8E84-426E-40DD-AFC4-6F175D3DCCD1}">
                                <a14:hiddenFill xmlns:a14="http://schemas.microsoft.com/office/drawing/2010/main">
                                  <a:solidFill>
                                    <a:srgbClr val="FFFFFF"/>
                                  </a:solidFill>
                                </a14:hiddenFill>
                              </a:ext>
                            </a:extLst>
                          </pic:spPr>
                        </pic:pic>
                        <wpg:grpSp>
                          <wpg:cNvPr id="260" name="Group 18"/>
                          <wpg:cNvGrpSpPr>
                            <a:grpSpLocks/>
                          </wpg:cNvGrpSpPr>
                          <wpg:grpSpPr bwMode="auto">
                            <a:xfrm>
                              <a:off x="5848" y="8275"/>
                              <a:ext cx="3706" cy="2580"/>
                              <a:chOff x="5848" y="8275"/>
                              <a:chExt cx="3706" cy="2580"/>
                            </a:xfrm>
                          </wpg:grpSpPr>
                          <wps:wsp>
                            <wps:cNvPr id="261" name="圓角矩形 1"/>
                            <wps:cNvSpPr>
                              <a:spLocks noChangeArrowheads="1"/>
                            </wps:cNvSpPr>
                            <wps:spPr bwMode="auto">
                              <a:xfrm>
                                <a:off x="8552" y="8330"/>
                                <a:ext cx="1002" cy="857"/>
                              </a:xfrm>
                              <a:prstGeom prst="rect">
                                <a:avLst/>
                              </a:prstGeom>
                              <a:pattFill prst="dkUpDiag">
                                <a:fgClr>
                                  <a:sysClr val="windowText" lastClr="000000">
                                    <a:lumMod val="95000"/>
                                    <a:lumOff val="5000"/>
                                  </a:sysClr>
                                </a:fgClr>
                                <a:bgClr>
                                  <a:sysClr val="window" lastClr="FFFFFF"/>
                                </a:bgClr>
                              </a:pattFill>
                              <a:ln w="9525">
                                <a:solidFill>
                                  <a:srgbClr val="000000"/>
                                </a:solidFill>
                                <a:miter lim="800000"/>
                                <a:headEnd/>
                                <a:tailEnd/>
                              </a:ln>
                              <a:effectLst>
                                <a:outerShdw dist="23000" dir="5400000" rotWithShape="0">
                                  <a:srgbClr val="000000">
                                    <a:alpha val="34999"/>
                                  </a:srgbClr>
                                </a:outerShdw>
                              </a:effectLst>
                              <a:extLst/>
                            </wps:spPr>
                            <wps:bodyPr rot="0" vert="horz" wrap="square" lIns="91440" tIns="45720" rIns="91440" bIns="45720" anchor="ctr" anchorCtr="0" upright="1">
                              <a:noAutofit/>
                            </wps:bodyPr>
                          </wps:wsp>
                          <wps:wsp>
                            <wps:cNvPr id="262" name="文字方塊 4"/>
                            <wps:cNvSpPr txBox="1">
                              <a:spLocks noChangeArrowheads="1"/>
                            </wps:cNvSpPr>
                            <wps:spPr bwMode="auto">
                              <a:xfrm>
                                <a:off x="7831" y="8275"/>
                                <a:ext cx="78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271895" w:rsidRDefault="006406ED" w:rsidP="00632F2E">
                                  <w:pPr>
                                    <w:rPr>
                                      <w:i/>
                                      <w:sz w:val="22"/>
                                      <w:szCs w:val="22"/>
                                    </w:rPr>
                                  </w:pPr>
                                  <w:proofErr w:type="spellStart"/>
                                  <w:r>
                                    <w:rPr>
                                      <w:rFonts w:hint="eastAsia"/>
                                      <w:i/>
                                      <w:sz w:val="22"/>
                                      <w:szCs w:val="22"/>
                                    </w:rPr>
                                    <w:t>M</w:t>
                                  </w:r>
                                  <w:r w:rsidRPr="00C440CD">
                                    <w:rPr>
                                      <w:rFonts w:hint="eastAsia"/>
                                      <w:sz w:val="22"/>
                                      <w:szCs w:val="22"/>
                                      <w:vertAlign w:val="subscript"/>
                                    </w:rPr>
                                    <w:t>1</w:t>
                                  </w:r>
                                  <w:proofErr w:type="spellEnd"/>
                                </w:p>
                              </w:txbxContent>
                            </wps:txbx>
                            <wps:bodyPr rot="0" vert="horz" wrap="square" lIns="91440" tIns="0" rIns="91440" bIns="45720" anchor="t" anchorCtr="0" upright="1">
                              <a:noAutofit/>
                            </wps:bodyPr>
                          </wps:wsp>
                          <wps:wsp>
                            <wps:cNvPr id="263" name="文字方塊 5"/>
                            <wps:cNvSpPr txBox="1">
                              <a:spLocks noChangeArrowheads="1"/>
                            </wps:cNvSpPr>
                            <wps:spPr bwMode="auto">
                              <a:xfrm>
                                <a:off x="5848" y="10258"/>
                                <a:ext cx="791"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ED" w:rsidRPr="00271895" w:rsidRDefault="006406ED" w:rsidP="00632F2E">
                                  <w:pPr>
                                    <w:rPr>
                                      <w:i/>
                                      <w:sz w:val="22"/>
                                      <w:szCs w:val="22"/>
                                    </w:rPr>
                                  </w:pPr>
                                  <w:proofErr w:type="spellStart"/>
                                  <w:r>
                                    <w:rPr>
                                      <w:rFonts w:hint="eastAsia"/>
                                      <w:i/>
                                      <w:sz w:val="22"/>
                                      <w:szCs w:val="22"/>
                                    </w:rPr>
                                    <w:t>M</w:t>
                                  </w:r>
                                  <w:r w:rsidRPr="00C440CD">
                                    <w:rPr>
                                      <w:rFonts w:hint="eastAsia"/>
                                      <w:sz w:val="22"/>
                                      <w:szCs w:val="22"/>
                                      <w:vertAlign w:val="subscript"/>
                                    </w:rPr>
                                    <w:t>2</w:t>
                                  </w:r>
                                  <w:proofErr w:type="spellEnd"/>
                                </w:p>
                              </w:txbxContent>
                            </wps:txbx>
                            <wps:bodyPr rot="0" vert="horz" wrap="square" lIns="91440" tIns="45720" rIns="91440" bIns="45720" anchor="t" anchorCtr="0" upright="1">
                              <a:noAutofit/>
                            </wps:bodyPr>
                          </wps:wsp>
                          <wps:wsp>
                            <wps:cNvPr id="264" name="不規則四邊形 6"/>
                            <wps:cNvSpPr>
                              <a:spLocks/>
                            </wps:cNvSpPr>
                            <wps:spPr bwMode="auto">
                              <a:xfrm rot="10800000">
                                <a:off x="5941" y="10028"/>
                                <a:ext cx="314" cy="188"/>
                              </a:xfrm>
                              <a:custGeom>
                                <a:avLst/>
                                <a:gdLst>
                                  <a:gd name="T0" fmla="*/ 0 w 228600"/>
                                  <a:gd name="T1" fmla="*/ 175895 h 175895"/>
                                  <a:gd name="T2" fmla="*/ 43974 w 228600"/>
                                  <a:gd name="T3" fmla="*/ 0 h 175895"/>
                                  <a:gd name="T4" fmla="*/ 184626 w 228600"/>
                                  <a:gd name="T5" fmla="*/ 0 h 175895"/>
                                  <a:gd name="T6" fmla="*/ 228600 w 228600"/>
                                  <a:gd name="T7" fmla="*/ 175895 h 175895"/>
                                  <a:gd name="T8" fmla="*/ 0 w 228600"/>
                                  <a:gd name="T9" fmla="*/ 175895 h 1758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600" h="175895">
                                    <a:moveTo>
                                      <a:pt x="0" y="175895"/>
                                    </a:moveTo>
                                    <a:lnTo>
                                      <a:pt x="43974" y="0"/>
                                    </a:lnTo>
                                    <a:lnTo>
                                      <a:pt x="184626" y="0"/>
                                    </a:lnTo>
                                    <a:lnTo>
                                      <a:pt x="228600" y="175895"/>
                                    </a:lnTo>
                                    <a:lnTo>
                                      <a:pt x="0" y="175895"/>
                                    </a:lnTo>
                                    <a:close/>
                                  </a:path>
                                </a:pathLst>
                              </a:custGeom>
                              <a:solidFill>
                                <a:sysClr val="windowText" lastClr="000000">
                                  <a:lumMod val="95000"/>
                                  <a:lumOff val="5000"/>
                                </a:sysClr>
                              </a:soli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g:grpSp>
                      </wpg:grpSp>
                      <wps:wsp>
                        <wps:cNvPr id="265" name="文字方塊 37"/>
                        <wps:cNvSpPr txBox="1">
                          <a:spLocks noChangeArrowheads="1"/>
                        </wps:cNvSpPr>
                        <wps:spPr bwMode="auto">
                          <a:xfrm>
                            <a:off x="1072009" y="1936857"/>
                            <a:ext cx="815176" cy="27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06ED" w:rsidRPr="008D19D4" w:rsidRDefault="006406ED" w:rsidP="00A5091A">
                              <w:pPr>
                                <w:jc w:val="center"/>
                                <w:rPr>
                                  <w:spacing w:val="20"/>
                                  <w:sz w:val="22"/>
                                  <w:szCs w:val="22"/>
                                </w:rPr>
                              </w:pPr>
                              <w:r w:rsidRPr="008D19D4">
                                <w:rPr>
                                  <w:spacing w:val="20"/>
                                  <w:sz w:val="22"/>
                                  <w:szCs w:val="22"/>
                                </w:rPr>
                                <w:t>圖</w:t>
                              </w:r>
                              <w:r w:rsidRPr="008D19D4">
                                <w:rPr>
                                  <w:spacing w:val="20"/>
                                  <w:sz w:val="22"/>
                                  <w:szCs w:val="22"/>
                                </w:rPr>
                                <w:t>1</w:t>
                              </w:r>
                              <w:r>
                                <w:rPr>
                                  <w:spacing w:val="20"/>
                                  <w:sz w:val="22"/>
                                  <w:szCs w:val="22"/>
                                </w:rPr>
                                <w:t>6</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521AFF0" id="群組 257" o:spid="_x0000_s1448" style="position:absolute;left:0;text-align:left;margin-left:169.35pt;margin-top:74.35pt;width:148.05pt;height:136.45pt;z-index:-251759616;mso-width-relative:margin;mso-height-relative:margin" coordorigin="2984,1047" coordsize="23533,210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">
                <v:group id="Group 16" o:spid="_x0000_s1449" style="position:absolute;left:2984;top:1047;width:23533;height:17082" coordorigin="5848,8165" coordsize="3706,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圖片 51" o:spid="_x0000_s1450" type="#_x0000_t75" style="position:absolute;left:5879;top:8165;width:3675;height:26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">
                    <v:imagedata r:id="rId341" o:title="" cropright="29943f"/>
                    <v:path arrowok="t"/>
                  </v:shape>
                  <v:group id="Group 18" o:spid="_x0000_s1451" style="position:absolute;left:5848;top:8275;width:3706;height:2580" coordorigin="5848,8275" coordsize="3706,2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rect id="圓角矩形 1" o:spid="_x0000_s1452" style="position:absolute;left:8552;top:8330;width:1002;height: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" fillcolor="#0d0d0d">
                      <v:fill r:id="rId342" o:title="" color2="window" type="pattern"/>
                      <v:shadow on="t" color="black" opacity="22936f" origin=",.5" offset="0,.63889mm"/>
                    </v:rect>
                    <v:shape id="文字方塊 4" o:spid="_x0000_s1453" type="#_x0000_t202" style="position:absolute;left:7831;top:8275;width:786;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" filled="f" stroked="f">
                      <v:textbox inset=",0">
                        <w:txbxContent>
                          <w:p w:rsidR="006406ED" w:rsidRPr="00271895" w:rsidRDefault="006406ED" w:rsidP="00632F2E">
                            <w:pPr>
                              <w:rPr>
                                <w:i/>
                                <w:sz w:val="22"/>
                                <w:szCs w:val="22"/>
                              </w:rPr>
                            </w:pPr>
                            <w:proofErr w:type="spellStart"/>
                            <w:r>
                              <w:rPr>
                                <w:rFonts w:hint="eastAsia"/>
                                <w:i/>
                                <w:sz w:val="22"/>
                                <w:szCs w:val="22"/>
                              </w:rPr>
                              <w:t>M</w:t>
                            </w:r>
                            <w:r w:rsidRPr="00C440CD">
                              <w:rPr>
                                <w:rFonts w:hint="eastAsia"/>
                                <w:sz w:val="22"/>
                                <w:szCs w:val="22"/>
                                <w:vertAlign w:val="subscript"/>
                              </w:rPr>
                              <w:t>1</w:t>
                            </w:r>
                            <w:proofErr w:type="spellEnd"/>
                          </w:p>
                        </w:txbxContent>
                      </v:textbox>
                    </v:shape>
                    <v:shape id="文字方塊 5" o:spid="_x0000_s1454" type="#_x0000_t202" style="position:absolute;left:5848;top:10258;width:791;height: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rsidR="006406ED" w:rsidRPr="00271895" w:rsidRDefault="006406ED" w:rsidP="00632F2E">
                            <w:pPr>
                              <w:rPr>
                                <w:i/>
                                <w:sz w:val="22"/>
                                <w:szCs w:val="22"/>
                              </w:rPr>
                            </w:pPr>
                            <w:proofErr w:type="spellStart"/>
                            <w:r>
                              <w:rPr>
                                <w:rFonts w:hint="eastAsia"/>
                                <w:i/>
                                <w:sz w:val="22"/>
                                <w:szCs w:val="22"/>
                              </w:rPr>
                              <w:t>M</w:t>
                            </w:r>
                            <w:r w:rsidRPr="00C440CD">
                              <w:rPr>
                                <w:rFonts w:hint="eastAsia"/>
                                <w:sz w:val="22"/>
                                <w:szCs w:val="22"/>
                                <w:vertAlign w:val="subscript"/>
                              </w:rPr>
                              <w:t>2</w:t>
                            </w:r>
                            <w:proofErr w:type="spellEnd"/>
                          </w:p>
                        </w:txbxContent>
                      </v:textbox>
                    </v:shape>
                    <v:shape id="不規則四邊形 6" o:spid="_x0000_s1455" style="position:absolute;left:5941;top:10028;width:314;height:188;rotation:180;visibility:visible;mso-wrap-style:square;v-text-anchor:middle" coordsize="228600,17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" path="m,175895l43974,,184626,r43974,175895l,175895xe" fillcolor="#0d0d0d" stroked="f">
                      <v:shadow on="t" color="black" opacity="22936f" origin=",.5" offset="0,.63889mm"/>
                      <v:path arrowok="t" o:connecttype="custom" o:connectlocs="0,188;60,0;254,0;314,188;0,188" o:connectangles="0,0,0,0,0"/>
                    </v:shape>
                  </v:group>
                </v:group>
                <v:shape id="文字方塊 37" o:spid="_x0000_s1456" type="#_x0000_t202" style="position:absolute;left:10720;top:19368;width:8151;height:2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" filled="f" stroked="f" strokeweight=".5pt">
                  <v:textbox inset="0,0,0,0">
                    <w:txbxContent>
                      <w:p w:rsidR="006406ED" w:rsidRPr="008D19D4" w:rsidRDefault="006406ED" w:rsidP="00A5091A">
                        <w:pPr>
                          <w:jc w:val="center"/>
                          <w:rPr>
                            <w:spacing w:val="20"/>
                            <w:sz w:val="22"/>
                            <w:szCs w:val="22"/>
                          </w:rPr>
                        </w:pPr>
                        <w:r w:rsidRPr="008D19D4">
                          <w:rPr>
                            <w:spacing w:val="20"/>
                            <w:sz w:val="22"/>
                            <w:szCs w:val="22"/>
                          </w:rPr>
                          <w:t>圖</w:t>
                        </w:r>
                        <w:r w:rsidRPr="008D19D4">
                          <w:rPr>
                            <w:spacing w:val="20"/>
                            <w:sz w:val="22"/>
                            <w:szCs w:val="22"/>
                          </w:rPr>
                          <w:t>1</w:t>
                        </w:r>
                        <w:r>
                          <w:rPr>
                            <w:spacing w:val="20"/>
                            <w:sz w:val="22"/>
                            <w:szCs w:val="22"/>
                          </w:rPr>
                          <w:t>6</w:t>
                        </w:r>
                      </w:p>
                    </w:txbxContent>
                  </v:textbox>
                </v:shape>
                <w10:wrap type="square"/>
              </v:group>
            </w:pict>
          </mc:Fallback>
        </mc:AlternateContent>
      </w:r>
      <w:r w:rsidR="00632F2E" w:rsidRPr="000505A3">
        <w:rPr>
          <w:rFonts w:hint="eastAsia"/>
          <w:spacing w:val="20"/>
        </w:rPr>
        <w:t>如圖</w:t>
      </w:r>
      <w:r w:rsidR="008D19D4" w:rsidRPr="000505A3">
        <w:rPr>
          <w:rFonts w:hint="eastAsia"/>
          <w:spacing w:val="20"/>
        </w:rPr>
        <w:t>1</w:t>
      </w:r>
      <w:r w:rsidR="00F516A7">
        <w:rPr>
          <w:rFonts w:hint="eastAsia"/>
          <w:spacing w:val="20"/>
        </w:rPr>
        <w:t>6</w:t>
      </w:r>
      <w:r w:rsidR="00632F2E" w:rsidRPr="000505A3">
        <w:rPr>
          <w:rFonts w:hint="eastAsia"/>
          <w:spacing w:val="20"/>
        </w:rPr>
        <w:t>所示，吊桶以</w:t>
      </w:r>
      <w:r w:rsidR="00F1662B" w:rsidRPr="000505A3">
        <w:rPr>
          <w:rFonts w:hint="eastAsia"/>
          <w:spacing w:val="20"/>
        </w:rPr>
        <w:t>長度</w:t>
      </w:r>
      <w:r w:rsidR="00F87696" w:rsidRPr="000505A3">
        <w:rPr>
          <w:rFonts w:hint="eastAsia"/>
          <w:spacing w:val="20"/>
        </w:rPr>
        <w:t>不變</w:t>
      </w:r>
      <w:r w:rsidR="00F1662B" w:rsidRPr="000505A3">
        <w:rPr>
          <w:rFonts w:hint="eastAsia"/>
          <w:spacing w:val="20"/>
        </w:rPr>
        <w:t>的</w:t>
      </w:r>
      <w:r w:rsidR="00632F2E" w:rsidRPr="000505A3">
        <w:rPr>
          <w:rFonts w:hint="eastAsia"/>
          <w:spacing w:val="20"/>
        </w:rPr>
        <w:t>細</w:t>
      </w:r>
      <w:proofErr w:type="gramStart"/>
      <w:r w:rsidR="00632F2E" w:rsidRPr="000505A3">
        <w:rPr>
          <w:rFonts w:hint="eastAsia"/>
          <w:spacing w:val="20"/>
        </w:rPr>
        <w:t>繩繞過光滑定滑輪</w:t>
      </w:r>
      <w:proofErr w:type="gramEnd"/>
      <w:r w:rsidR="00632F2E" w:rsidRPr="000505A3">
        <w:rPr>
          <w:rFonts w:hint="eastAsia"/>
          <w:spacing w:val="20"/>
        </w:rPr>
        <w:t>，連接到水平桌面上質量為</w:t>
      </w:r>
      <w:r w:rsidR="000505A3" w:rsidRPr="000505A3">
        <w:rPr>
          <w:spacing w:val="20"/>
          <w:position w:val="-10"/>
        </w:rPr>
        <w:object w:dxaOrig="340" w:dyaOrig="320">
          <v:shape id="_x0000_i1179" type="#_x0000_t75" style="width:18.15pt;height:15.65pt" o:ole="">
            <v:imagedata r:id="rId343" o:title=""/>
          </v:shape>
          <o:OLEObject Type="Embed" ProgID="Equation.DSMT4" ShapeID="_x0000_i1179" DrawAspect="Content" ObjectID="_1672302606" r:id="rId344"/>
        </w:object>
      </w:r>
      <w:r w:rsidR="00632F2E" w:rsidRPr="000505A3">
        <w:rPr>
          <w:rFonts w:hint="eastAsia"/>
          <w:spacing w:val="20"/>
        </w:rPr>
        <w:t>的木塊</w:t>
      </w:r>
      <w:r w:rsidRPr="000505A3">
        <w:rPr>
          <w:rFonts w:hint="eastAsia"/>
          <w:spacing w:val="20"/>
        </w:rPr>
        <w:t>。今</w:t>
      </w:r>
      <w:r w:rsidR="00632F2E" w:rsidRPr="000505A3">
        <w:rPr>
          <w:rFonts w:hint="eastAsia"/>
          <w:spacing w:val="20"/>
        </w:rPr>
        <w:t>緩慢將微量</w:t>
      </w:r>
      <w:r w:rsidR="00775C8B" w:rsidRPr="000505A3">
        <w:rPr>
          <w:rFonts w:hint="eastAsia"/>
          <w:spacing w:val="20"/>
        </w:rPr>
        <w:t>細</w:t>
      </w:r>
      <w:r w:rsidR="00632F2E" w:rsidRPr="000505A3">
        <w:rPr>
          <w:rFonts w:hint="eastAsia"/>
          <w:spacing w:val="20"/>
        </w:rPr>
        <w:t>砂加入吊桶，直到吊桶與</w:t>
      </w:r>
      <w:r w:rsidR="00B370DD" w:rsidRPr="000505A3">
        <w:rPr>
          <w:rFonts w:hint="eastAsia"/>
          <w:spacing w:val="20"/>
        </w:rPr>
        <w:t>細</w:t>
      </w:r>
      <w:r w:rsidR="00632F2E" w:rsidRPr="000505A3">
        <w:rPr>
          <w:rFonts w:hint="eastAsia"/>
          <w:spacing w:val="20"/>
        </w:rPr>
        <w:t>砂的總質量為</w:t>
      </w:r>
      <w:r w:rsidR="000505A3" w:rsidRPr="000505A3">
        <w:rPr>
          <w:spacing w:val="20"/>
          <w:position w:val="-10"/>
        </w:rPr>
        <w:object w:dxaOrig="360" w:dyaOrig="320">
          <v:shape id="_x0000_i1180" type="#_x0000_t75" style="width:18.8pt;height:15.65pt" o:ole="">
            <v:imagedata r:id="rId345" o:title=""/>
          </v:shape>
          <o:OLEObject Type="Embed" ProgID="Equation.DSMT4" ShapeID="_x0000_i1180" DrawAspect="Content" ObjectID="_1672302607" r:id="rId346"/>
        </w:object>
      </w:r>
      <w:r w:rsidR="00632F2E" w:rsidRPr="000505A3">
        <w:rPr>
          <w:rFonts w:hint="eastAsia"/>
          <w:spacing w:val="20"/>
        </w:rPr>
        <w:t>、木塊開始滑動為止。已知木塊</w:t>
      </w:r>
      <w:r w:rsidR="00F87696" w:rsidRPr="000505A3">
        <w:rPr>
          <w:rFonts w:hint="eastAsia"/>
          <w:spacing w:val="20"/>
        </w:rPr>
        <w:t>水平移動</w:t>
      </w:r>
      <w:r w:rsidR="00B73235">
        <w:rPr>
          <w:rFonts w:hint="eastAsia"/>
          <w:spacing w:val="20"/>
        </w:rPr>
        <w:t>且不轉動</w:t>
      </w:r>
      <w:r w:rsidR="004765FC">
        <w:rPr>
          <w:rFonts w:hint="eastAsia"/>
          <w:spacing w:val="20"/>
        </w:rPr>
        <w:t>、</w:t>
      </w:r>
      <w:r w:rsidR="00632F2E" w:rsidRPr="000505A3">
        <w:rPr>
          <w:rFonts w:hint="eastAsia"/>
          <w:spacing w:val="20"/>
        </w:rPr>
        <w:t>受</w:t>
      </w:r>
      <w:r w:rsidR="00F1662B" w:rsidRPr="000505A3">
        <w:rPr>
          <w:rFonts w:hint="eastAsia"/>
          <w:spacing w:val="20"/>
        </w:rPr>
        <w:t>到的</w:t>
      </w:r>
      <w:r w:rsidR="00632F2E" w:rsidRPr="000505A3">
        <w:rPr>
          <w:rFonts w:hint="eastAsia"/>
          <w:spacing w:val="20"/>
        </w:rPr>
        <w:t>動摩擦力</w:t>
      </w:r>
      <w:r w:rsidR="00775C8B" w:rsidRPr="000505A3">
        <w:rPr>
          <w:rFonts w:hint="eastAsia"/>
          <w:spacing w:val="20"/>
        </w:rPr>
        <w:t>量值固定為</w:t>
      </w:r>
      <w:r w:rsidR="00C440CD" w:rsidRPr="000505A3">
        <w:rPr>
          <w:spacing w:val="20"/>
          <w:position w:val="-10"/>
        </w:rPr>
        <w:object w:dxaOrig="240" w:dyaOrig="300">
          <v:shape id="_x0000_i1181" type="#_x0000_t75" style="width:10.65pt;height:15.65pt" o:ole="">
            <v:imagedata r:id="rId347" o:title=""/>
          </v:shape>
          <o:OLEObject Type="Embed" ProgID="Equation.DSMT4" ShapeID="_x0000_i1181" DrawAspect="Content" ObjectID="_1672302608" r:id="rId348"/>
        </w:object>
      </w:r>
      <w:r w:rsidR="00775C8B" w:rsidRPr="000505A3">
        <w:rPr>
          <w:rFonts w:hint="eastAsia"/>
          <w:spacing w:val="20"/>
        </w:rPr>
        <w:t>，</w:t>
      </w:r>
      <w:r w:rsidR="00632F2E" w:rsidRPr="000505A3">
        <w:rPr>
          <w:rFonts w:hint="eastAsia"/>
          <w:spacing w:val="20"/>
        </w:rPr>
        <w:t>重力加速度量值為</w:t>
      </w:r>
      <w:r w:rsidR="003D3216" w:rsidRPr="003D3216">
        <w:rPr>
          <w:position w:val="-10"/>
        </w:rPr>
        <w:object w:dxaOrig="220" w:dyaOrig="240">
          <v:shape id="_x0000_i1207" type="#_x0000_t75" style="width:11.25pt;height:11.9pt" o:ole="">
            <v:imagedata r:id="rId288" o:title=""/>
          </v:shape>
          <o:OLEObject Type="Embed" ProgID="Equation.DSMT4" ShapeID="_x0000_i1207" DrawAspect="Content" ObjectID="_1672302609" r:id="rId349"/>
        </w:object>
      </w:r>
      <w:r w:rsidR="00632F2E" w:rsidRPr="000505A3">
        <w:rPr>
          <w:rFonts w:hint="eastAsia"/>
          <w:spacing w:val="20"/>
        </w:rPr>
        <w:t>，</w:t>
      </w:r>
      <w:proofErr w:type="gramStart"/>
      <w:r w:rsidR="00F6663D" w:rsidRPr="000505A3">
        <w:rPr>
          <w:rFonts w:hint="eastAsia"/>
          <w:spacing w:val="20"/>
          <w:kern w:val="0"/>
          <w:szCs w:val="22"/>
        </w:rPr>
        <w:t>且</w:t>
      </w:r>
      <w:r w:rsidR="00632F2E" w:rsidRPr="000505A3">
        <w:rPr>
          <w:rFonts w:hint="eastAsia"/>
          <w:spacing w:val="20"/>
          <w:kern w:val="0"/>
          <w:szCs w:val="22"/>
        </w:rPr>
        <w:t>繩上</w:t>
      </w:r>
      <w:proofErr w:type="gramEnd"/>
      <w:r w:rsidR="00632F2E" w:rsidRPr="000505A3">
        <w:rPr>
          <w:rFonts w:hint="eastAsia"/>
          <w:spacing w:val="20"/>
          <w:kern w:val="0"/>
          <w:szCs w:val="22"/>
        </w:rPr>
        <w:t>各點的張力</w:t>
      </w:r>
      <w:proofErr w:type="gramStart"/>
      <w:r w:rsidR="00632F2E" w:rsidRPr="000505A3">
        <w:rPr>
          <w:rFonts w:hint="eastAsia"/>
          <w:spacing w:val="20"/>
          <w:kern w:val="0"/>
          <w:szCs w:val="22"/>
        </w:rPr>
        <w:t>恆</w:t>
      </w:r>
      <w:proofErr w:type="gramEnd"/>
      <w:r w:rsidR="00632F2E" w:rsidRPr="000505A3">
        <w:rPr>
          <w:rFonts w:hint="eastAsia"/>
          <w:spacing w:val="20"/>
          <w:kern w:val="0"/>
          <w:szCs w:val="22"/>
        </w:rPr>
        <w:t>沿著繩子</w:t>
      </w:r>
      <w:r w:rsidR="00AE4C92">
        <w:rPr>
          <w:rFonts w:hint="eastAsia"/>
          <w:spacing w:val="20"/>
          <w:kern w:val="0"/>
          <w:szCs w:val="22"/>
        </w:rPr>
        <w:t>方向</w:t>
      </w:r>
      <w:r w:rsidR="00632F2E" w:rsidRPr="000505A3">
        <w:rPr>
          <w:rFonts w:hint="eastAsia"/>
          <w:spacing w:val="20"/>
          <w:kern w:val="0"/>
          <w:szCs w:val="22"/>
        </w:rPr>
        <w:t>作用</w:t>
      </w:r>
      <w:r w:rsidR="004765FC">
        <w:rPr>
          <w:rFonts w:hint="eastAsia"/>
          <w:spacing w:val="20"/>
          <w:kern w:val="0"/>
          <w:szCs w:val="22"/>
        </w:rPr>
        <w:t>、</w:t>
      </w:r>
      <w:r w:rsidR="00632F2E" w:rsidRPr="000505A3">
        <w:rPr>
          <w:rFonts w:hint="eastAsia"/>
          <w:spacing w:val="20"/>
          <w:kern w:val="0"/>
          <w:szCs w:val="22"/>
        </w:rPr>
        <w:t>量</w:t>
      </w:r>
      <w:proofErr w:type="gramStart"/>
      <w:r w:rsidR="00632F2E" w:rsidRPr="000505A3">
        <w:rPr>
          <w:rFonts w:hint="eastAsia"/>
          <w:spacing w:val="20"/>
          <w:kern w:val="0"/>
          <w:szCs w:val="22"/>
        </w:rPr>
        <w:t>值</w:t>
      </w:r>
      <w:r w:rsidR="004765FC">
        <w:rPr>
          <w:rFonts w:hint="eastAsia"/>
          <w:spacing w:val="20"/>
          <w:kern w:val="0"/>
          <w:szCs w:val="22"/>
        </w:rPr>
        <w:t>均</w:t>
      </w:r>
      <w:r w:rsidR="00632F2E" w:rsidRPr="000505A3">
        <w:rPr>
          <w:rFonts w:hint="eastAsia"/>
          <w:spacing w:val="20"/>
          <w:kern w:val="0"/>
          <w:szCs w:val="22"/>
        </w:rPr>
        <w:t>為</w:t>
      </w:r>
      <w:proofErr w:type="gramEnd"/>
      <w:r w:rsidR="003D3216" w:rsidRPr="003D3216">
        <w:rPr>
          <w:spacing w:val="20"/>
          <w:kern w:val="0"/>
          <w:position w:val="-4"/>
          <w:szCs w:val="22"/>
        </w:rPr>
        <w:object w:dxaOrig="220" w:dyaOrig="240">
          <v:shape id="_x0000_i1209" type="#_x0000_t75" style="width:11.25pt;height:11.9pt" o:ole="">
            <v:imagedata r:id="rId350" o:title=""/>
          </v:shape>
          <o:OLEObject Type="Embed" ProgID="Equation.DSMT4" ShapeID="_x0000_i1209" DrawAspect="Content" ObjectID="_1672302610" r:id="rId351"/>
        </w:object>
      </w:r>
      <w:r w:rsidR="00632F2E" w:rsidRPr="000505A3">
        <w:rPr>
          <w:rFonts w:hint="eastAsia"/>
          <w:spacing w:val="20"/>
          <w:kern w:val="0"/>
          <w:szCs w:val="22"/>
        </w:rPr>
        <w:t>。</w:t>
      </w:r>
      <w:r w:rsidR="00DE5A88" w:rsidRPr="000505A3">
        <w:rPr>
          <w:rFonts w:hint="eastAsia"/>
          <w:spacing w:val="20"/>
        </w:rPr>
        <w:t>依據</w:t>
      </w:r>
      <w:r w:rsidR="00DE5A88" w:rsidRPr="000505A3">
        <w:rPr>
          <w:spacing w:val="20"/>
        </w:rPr>
        <w:t>上述</w:t>
      </w:r>
      <w:r w:rsidR="00632F2E" w:rsidRPr="000505A3">
        <w:rPr>
          <w:spacing w:val="20"/>
        </w:rPr>
        <w:t>回答</w:t>
      </w:r>
      <w:r w:rsidR="009565CA" w:rsidRPr="000505A3">
        <w:rPr>
          <w:rFonts w:hint="eastAsia"/>
          <w:spacing w:val="20"/>
        </w:rPr>
        <w:t>60-61</w:t>
      </w:r>
      <w:bookmarkStart w:id="8" w:name="_GoBack"/>
      <w:bookmarkEnd w:id="8"/>
      <w:r w:rsidR="009565CA" w:rsidRPr="000505A3">
        <w:rPr>
          <w:spacing w:val="20"/>
        </w:rPr>
        <w:t>題</w:t>
      </w:r>
      <w:r w:rsidR="00632F2E" w:rsidRPr="000505A3">
        <w:rPr>
          <w:spacing w:val="20"/>
        </w:rPr>
        <w:t>。</w:t>
      </w:r>
    </w:p>
    <w:p w:rsidR="00380AF2" w:rsidRDefault="00380AF2" w:rsidP="001E043E">
      <w:pPr>
        <w:pStyle w:val="TIT1"/>
      </w:pPr>
    </w:p>
    <w:p w:rsidR="00380AF2" w:rsidRDefault="00380AF2" w:rsidP="001E043E">
      <w:pPr>
        <w:pStyle w:val="TIT1"/>
      </w:pPr>
    </w:p>
    <w:p w:rsidR="00380AF2" w:rsidRDefault="00380AF2" w:rsidP="001E043E">
      <w:pPr>
        <w:pStyle w:val="TIT1"/>
      </w:pPr>
    </w:p>
    <w:p w:rsidR="00380AF2" w:rsidRDefault="00380AF2" w:rsidP="001E043E">
      <w:pPr>
        <w:pStyle w:val="TIT1"/>
      </w:pPr>
    </w:p>
    <w:p w:rsidR="00380AF2" w:rsidRDefault="00380AF2" w:rsidP="001E043E">
      <w:pPr>
        <w:pStyle w:val="TIT1"/>
      </w:pPr>
    </w:p>
    <w:p w:rsidR="00A5091A" w:rsidRDefault="00A5091A" w:rsidP="001E043E">
      <w:pPr>
        <w:pStyle w:val="TIT1"/>
      </w:pPr>
    </w:p>
    <w:p w:rsidR="00632F2E" w:rsidRPr="001E043E" w:rsidRDefault="009565CA" w:rsidP="001E043E">
      <w:pPr>
        <w:pStyle w:val="TIT1"/>
      </w:pPr>
      <w:r w:rsidRPr="001E043E">
        <w:rPr>
          <w:rFonts w:hint="eastAsia"/>
        </w:rPr>
        <w:t>60</w:t>
      </w:r>
      <w:r w:rsidR="00632F2E" w:rsidRPr="001E043E">
        <w:rPr>
          <w:rFonts w:hint="eastAsia"/>
        </w:rPr>
        <w:t>.</w:t>
      </w:r>
      <w:r w:rsidR="00632F2E" w:rsidRPr="001E043E">
        <w:rPr>
          <w:rFonts w:hint="eastAsia"/>
        </w:rPr>
        <w:tab/>
      </w:r>
      <w:r w:rsidR="00703168" w:rsidRPr="001E043E">
        <w:rPr>
          <w:rFonts w:hint="eastAsia"/>
        </w:rPr>
        <w:t>令</w:t>
      </w:r>
      <w:r w:rsidR="000505A3" w:rsidRPr="000505A3">
        <w:rPr>
          <w:position w:val="-10"/>
        </w:rPr>
        <w:object w:dxaOrig="240" w:dyaOrig="320">
          <v:shape id="_x0000_i1184" type="#_x0000_t75" style="width:10.65pt;height:15.65pt" o:ole="">
            <v:imagedata r:id="rId352" o:title=""/>
          </v:shape>
          <o:OLEObject Type="Embed" ProgID="Equation.DSMT4" ShapeID="_x0000_i1184" DrawAspect="Content" ObjectID="_1672302611" r:id="rId353"/>
        </w:object>
      </w:r>
      <w:r w:rsidR="00775C8B" w:rsidRPr="001E043E">
        <w:rPr>
          <w:rFonts w:hint="eastAsia"/>
        </w:rPr>
        <w:t>與</w:t>
      </w:r>
      <w:r w:rsidR="000505A3" w:rsidRPr="000505A3">
        <w:rPr>
          <w:position w:val="-10"/>
        </w:rPr>
        <w:object w:dxaOrig="260" w:dyaOrig="320">
          <v:shape id="_x0000_i1185" type="#_x0000_t75" style="width:12.5pt;height:15.65pt" o:ole="">
            <v:imagedata r:id="rId354" o:title=""/>
          </v:shape>
          <o:OLEObject Type="Embed" ProgID="Equation.DSMT4" ShapeID="_x0000_i1185" DrawAspect="Content" ObjectID="_1672302612" r:id="rId355"/>
        </w:object>
      </w:r>
      <w:r w:rsidR="00775C8B" w:rsidRPr="001E043E">
        <w:rPr>
          <w:rFonts w:hint="eastAsia"/>
        </w:rPr>
        <w:t>分別代表木塊與吊桶之加速度量值</w:t>
      </w:r>
      <w:r w:rsidR="00703168" w:rsidRPr="001E043E">
        <w:rPr>
          <w:rFonts w:hint="eastAsia"/>
        </w:rPr>
        <w:t>。</w:t>
      </w:r>
      <w:r w:rsidR="00632F2E" w:rsidRPr="001E043E">
        <w:rPr>
          <w:rFonts w:hint="eastAsia"/>
        </w:rPr>
        <w:t>在木塊滑動後，下列</w:t>
      </w:r>
      <w:r w:rsidR="00633076" w:rsidRPr="001E043E">
        <w:rPr>
          <w:rFonts w:hint="eastAsia"/>
        </w:rPr>
        <w:t>等式哪些</w:t>
      </w:r>
      <w:r w:rsidR="00632F2E" w:rsidRPr="001E043E">
        <w:rPr>
          <w:rFonts w:hint="eastAsia"/>
        </w:rPr>
        <w:t>正確？</w:t>
      </w:r>
      <w:r w:rsidR="00686F55" w:rsidRPr="001E043E">
        <w:rPr>
          <w:rFonts w:hint="eastAsia"/>
        </w:rPr>
        <w:t>（</w:t>
      </w:r>
      <w:r w:rsidR="00686F55" w:rsidRPr="001E043E">
        <w:t>應選</w:t>
      </w:r>
      <w:r w:rsidR="00686F55" w:rsidRPr="001E043E">
        <w:rPr>
          <w:rFonts w:hint="eastAsia"/>
        </w:rPr>
        <w:t>2</w:t>
      </w:r>
      <w:r w:rsidR="00686F55" w:rsidRPr="001E043E">
        <w:t>項</w:t>
      </w:r>
      <w:r w:rsidR="00686F55" w:rsidRPr="001E043E">
        <w:rPr>
          <w:rFonts w:hint="eastAsia"/>
        </w:rPr>
        <w:t>）</w:t>
      </w:r>
    </w:p>
    <w:p w:rsidR="00A26495" w:rsidRPr="00414E9C" w:rsidRDefault="009565CA" w:rsidP="00FD1B5A">
      <w:pPr>
        <w:pStyle w:val="ABC0"/>
      </w:pPr>
      <w:r w:rsidRPr="00414E9C">
        <w:rPr>
          <w:rFonts w:hint="eastAsia"/>
        </w:rPr>
        <w:t>(</w:t>
      </w:r>
      <w:r w:rsidRPr="00414E9C">
        <w:t>A</w:t>
      </w:r>
      <w:r w:rsidRPr="00414E9C">
        <w:rPr>
          <w:rFonts w:hint="eastAsia"/>
        </w:rPr>
        <w:t>)</w:t>
      </w:r>
      <w:r w:rsidR="009E37CB" w:rsidRPr="000505A3">
        <w:rPr>
          <w:position w:val="-10"/>
        </w:rPr>
        <w:object w:dxaOrig="639" w:dyaOrig="320">
          <v:shape id="_x0000_i1186" type="#_x0000_t75" style="width:31.95pt;height:15.65pt" o:ole="">
            <v:imagedata r:id="rId356" o:title=""/>
          </v:shape>
          <o:OLEObject Type="Embed" ProgID="Equation.DSMT4" ShapeID="_x0000_i1186" DrawAspect="Content" ObjectID="_1672302613" r:id="rId357"/>
        </w:object>
      </w:r>
      <w:r w:rsidR="00A26495" w:rsidRPr="00414E9C">
        <w:rPr>
          <w:rFonts w:hint="eastAsia"/>
        </w:rPr>
        <w:tab/>
      </w:r>
      <w:r w:rsidR="00632F2E" w:rsidRPr="00414E9C">
        <w:rPr>
          <w:rFonts w:hint="eastAsia"/>
        </w:rPr>
        <w:t>(B)</w:t>
      </w:r>
      <w:r w:rsidR="009E37CB" w:rsidRPr="009E37CB">
        <w:rPr>
          <w:position w:val="-28"/>
        </w:rPr>
        <w:object w:dxaOrig="1359" w:dyaOrig="639">
          <v:shape id="_x0000_i1187" type="#_x0000_t75" style="width:67.6pt;height:31.95pt" o:ole="">
            <v:imagedata r:id="rId358" o:title=""/>
          </v:shape>
          <o:OLEObject Type="Embed" ProgID="Equation.DSMT4" ShapeID="_x0000_i1187" DrawAspect="Content" ObjectID="_1672302614" r:id="rId359"/>
        </w:object>
      </w:r>
      <w:r w:rsidR="00A26495" w:rsidRPr="00414E9C">
        <w:rPr>
          <w:rFonts w:hint="eastAsia"/>
        </w:rPr>
        <w:tab/>
      </w:r>
      <w:r w:rsidR="00632F2E" w:rsidRPr="00414E9C">
        <w:rPr>
          <w:rFonts w:hint="eastAsia"/>
        </w:rPr>
        <w:t>(C)</w:t>
      </w:r>
      <w:r w:rsidR="009E37CB" w:rsidRPr="009E37CB">
        <w:rPr>
          <w:position w:val="-28"/>
        </w:rPr>
        <w:object w:dxaOrig="1320" w:dyaOrig="639">
          <v:shape id="_x0000_i1188" type="#_x0000_t75" style="width:65.75pt;height:31.95pt" o:ole="">
            <v:imagedata r:id="rId360" o:title=""/>
          </v:shape>
          <o:OLEObject Type="Embed" ProgID="Equation.DSMT4" ShapeID="_x0000_i1188" DrawAspect="Content" ObjectID="_1672302615" r:id="rId361"/>
        </w:object>
      </w:r>
    </w:p>
    <w:p w:rsidR="00632F2E" w:rsidRPr="00414E9C" w:rsidRDefault="00632F2E" w:rsidP="00FD1B5A">
      <w:pPr>
        <w:pStyle w:val="ABC0"/>
      </w:pPr>
      <w:r w:rsidRPr="00414E9C">
        <w:rPr>
          <w:rFonts w:hint="eastAsia"/>
        </w:rPr>
        <w:t>(D)</w:t>
      </w:r>
      <w:r w:rsidR="009E37CB" w:rsidRPr="009E37CB">
        <w:rPr>
          <w:position w:val="-28"/>
        </w:rPr>
        <w:object w:dxaOrig="1320" w:dyaOrig="639">
          <v:shape id="_x0000_i1189" type="#_x0000_t75" style="width:65.75pt;height:31.95pt" o:ole="">
            <v:imagedata r:id="rId362" o:title=""/>
          </v:shape>
          <o:OLEObject Type="Embed" ProgID="Equation.DSMT4" ShapeID="_x0000_i1189" DrawAspect="Content" ObjectID="_1672302616" r:id="rId363"/>
        </w:object>
      </w:r>
      <w:r w:rsidR="00A26495" w:rsidRPr="00414E9C">
        <w:rPr>
          <w:rFonts w:hint="eastAsia"/>
        </w:rPr>
        <w:tab/>
      </w:r>
      <w:r w:rsidRPr="00414E9C">
        <w:rPr>
          <w:rFonts w:hint="eastAsia"/>
        </w:rPr>
        <w:t>(</w:t>
      </w:r>
      <w:r w:rsidRPr="00414E9C">
        <w:t>E</w:t>
      </w:r>
      <w:r w:rsidRPr="00414E9C">
        <w:rPr>
          <w:rFonts w:hint="eastAsia"/>
        </w:rPr>
        <w:t>)</w:t>
      </w:r>
      <w:r w:rsidR="009E37CB" w:rsidRPr="009E37CB">
        <w:rPr>
          <w:position w:val="-28"/>
        </w:rPr>
        <w:object w:dxaOrig="1320" w:dyaOrig="639">
          <v:shape id="_x0000_i1190" type="#_x0000_t75" style="width:65.75pt;height:31.95pt" o:ole="">
            <v:imagedata r:id="rId364" o:title=""/>
          </v:shape>
          <o:OLEObject Type="Embed" ProgID="Equation.DSMT4" ShapeID="_x0000_i1190" DrawAspect="Content" ObjectID="_1672302617" r:id="rId365"/>
        </w:object>
      </w:r>
    </w:p>
    <w:p w:rsidR="00632F2E" w:rsidRPr="001E043E" w:rsidRDefault="009565CA" w:rsidP="001E043E">
      <w:pPr>
        <w:pStyle w:val="TIT1"/>
      </w:pPr>
      <w:r w:rsidRPr="001E043E">
        <w:rPr>
          <w:rFonts w:hint="eastAsia"/>
        </w:rPr>
        <w:t>61</w:t>
      </w:r>
      <w:r w:rsidR="00632F2E" w:rsidRPr="001E043E">
        <w:rPr>
          <w:rFonts w:hint="eastAsia"/>
        </w:rPr>
        <w:t>.</w:t>
      </w:r>
      <w:r w:rsidR="00632F2E" w:rsidRPr="001E043E">
        <w:rPr>
          <w:rFonts w:hint="eastAsia"/>
        </w:rPr>
        <w:tab/>
      </w:r>
      <w:r w:rsidR="00632F2E" w:rsidRPr="001E043E">
        <w:rPr>
          <w:rFonts w:hint="eastAsia"/>
        </w:rPr>
        <w:t>承上題，當木塊由靜止開始，向左滑動的距離為</w:t>
      </w:r>
      <w:r w:rsidR="00AE4C92" w:rsidRPr="000505A3">
        <w:rPr>
          <w:position w:val="-6"/>
        </w:rPr>
        <w:object w:dxaOrig="240" w:dyaOrig="200">
          <v:shape id="_x0000_i1191" type="#_x0000_t75" style="width:12.5pt;height:10.65pt" o:ole="">
            <v:imagedata r:id="rId366" o:title=""/>
          </v:shape>
          <o:OLEObject Type="Embed" ProgID="Equation.DSMT4" ShapeID="_x0000_i1191" DrawAspect="Content" ObjectID="_1672302618" r:id="rId367"/>
        </w:object>
      </w:r>
      <w:r w:rsidR="00632F2E" w:rsidRPr="001E043E">
        <w:rPr>
          <w:rFonts w:hint="eastAsia"/>
        </w:rPr>
        <w:t>時，木塊的動能為</w:t>
      </w:r>
      <w:r w:rsidR="000505A3" w:rsidRPr="000505A3">
        <w:rPr>
          <w:position w:val="-10"/>
        </w:rPr>
        <w:object w:dxaOrig="300" w:dyaOrig="320">
          <v:shape id="_x0000_i1192" type="#_x0000_t75" style="width:15.65pt;height:15.65pt" o:ole="">
            <v:imagedata r:id="rId368" o:title=""/>
          </v:shape>
          <o:OLEObject Type="Embed" ProgID="Equation.DSMT4" ShapeID="_x0000_i1192" DrawAspect="Content" ObjectID="_1672302619" r:id="rId369"/>
        </w:object>
      </w:r>
      <w:r w:rsidR="00632F2E" w:rsidRPr="001E043E">
        <w:rPr>
          <w:rFonts w:hint="eastAsia"/>
        </w:rPr>
        <w:t>，吊桶與</w:t>
      </w:r>
      <w:r w:rsidR="00B370DD" w:rsidRPr="000505A3">
        <w:rPr>
          <w:rFonts w:hint="eastAsia"/>
        </w:rPr>
        <w:t>細</w:t>
      </w:r>
      <w:r w:rsidR="00632F2E" w:rsidRPr="001E043E">
        <w:rPr>
          <w:rFonts w:hint="eastAsia"/>
        </w:rPr>
        <w:t>砂的總動能為</w:t>
      </w:r>
      <w:r w:rsidR="000505A3" w:rsidRPr="000505A3">
        <w:rPr>
          <w:position w:val="-10"/>
        </w:rPr>
        <w:object w:dxaOrig="320" w:dyaOrig="320">
          <v:shape id="_x0000_i1193" type="#_x0000_t75" style="width:15.65pt;height:15.65pt" o:ole="">
            <v:imagedata r:id="rId370" o:title=""/>
          </v:shape>
          <o:OLEObject Type="Embed" ProgID="Equation.DSMT4" ShapeID="_x0000_i1193" DrawAspect="Content" ObjectID="_1672302620" r:id="rId371"/>
        </w:object>
      </w:r>
      <w:r w:rsidR="00632F2E" w:rsidRPr="001E043E">
        <w:rPr>
          <w:rFonts w:hint="eastAsia"/>
        </w:rPr>
        <w:t>，則下列</w:t>
      </w:r>
      <w:r w:rsidR="00633076" w:rsidRPr="001E043E">
        <w:rPr>
          <w:rFonts w:hint="eastAsia"/>
        </w:rPr>
        <w:t>等式哪些正確？（</w:t>
      </w:r>
      <w:r w:rsidR="00633076" w:rsidRPr="001E043E">
        <w:t>應選</w:t>
      </w:r>
      <w:r w:rsidR="00633076" w:rsidRPr="001E043E">
        <w:rPr>
          <w:rFonts w:hint="eastAsia"/>
        </w:rPr>
        <w:t>2</w:t>
      </w:r>
      <w:r w:rsidR="00633076" w:rsidRPr="001E043E">
        <w:t>項</w:t>
      </w:r>
      <w:r w:rsidR="00633076" w:rsidRPr="001E043E">
        <w:rPr>
          <w:rFonts w:hint="eastAsia"/>
        </w:rPr>
        <w:t>）</w:t>
      </w:r>
    </w:p>
    <w:p w:rsidR="00C440CD" w:rsidRPr="009800C0" w:rsidRDefault="00632F2E" w:rsidP="00FD1B5A">
      <w:pPr>
        <w:pStyle w:val="ABC0"/>
      </w:pPr>
      <w:r w:rsidRPr="009800C0">
        <w:rPr>
          <w:rFonts w:hint="eastAsia"/>
        </w:rPr>
        <w:t>(A)</w:t>
      </w:r>
      <w:r w:rsidR="00AE4C92" w:rsidRPr="009E37CB">
        <w:rPr>
          <w:position w:val="-10"/>
        </w:rPr>
        <w:object w:dxaOrig="1300" w:dyaOrig="320">
          <v:shape id="_x0000_i1194" type="#_x0000_t75" style="width:66.35pt;height:15.65pt" o:ole="">
            <v:imagedata r:id="rId372" o:title=""/>
          </v:shape>
          <o:OLEObject Type="Embed" ProgID="Equation.DSMT4" ShapeID="_x0000_i1194" DrawAspect="Content" ObjectID="_1672302621" r:id="rId373"/>
        </w:object>
      </w:r>
      <w:r w:rsidR="00D04A00" w:rsidRPr="009800C0">
        <w:rPr>
          <w:rFonts w:hint="eastAsia"/>
        </w:rPr>
        <w:tab/>
      </w:r>
      <w:r w:rsidRPr="009800C0">
        <w:rPr>
          <w:rFonts w:hint="eastAsia"/>
        </w:rPr>
        <w:t>(B)</w:t>
      </w:r>
      <w:r w:rsidR="00AE4C92" w:rsidRPr="009E37CB">
        <w:rPr>
          <w:position w:val="-10"/>
        </w:rPr>
        <w:object w:dxaOrig="1600" w:dyaOrig="320">
          <v:shape id="_x0000_i1195" type="#_x0000_t75" style="width:79.5pt;height:15.65pt" o:ole="">
            <v:imagedata r:id="rId374" o:title=""/>
          </v:shape>
          <o:OLEObject Type="Embed" ProgID="Equation.DSMT4" ShapeID="_x0000_i1195" DrawAspect="Content" ObjectID="_1672302622" r:id="rId375"/>
        </w:object>
      </w:r>
      <w:r w:rsidR="009B5B4F" w:rsidRPr="009800C0">
        <w:rPr>
          <w:rFonts w:hint="eastAsia"/>
        </w:rPr>
        <w:tab/>
      </w:r>
      <w:r w:rsidR="009B5B4F" w:rsidRPr="009800C0">
        <w:rPr>
          <w:rFonts w:hint="eastAsia"/>
        </w:rPr>
        <w:tab/>
      </w:r>
      <w:r w:rsidRPr="009800C0">
        <w:rPr>
          <w:rFonts w:hint="eastAsia"/>
        </w:rPr>
        <w:t>(C)</w:t>
      </w:r>
      <w:r w:rsidR="00AE4C92" w:rsidRPr="009E37CB">
        <w:rPr>
          <w:position w:val="-10"/>
        </w:rPr>
        <w:object w:dxaOrig="1980" w:dyaOrig="320">
          <v:shape id="_x0000_i1196" type="#_x0000_t75" style="width:100.15pt;height:15.65pt" o:ole="">
            <v:imagedata r:id="rId376" o:title=""/>
          </v:shape>
          <o:OLEObject Type="Embed" ProgID="Equation.DSMT4" ShapeID="_x0000_i1196" DrawAspect="Content" ObjectID="_1672302623" r:id="rId377"/>
        </w:object>
      </w:r>
    </w:p>
    <w:p w:rsidR="00632F2E" w:rsidRPr="009800C0" w:rsidRDefault="00632F2E" w:rsidP="00FD1B5A">
      <w:pPr>
        <w:pStyle w:val="ABC0"/>
      </w:pPr>
      <w:r w:rsidRPr="009800C0">
        <w:rPr>
          <w:rFonts w:hint="eastAsia"/>
        </w:rPr>
        <w:t>(D)</w:t>
      </w:r>
      <w:r w:rsidR="00AE4C92" w:rsidRPr="009E37CB">
        <w:rPr>
          <w:position w:val="-10"/>
        </w:rPr>
        <w:object w:dxaOrig="2079" w:dyaOrig="320">
          <v:shape id="_x0000_i1197" type="#_x0000_t75" style="width:103.3pt;height:15.65pt" o:ole="">
            <v:imagedata r:id="rId378" o:title=""/>
          </v:shape>
          <o:OLEObject Type="Embed" ProgID="Equation.DSMT4" ShapeID="_x0000_i1197" DrawAspect="Content" ObjectID="_1672302624" r:id="rId379"/>
        </w:object>
      </w:r>
      <w:r w:rsidR="009B5B4F" w:rsidRPr="009800C0">
        <w:rPr>
          <w:rFonts w:hint="eastAsia"/>
        </w:rPr>
        <w:tab/>
      </w:r>
      <w:r w:rsidRPr="009800C0">
        <w:rPr>
          <w:rFonts w:hint="eastAsia"/>
        </w:rPr>
        <w:t>(</w:t>
      </w:r>
      <w:r w:rsidRPr="009800C0">
        <w:t>E</w:t>
      </w:r>
      <w:r w:rsidRPr="009800C0">
        <w:rPr>
          <w:rFonts w:hint="eastAsia"/>
        </w:rPr>
        <w:t>)</w:t>
      </w:r>
      <w:r w:rsidR="00AE4C92" w:rsidRPr="009E37CB">
        <w:rPr>
          <w:position w:val="-10"/>
        </w:rPr>
        <w:object w:dxaOrig="2420" w:dyaOrig="320">
          <v:shape id="_x0000_i1198" type="#_x0000_t75" style="width:121.45pt;height:15.65pt" o:ole="">
            <v:imagedata r:id="rId380" o:title=""/>
          </v:shape>
          <o:OLEObject Type="Embed" ProgID="Equation.DSMT4" ShapeID="_x0000_i1198" DrawAspect="Content" ObjectID="_1672302625" r:id="rId381"/>
        </w:object>
      </w:r>
    </w:p>
    <w:p w:rsidR="00E8726B" w:rsidRPr="00414E9C" w:rsidRDefault="00F0365B" w:rsidP="00F90BC9">
      <w:pPr>
        <w:pStyle w:val="TIT1"/>
      </w:pPr>
      <w:r>
        <w:rPr>
          <w:rFonts w:asciiTheme="minorEastAsia" w:hAnsiTheme="minorEastAsia"/>
          <w:noProof/>
        </w:rPr>
        <w:lastRenderedPageBreak/>
        <mc:AlternateContent>
          <mc:Choice Requires="wpg">
            <w:drawing>
              <wp:anchor distT="0" distB="0" distL="114300" distR="114300" simplePos="0" relativeHeight="251897856" behindDoc="0" locked="0" layoutInCell="1" allowOverlap="1" wp14:anchorId="666C53CF" wp14:editId="64D82B33">
                <wp:simplePos x="0" y="0"/>
                <wp:positionH relativeFrom="column">
                  <wp:posOffset>3549650</wp:posOffset>
                </wp:positionH>
                <wp:positionV relativeFrom="paragraph">
                  <wp:posOffset>1048385</wp:posOffset>
                </wp:positionV>
                <wp:extent cx="2208530" cy="1452245"/>
                <wp:effectExtent l="0" t="19050" r="1270" b="0"/>
                <wp:wrapSquare wrapText="bothSides"/>
                <wp:docPr id="217" name="群組 2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08530" cy="1452245"/>
                          <a:chOff x="-266574" y="0"/>
                          <a:chExt cx="2435845" cy="1602737"/>
                        </a:xfrm>
                      </wpg:grpSpPr>
                      <wpg:grpSp>
                        <wpg:cNvPr id="218" name="群組 218"/>
                        <wpg:cNvGrpSpPr/>
                        <wpg:grpSpPr>
                          <a:xfrm>
                            <a:off x="-266574" y="0"/>
                            <a:ext cx="2435845" cy="1602737"/>
                            <a:chOff x="-266574" y="0"/>
                            <a:chExt cx="2435845" cy="1603126"/>
                          </a:xfrm>
                        </wpg:grpSpPr>
                        <wps:wsp>
                          <wps:cNvPr id="219" name="文字方塊 219"/>
                          <wps:cNvSpPr txBox="1"/>
                          <wps:spPr>
                            <a:xfrm>
                              <a:off x="99736" y="260019"/>
                              <a:ext cx="448169" cy="194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高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0" name="文字方塊 220"/>
                          <wps:cNvSpPr txBox="1"/>
                          <wps:spPr>
                            <a:xfrm>
                              <a:off x="1316521" y="41887"/>
                              <a:ext cx="328922" cy="16584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ind w:leftChars="-20" w:left="-48" w:rightChars="-50" w:right="-120"/>
                                  <w:jc w:val="center"/>
                                  <w:rPr>
                                    <w:sz w:val="22"/>
                                    <w:szCs w:val="22"/>
                                  </w:rPr>
                                </w:pPr>
                                <w:r w:rsidRPr="00695EC2">
                                  <w:rPr>
                                    <w:rFonts w:hint="eastAsia"/>
                                    <w:sz w:val="22"/>
                                    <w:szCs w:val="22"/>
                                  </w:rPr>
                                  <w:t>60</w:t>
                                </w:r>
                                <w:r w:rsidRPr="00695EC2">
                                  <w:rPr>
                                    <w:rFonts w:ascii="新細明體" w:hAnsi="新細明體" w:hint="eastAsia"/>
                                    <w:sz w:val="22"/>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8" name="文字方塊 228"/>
                          <wps:cNvSpPr txBox="1"/>
                          <wps:spPr>
                            <a:xfrm>
                              <a:off x="542918" y="31896"/>
                              <a:ext cx="281673" cy="18288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ind w:leftChars="-20" w:left="-48" w:rightChars="-50" w:right="-120"/>
                                  <w:jc w:val="center"/>
                                  <w:rPr>
                                    <w:sz w:val="22"/>
                                    <w:szCs w:val="22"/>
                                  </w:rPr>
                                </w:pPr>
                                <w:r w:rsidRPr="00695EC2">
                                  <w:rPr>
                                    <w:rFonts w:hint="eastAsia"/>
                                    <w:sz w:val="22"/>
                                    <w:szCs w:val="22"/>
                                  </w:rPr>
                                  <w:t>60</w:t>
                                </w:r>
                                <w:r w:rsidRPr="00695EC2">
                                  <w:rPr>
                                    <w:rFonts w:ascii="新細明體" w:hAnsi="新細明體" w:hint="eastAsia"/>
                                    <w:sz w:val="22"/>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9" name="直線接點 229"/>
                          <wps:cNvCnPr/>
                          <wps:spPr>
                            <a:xfrm flipH="1" flipV="1">
                              <a:off x="411697" y="0"/>
                              <a:ext cx="624840" cy="105664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0" name="文字方塊 320"/>
                          <wps:cNvSpPr txBox="1"/>
                          <wps:spPr>
                            <a:xfrm>
                              <a:off x="1536291" y="260018"/>
                              <a:ext cx="437288" cy="18952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高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363" name="群組 363"/>
                          <wpg:cNvGrpSpPr/>
                          <wpg:grpSpPr>
                            <a:xfrm>
                              <a:off x="-266574" y="988714"/>
                              <a:ext cx="2435845" cy="614412"/>
                              <a:chOff x="-266574" y="-12359"/>
                              <a:chExt cx="2435845" cy="614412"/>
                            </a:xfrm>
                          </wpg:grpSpPr>
                          <wps:wsp>
                            <wps:cNvPr id="388" name="直線接點 388"/>
                            <wps:cNvCnPr/>
                            <wps:spPr>
                              <a:xfrm>
                                <a:off x="198120" y="76200"/>
                                <a:ext cx="177546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89" name="橢圓 389"/>
                            <wps:cNvSpPr/>
                            <wps:spPr>
                              <a:xfrm>
                                <a:off x="998220" y="22860"/>
                                <a:ext cx="108000" cy="108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橢圓 390"/>
                            <wps:cNvSpPr/>
                            <wps:spPr>
                              <a:xfrm>
                                <a:off x="419100" y="22860"/>
                                <a:ext cx="108000" cy="108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文字方塊 391"/>
                            <wps:cNvSpPr txBox="1"/>
                            <wps:spPr>
                              <a:xfrm>
                                <a:off x="955683" y="157143"/>
                                <a:ext cx="204374" cy="2057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2" name="文字方塊 392"/>
                            <wps:cNvSpPr txBox="1"/>
                            <wps:spPr>
                              <a:xfrm>
                                <a:off x="1958063" y="-12359"/>
                                <a:ext cx="211208" cy="175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40" w:lineRule="exact"/>
                                    <w:jc w:val="center"/>
                                    <w:rPr>
                                      <w:sz w:val="22"/>
                                      <w:szCs w:val="22"/>
                                    </w:rPr>
                                  </w:pPr>
                                  <w:r w:rsidRPr="00695EC2">
                                    <w:rPr>
                                      <w:rFonts w:hint="eastAsia"/>
                                      <w:sz w:val="22"/>
                                      <w:szCs w:val="22"/>
                                    </w:rPr>
                                    <w:t>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3" name="文字方塊 393"/>
                            <wps:cNvSpPr txBox="1"/>
                            <wps:spPr>
                              <a:xfrm>
                                <a:off x="-266574" y="0"/>
                                <a:ext cx="457074" cy="17526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40" w:lineRule="exact"/>
                                    <w:jc w:val="center"/>
                                    <w:rPr>
                                      <w:sz w:val="22"/>
                                      <w:szCs w:val="22"/>
                                    </w:rPr>
                                  </w:pPr>
                                  <w:r w:rsidRPr="00695EC2">
                                    <w:rPr>
                                      <w:rFonts w:hint="eastAsia"/>
                                      <w:sz w:val="22"/>
                                      <w:szCs w:val="22"/>
                                    </w:rPr>
                                    <w:t>西</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4" name="文字方塊 394"/>
                            <wps:cNvSpPr txBox="1"/>
                            <wps:spPr>
                              <a:xfrm>
                                <a:off x="372477" y="152472"/>
                                <a:ext cx="199818" cy="190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98" name="文字方塊 598"/>
                            <wps:cNvSpPr txBox="1"/>
                            <wps:spPr>
                              <a:xfrm>
                                <a:off x="709831" y="396290"/>
                                <a:ext cx="473336" cy="2057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6406ED" w:rsidP="00F0365B">
                                  <w:pPr>
                                    <w:adjustRightInd w:val="0"/>
                                    <w:snapToGrid w:val="0"/>
                                    <w:spacing w:line="220" w:lineRule="exact"/>
                                    <w:jc w:val="center"/>
                                    <w:rPr>
                                      <w:sz w:val="22"/>
                                      <w:szCs w:val="22"/>
                                    </w:rPr>
                                  </w:pPr>
                                  <w:r>
                                    <w:rPr>
                                      <w:rFonts w:hint="eastAsia"/>
                                      <w:sz w:val="22"/>
                                      <w:szCs w:val="22"/>
                                    </w:rPr>
                                    <w:t>圖</w:t>
                                  </w:r>
                                  <w:r>
                                    <w:rPr>
                                      <w:rFonts w:hint="eastAsia"/>
                                      <w:sz w:val="22"/>
                                      <w:szCs w:val="22"/>
                                    </w:rPr>
                                    <w:t>1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395" name="文字方塊 395"/>
                          <wps:cNvSpPr txBox="1"/>
                          <wps:spPr>
                            <a:xfrm>
                              <a:off x="1596418" y="721479"/>
                              <a:ext cx="539236" cy="20814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406ED" w:rsidRPr="00695EC2" w:rsidRDefault="00AE4C92" w:rsidP="00F0365B">
                                <w:pPr>
                                  <w:adjustRightInd w:val="0"/>
                                  <w:snapToGrid w:val="0"/>
                                  <w:spacing w:line="220" w:lineRule="exact"/>
                                  <w:rPr>
                                    <w:sz w:val="22"/>
                                    <w:szCs w:val="22"/>
                                  </w:rPr>
                                </w:pPr>
                                <w:r>
                                  <w:rPr>
                                    <w:rFonts w:hint="eastAsia"/>
                                    <w:sz w:val="22"/>
                                    <w:szCs w:val="22"/>
                                  </w:rPr>
                                  <w:t>水平</w:t>
                                </w:r>
                                <w:r w:rsidR="006406ED" w:rsidRPr="00695EC2">
                                  <w:rPr>
                                    <w:rFonts w:hint="eastAsia"/>
                                    <w:sz w:val="22"/>
                                    <w:szCs w:val="22"/>
                                  </w:rPr>
                                  <w:t>面</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6" name="直線接點 396"/>
                          <wps:cNvCnPr/>
                          <wps:spPr>
                            <a:xfrm flipV="1">
                              <a:off x="1434438" y="900962"/>
                              <a:ext cx="243479" cy="17578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7" name="直線接點 397"/>
                          <wps:cNvCnPr/>
                          <wps:spPr>
                            <a:xfrm flipV="1">
                              <a:off x="1053077" y="0"/>
                              <a:ext cx="624840" cy="105664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47" name="直線接點 447"/>
                        <wps:cNvCnPr/>
                        <wps:spPr>
                          <a:xfrm>
                            <a:off x="1349262" y="3811"/>
                            <a:ext cx="317643"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2" name="直線接點 512"/>
                        <wps:cNvCnPr/>
                        <wps:spPr>
                          <a:xfrm>
                            <a:off x="429672" y="3811"/>
                            <a:ext cx="317643"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66C53CF" id="群組 217" o:spid="_x0000_s1457" style="position:absolute;left:0;text-align:left;margin-left:279.5pt;margin-top:82.55pt;width:173.9pt;height:114.35pt;z-index:251897856;mso-width-relative:margin;mso-height-relative:margin" coordorigin="-2665" coordsize="24358,16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">
                <o:lock v:ext="edit" aspectratio="t"/>
                <v:group id="群組 218" o:spid="_x0000_s1458" style="position:absolute;left:-2665;width:24357;height:16027" coordorigin="-2665" coordsize="24358,1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文字方塊 219" o:spid="_x0000_s1459" type="#_x0000_t202" style="position:absolute;left:997;top:2600;width:4482;height:1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" fillcolor="white [3201]" stroked="f" strokeweight=".5pt">
                    <v:textbox inset="0,0,0,0">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高山</w:t>
                          </w:r>
                        </w:p>
                      </w:txbxContent>
                    </v:textbox>
                  </v:shape>
                  <v:shape id="文字方塊 220" o:spid="_x0000_s1460" type="#_x0000_t202" style="position:absolute;left:13165;top:418;width:3289;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" fillcolor="white [3201]" stroked="f" strokeweight=".5pt">
                    <v:textbox inset="0,0,0,0">
                      <w:txbxContent>
                        <w:p w:rsidR="006406ED" w:rsidRPr="00695EC2" w:rsidRDefault="006406ED" w:rsidP="00F0365B">
                          <w:pPr>
                            <w:adjustRightInd w:val="0"/>
                            <w:snapToGrid w:val="0"/>
                            <w:spacing w:line="220" w:lineRule="exact"/>
                            <w:ind w:leftChars="-20" w:left="-48" w:rightChars="-50" w:right="-120"/>
                            <w:jc w:val="center"/>
                            <w:rPr>
                              <w:sz w:val="22"/>
                              <w:szCs w:val="22"/>
                            </w:rPr>
                          </w:pPr>
                          <w:r w:rsidRPr="00695EC2">
                            <w:rPr>
                              <w:rFonts w:hint="eastAsia"/>
                              <w:sz w:val="22"/>
                              <w:szCs w:val="22"/>
                            </w:rPr>
                            <w:t>60</w:t>
                          </w:r>
                          <w:r w:rsidRPr="00695EC2">
                            <w:rPr>
                              <w:rFonts w:ascii="新細明體" w:hAnsi="新細明體" w:hint="eastAsia"/>
                              <w:sz w:val="22"/>
                              <w:szCs w:val="22"/>
                            </w:rPr>
                            <w:t>∘</w:t>
                          </w:r>
                        </w:p>
                      </w:txbxContent>
                    </v:textbox>
                  </v:shape>
                  <v:shape id="文字方塊 228" o:spid="_x0000_s1461" type="#_x0000_t202" style="position:absolute;left:5429;top:318;width:2816;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" fillcolor="white [3201]" stroked="f" strokeweight=".5pt">
                    <v:textbox inset="0,0,0,0">
                      <w:txbxContent>
                        <w:p w:rsidR="006406ED" w:rsidRPr="00695EC2" w:rsidRDefault="006406ED" w:rsidP="00F0365B">
                          <w:pPr>
                            <w:adjustRightInd w:val="0"/>
                            <w:snapToGrid w:val="0"/>
                            <w:spacing w:line="220" w:lineRule="exact"/>
                            <w:ind w:leftChars="-20" w:left="-48" w:rightChars="-50" w:right="-120"/>
                            <w:jc w:val="center"/>
                            <w:rPr>
                              <w:sz w:val="22"/>
                              <w:szCs w:val="22"/>
                            </w:rPr>
                          </w:pPr>
                          <w:r w:rsidRPr="00695EC2">
                            <w:rPr>
                              <w:rFonts w:hint="eastAsia"/>
                              <w:sz w:val="22"/>
                              <w:szCs w:val="22"/>
                            </w:rPr>
                            <w:t>60</w:t>
                          </w:r>
                          <w:r w:rsidRPr="00695EC2">
                            <w:rPr>
                              <w:rFonts w:ascii="新細明體" w:hAnsi="新細明體" w:hint="eastAsia"/>
                              <w:sz w:val="22"/>
                              <w:szCs w:val="22"/>
                            </w:rPr>
                            <w:t>∘</w:t>
                          </w:r>
                        </w:p>
                      </w:txbxContent>
                    </v:textbox>
                  </v:shape>
                  <v:line id="直線接點 229" o:spid="_x0000_s1462" style="position:absolute;flip:x y;visibility:visible;mso-wrap-style:square" from="4116,0" to="10365,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" strokecolor="black [3213]" strokeweight="2.25pt">
                    <v:stroke joinstyle="miter"/>
                  </v:line>
                  <v:shape id="文字方塊 320" o:spid="_x0000_s1463" type="#_x0000_t202" style="position:absolute;left:15362;top:2600;width:4373;height:1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" fillcolor="white [3201]" stroked="f" strokeweight=".5pt">
                    <v:textbox inset="0,0,0,0">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高山</w:t>
                          </w:r>
                        </w:p>
                      </w:txbxContent>
                    </v:textbox>
                  </v:shape>
                  <v:group id="群組 363" o:spid="_x0000_s1464" style="position:absolute;left:-2665;top:9887;width:24357;height:6144" coordorigin="-2665,-123" coordsize="2435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line id="直線接點 388" o:spid="_x0000_s1465" style="position:absolute;visibility:visible;mso-wrap-style:square" from="1981,762" to="19735,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" strokecolor="black [3213]" strokeweight="1pt">
                      <v:stroke dashstyle="dash" joinstyle="miter"/>
                    </v:line>
                    <v:oval id="橢圓 389" o:spid="_x0000_s1466" style="position:absolute;left:9982;top:228;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" fillcolor="black [3213]" stroked="f" strokeweight="1pt">
                      <v:stroke joinstyle="miter"/>
                    </v:oval>
                    <v:oval id="橢圓 390" o:spid="_x0000_s1467" style="position:absolute;left:4191;top:228;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" fillcolor="black [3213]" stroked="f" strokeweight="1pt">
                      <v:stroke joinstyle="miter"/>
                    </v:oval>
                    <v:shape id="文字方塊 391" o:spid="_x0000_s1468" type="#_x0000_t202" style="position:absolute;left:9556;top:1571;width:2044;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" fillcolor="white [3201]" stroked="f" strokeweight=".5pt">
                      <v:textbox inset="0,0,0,0">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甲</w:t>
                            </w:r>
                          </w:p>
                        </w:txbxContent>
                      </v:textbox>
                    </v:shape>
                    <v:shape id="文字方塊 392" o:spid="_x0000_s1469" type="#_x0000_t202" style="position:absolute;left:19580;top:-123;width:2112;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" fillcolor="white [3201]" stroked="f" strokeweight=".5pt">
                      <v:textbox inset="0,0,0,0">
                        <w:txbxContent>
                          <w:p w:rsidR="006406ED" w:rsidRPr="00695EC2" w:rsidRDefault="006406ED" w:rsidP="00F0365B">
                            <w:pPr>
                              <w:adjustRightInd w:val="0"/>
                              <w:snapToGrid w:val="0"/>
                              <w:spacing w:line="240" w:lineRule="exact"/>
                              <w:jc w:val="center"/>
                              <w:rPr>
                                <w:sz w:val="22"/>
                                <w:szCs w:val="22"/>
                              </w:rPr>
                            </w:pPr>
                            <w:r w:rsidRPr="00695EC2">
                              <w:rPr>
                                <w:rFonts w:hint="eastAsia"/>
                                <w:sz w:val="22"/>
                                <w:szCs w:val="22"/>
                              </w:rPr>
                              <w:t>東</w:t>
                            </w:r>
                          </w:p>
                        </w:txbxContent>
                      </v:textbox>
                    </v:shape>
                    <v:shape id="文字方塊 393" o:spid="_x0000_s1470" type="#_x0000_t202" style="position:absolute;left:-2665;width:4570;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" fillcolor="white [3201]" stroked="f" strokeweight=".5pt">
                      <v:textbox inset="0,0,0,0">
                        <w:txbxContent>
                          <w:p w:rsidR="006406ED" w:rsidRPr="00695EC2" w:rsidRDefault="006406ED" w:rsidP="00F0365B">
                            <w:pPr>
                              <w:adjustRightInd w:val="0"/>
                              <w:snapToGrid w:val="0"/>
                              <w:spacing w:line="240" w:lineRule="exact"/>
                              <w:jc w:val="center"/>
                              <w:rPr>
                                <w:sz w:val="22"/>
                                <w:szCs w:val="22"/>
                              </w:rPr>
                            </w:pPr>
                            <w:r w:rsidRPr="00695EC2">
                              <w:rPr>
                                <w:rFonts w:hint="eastAsia"/>
                                <w:sz w:val="22"/>
                                <w:szCs w:val="22"/>
                              </w:rPr>
                              <w:t>西</w:t>
                            </w:r>
                          </w:p>
                        </w:txbxContent>
                      </v:textbox>
                    </v:shape>
                    <v:shape id="文字方塊 394" o:spid="_x0000_s1471" type="#_x0000_t202" style="position:absolute;left:3724;top:1524;width:1998;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" fillcolor="white [3201]" stroked="f" strokeweight=".5pt">
                      <v:textbox inset="0,0,0,0">
                        <w:txbxContent>
                          <w:p w:rsidR="006406ED" w:rsidRPr="00695EC2" w:rsidRDefault="006406ED" w:rsidP="00F0365B">
                            <w:pPr>
                              <w:adjustRightInd w:val="0"/>
                              <w:snapToGrid w:val="0"/>
                              <w:spacing w:line="220" w:lineRule="exact"/>
                              <w:jc w:val="center"/>
                              <w:rPr>
                                <w:sz w:val="22"/>
                                <w:szCs w:val="22"/>
                              </w:rPr>
                            </w:pPr>
                            <w:r w:rsidRPr="00695EC2">
                              <w:rPr>
                                <w:rFonts w:hint="eastAsia"/>
                                <w:sz w:val="22"/>
                                <w:szCs w:val="22"/>
                              </w:rPr>
                              <w:t>乙</w:t>
                            </w:r>
                          </w:p>
                        </w:txbxContent>
                      </v:textbox>
                    </v:shape>
                    <v:shape id="文字方塊 598" o:spid="_x0000_s1472" type="#_x0000_t202" style="position:absolute;left:7098;top:3962;width:4733;height:2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" fillcolor="white [3201]" stroked="f" strokeweight=".5pt">
                      <v:textbox inset="0,0,0,0">
                        <w:txbxContent>
                          <w:p w:rsidR="006406ED" w:rsidRPr="00695EC2" w:rsidRDefault="006406ED" w:rsidP="00F0365B">
                            <w:pPr>
                              <w:adjustRightInd w:val="0"/>
                              <w:snapToGrid w:val="0"/>
                              <w:spacing w:line="220" w:lineRule="exact"/>
                              <w:jc w:val="center"/>
                              <w:rPr>
                                <w:sz w:val="22"/>
                                <w:szCs w:val="22"/>
                              </w:rPr>
                            </w:pPr>
                            <w:r>
                              <w:rPr>
                                <w:rFonts w:hint="eastAsia"/>
                                <w:sz w:val="22"/>
                                <w:szCs w:val="22"/>
                              </w:rPr>
                              <w:t>圖</w:t>
                            </w:r>
                            <w:r>
                              <w:rPr>
                                <w:rFonts w:hint="eastAsia"/>
                                <w:sz w:val="22"/>
                                <w:szCs w:val="22"/>
                              </w:rPr>
                              <w:t>17</w:t>
                            </w:r>
                          </w:p>
                        </w:txbxContent>
                      </v:textbox>
                    </v:shape>
                  </v:group>
                  <v:shape id="文字方塊 395" o:spid="_x0000_s1473" type="#_x0000_t202" style="position:absolute;left:15964;top:7214;width:5392;height:2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" fillcolor="white [3201]" stroked="f" strokeweight=".5pt">
                    <v:textbox inset="0,0,0,0">
                      <w:txbxContent>
                        <w:p w:rsidR="006406ED" w:rsidRPr="00695EC2" w:rsidRDefault="00AE4C92" w:rsidP="00F0365B">
                          <w:pPr>
                            <w:adjustRightInd w:val="0"/>
                            <w:snapToGrid w:val="0"/>
                            <w:spacing w:line="220" w:lineRule="exact"/>
                            <w:rPr>
                              <w:sz w:val="22"/>
                              <w:szCs w:val="22"/>
                            </w:rPr>
                          </w:pPr>
                          <w:r>
                            <w:rPr>
                              <w:rFonts w:hint="eastAsia"/>
                              <w:sz w:val="22"/>
                              <w:szCs w:val="22"/>
                            </w:rPr>
                            <w:t>水平</w:t>
                          </w:r>
                          <w:r w:rsidR="006406ED" w:rsidRPr="00695EC2">
                            <w:rPr>
                              <w:rFonts w:hint="eastAsia"/>
                              <w:sz w:val="22"/>
                              <w:szCs w:val="22"/>
                            </w:rPr>
                            <w:t>面</w:t>
                          </w:r>
                        </w:p>
                      </w:txbxContent>
                    </v:textbox>
                  </v:shape>
                  <v:line id="直線接點 396" o:spid="_x0000_s1474" style="position:absolute;flip:y;visibility:visible;mso-wrap-style:square" from="14344,9009" to="16779,10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" strokecolor="black [3213]">
                    <v:stroke joinstyle="miter"/>
                  </v:line>
                  <v:line id="直線接點 397" o:spid="_x0000_s1475" style="position:absolute;flip:y;visibility:visible;mso-wrap-style:square" from="10530,0" to="16779,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" strokecolor="black [3213]" strokeweight="2.25pt">
                    <v:stroke joinstyle="miter"/>
                  </v:line>
                </v:group>
                <v:line id="直線接點 447" o:spid="_x0000_s1476" style="position:absolute;visibility:visible;mso-wrap-style:square" from="13492,38" to="1666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" strokecolor="black [3213]">
                  <v:stroke dashstyle="dash" joinstyle="miter"/>
                </v:line>
                <v:line id="直線接點 512" o:spid="_x0000_s1477" style="position:absolute;visibility:visible;mso-wrap-style:square" from="4296,38" to="74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" strokecolor="black [3213]">
                  <v:stroke dashstyle="dash" joinstyle="miter"/>
                </v:line>
                <w10:wrap type="square"/>
              </v:group>
            </w:pict>
          </mc:Fallback>
        </mc:AlternateContent>
      </w:r>
      <w:r w:rsidR="00E8726B" w:rsidRPr="00414E9C">
        <w:rPr>
          <w:rFonts w:hint="eastAsia"/>
        </w:rPr>
        <w:t>6</w:t>
      </w:r>
      <w:r w:rsidR="00161B87" w:rsidRPr="00414E9C">
        <w:rPr>
          <w:rFonts w:hint="eastAsia"/>
        </w:rPr>
        <w:t>2</w:t>
      </w:r>
      <w:r w:rsidR="00E8726B" w:rsidRPr="00414E9C">
        <w:rPr>
          <w:rFonts w:hint="eastAsia"/>
        </w:rPr>
        <w:t>.</w:t>
      </w:r>
      <w:r w:rsidR="00E8726B" w:rsidRPr="00414E9C">
        <w:rPr>
          <w:rFonts w:hint="eastAsia"/>
        </w:rPr>
        <w:tab/>
      </w:r>
      <w:r w:rsidR="00F81A8E">
        <w:rPr>
          <w:rFonts w:hint="eastAsia"/>
        </w:rPr>
        <w:t>如</w:t>
      </w:r>
      <w:r>
        <w:rPr>
          <w:rFonts w:hint="eastAsia"/>
        </w:rPr>
        <w:t>圖</w:t>
      </w:r>
      <w:r w:rsidR="00F516A7">
        <w:rPr>
          <w:rFonts w:hint="eastAsia"/>
        </w:rPr>
        <w:t>17</w:t>
      </w:r>
      <w:r>
        <w:rPr>
          <w:rFonts w:hint="eastAsia"/>
        </w:rPr>
        <w:t>所示，某生</w:t>
      </w:r>
      <w:r w:rsidR="00E8726B" w:rsidRPr="00414E9C">
        <w:rPr>
          <w:rFonts w:hint="eastAsia"/>
        </w:rPr>
        <w:t>走在南北方向</w:t>
      </w:r>
      <w:r>
        <w:rPr>
          <w:rFonts w:hint="eastAsia"/>
        </w:rPr>
        <w:t>峽</w:t>
      </w:r>
      <w:r w:rsidR="00E8726B" w:rsidRPr="00414E9C">
        <w:rPr>
          <w:rFonts w:hint="eastAsia"/>
        </w:rPr>
        <w:t>谷中</w:t>
      </w:r>
      <w:r>
        <w:rPr>
          <w:rFonts w:hint="eastAsia"/>
        </w:rPr>
        <w:t>的甲點</w:t>
      </w:r>
      <w:r w:rsidR="00E8726B" w:rsidRPr="00414E9C">
        <w:rPr>
          <w:rFonts w:hint="eastAsia"/>
        </w:rPr>
        <w:t>，兩旁高山</w:t>
      </w:r>
      <w:r w:rsidR="00686F55" w:rsidRPr="00414E9C">
        <w:rPr>
          <w:rFonts w:hint="eastAsia"/>
        </w:rPr>
        <w:t>的</w:t>
      </w:r>
      <w:r w:rsidR="00E8726B" w:rsidRPr="00414E9C">
        <w:rPr>
          <w:rFonts w:hint="eastAsia"/>
        </w:rPr>
        <w:t>山坡</w:t>
      </w:r>
      <w:r w:rsidR="00BD6EE6" w:rsidRPr="00414E9C">
        <w:rPr>
          <w:rFonts w:hint="eastAsia"/>
        </w:rPr>
        <w:t>約</w:t>
      </w:r>
      <w:r w:rsidR="000505A3" w:rsidRPr="000505A3">
        <w:rPr>
          <w:position w:val="-6"/>
        </w:rPr>
        <w:object w:dxaOrig="380" w:dyaOrig="260">
          <v:shape id="_x0000_i1199" type="#_x0000_t75" style="width:18.8pt;height:12.5pt" o:ole="">
            <v:imagedata r:id="rId382" o:title=""/>
          </v:shape>
          <o:OLEObject Type="Embed" ProgID="Equation.DSMT4" ShapeID="_x0000_i1199" DrawAspect="Content" ObjectID="_1672302626" r:id="rId383"/>
        </w:object>
      </w:r>
      <w:r w:rsidR="00E8726B" w:rsidRPr="00414E9C">
        <w:rPr>
          <w:rFonts w:hint="eastAsia"/>
        </w:rPr>
        <w:t>向山谷傾斜，在西側山腳有</w:t>
      </w:r>
      <w:r w:rsidR="00956F2C">
        <w:rPr>
          <w:rFonts w:hint="eastAsia"/>
        </w:rPr>
        <w:t>一薄</w:t>
      </w:r>
      <w:proofErr w:type="gramStart"/>
      <w:r w:rsidR="00E8726B" w:rsidRPr="00414E9C">
        <w:rPr>
          <w:rFonts w:hint="eastAsia"/>
        </w:rPr>
        <w:t>煤層出露</w:t>
      </w:r>
      <w:proofErr w:type="gramEnd"/>
      <w:r w:rsidR="00E8726B" w:rsidRPr="00414E9C">
        <w:rPr>
          <w:rFonts w:hint="eastAsia"/>
        </w:rPr>
        <w:t>，測</w:t>
      </w:r>
      <w:r w:rsidR="00BD6EE6" w:rsidRPr="00414E9C">
        <w:rPr>
          <w:rFonts w:hint="eastAsia"/>
        </w:rPr>
        <w:t>得</w:t>
      </w:r>
      <w:r w:rsidR="00E8726B" w:rsidRPr="00414E9C">
        <w:rPr>
          <w:rFonts w:hint="eastAsia"/>
        </w:rPr>
        <w:t>煤層傾斜向東、傾角</w:t>
      </w:r>
      <w:r w:rsidR="000505A3" w:rsidRPr="000505A3">
        <w:rPr>
          <w:position w:val="-6"/>
        </w:rPr>
        <w:object w:dxaOrig="380" w:dyaOrig="260">
          <v:shape id="_x0000_i1200" type="#_x0000_t75" style="width:18.8pt;height:12.5pt" o:ole="">
            <v:imagedata r:id="rId384" o:title=""/>
          </v:shape>
          <o:OLEObject Type="Embed" ProgID="Equation.DSMT4" ShapeID="_x0000_i1200" DrawAspect="Content" ObjectID="_1672302627" r:id="rId385"/>
        </w:object>
      </w:r>
      <w:r w:rsidR="00BD6EE6" w:rsidRPr="00414E9C">
        <w:rPr>
          <w:rFonts w:hint="eastAsia"/>
        </w:rPr>
        <w:t>、走向為南北</w:t>
      </w:r>
      <w:r w:rsidR="00E8726B" w:rsidRPr="00414E9C">
        <w:rPr>
          <w:rFonts w:hint="eastAsia"/>
        </w:rPr>
        <w:t>（走向是煤層水平延伸的方向）。此區地層層序正常，沒有斷層、褶皺或其他因素干擾，今</w:t>
      </w:r>
      <w:r>
        <w:rPr>
          <w:rFonts w:hint="eastAsia"/>
        </w:rPr>
        <w:t>某生從甲點</w:t>
      </w:r>
      <w:r w:rsidR="00E8726B" w:rsidRPr="00414E9C">
        <w:rPr>
          <w:rFonts w:hint="eastAsia"/>
        </w:rPr>
        <w:t>往西水平挖</w:t>
      </w:r>
      <w:r w:rsidR="00E8726B" w:rsidRPr="00414E9C">
        <w:rPr>
          <w:rFonts w:hint="eastAsia"/>
        </w:rPr>
        <w:t>100</w:t>
      </w:r>
      <w:r>
        <w:rPr>
          <w:rFonts w:hint="eastAsia"/>
        </w:rPr>
        <w:t>公尺到乙點</w:t>
      </w:r>
      <w:r w:rsidR="00E8726B" w:rsidRPr="00414E9C">
        <w:rPr>
          <w:rFonts w:hint="eastAsia"/>
        </w:rPr>
        <w:t>後</w:t>
      </w:r>
      <w:r w:rsidR="00956F2C">
        <w:rPr>
          <w:rFonts w:hint="eastAsia"/>
        </w:rPr>
        <w:t>仍</w:t>
      </w:r>
      <w:r w:rsidR="00E8726B" w:rsidRPr="00414E9C">
        <w:rPr>
          <w:rFonts w:hint="eastAsia"/>
        </w:rPr>
        <w:t>不見煤層，</w:t>
      </w:r>
      <w:r>
        <w:rPr>
          <w:rFonts w:hint="eastAsia"/>
        </w:rPr>
        <w:t>某生</w:t>
      </w:r>
      <w:r w:rsidR="00E8726B" w:rsidRPr="00414E9C">
        <w:rPr>
          <w:rFonts w:hint="eastAsia"/>
        </w:rPr>
        <w:t>應該</w:t>
      </w:r>
      <w:r>
        <w:rPr>
          <w:rFonts w:hint="eastAsia"/>
        </w:rPr>
        <w:t>在乙點</w:t>
      </w:r>
      <w:r w:rsidR="00E8726B" w:rsidRPr="00414E9C">
        <w:rPr>
          <w:rFonts w:hint="eastAsia"/>
        </w:rPr>
        <w:t>繼續往哪邊挖才能找到煤層？</w:t>
      </w:r>
    </w:p>
    <w:p w:rsidR="000E27A8" w:rsidRDefault="00E8726B" w:rsidP="00FD1B5A">
      <w:pPr>
        <w:pStyle w:val="ABC0"/>
      </w:pPr>
      <w:r w:rsidRPr="00414E9C">
        <w:t>(A)</w:t>
      </w:r>
      <w:r w:rsidRPr="00414E9C">
        <w:rPr>
          <w:rFonts w:hint="eastAsia"/>
        </w:rPr>
        <w:t>往上挖</w:t>
      </w:r>
      <w:r w:rsidRPr="00414E9C">
        <w:rPr>
          <w:rFonts w:hint="eastAsia"/>
        </w:rPr>
        <w:t>100</w:t>
      </w:r>
      <w:r w:rsidR="00F0365B">
        <w:rPr>
          <w:rFonts w:hint="eastAsia"/>
        </w:rPr>
        <w:t>公尺</w:t>
      </w:r>
      <w:r w:rsidRPr="00414E9C">
        <w:tab/>
      </w:r>
    </w:p>
    <w:p w:rsidR="000E27A8" w:rsidRDefault="00E8726B" w:rsidP="00FD1B5A">
      <w:pPr>
        <w:pStyle w:val="ABC0"/>
      </w:pPr>
      <w:r w:rsidRPr="00414E9C">
        <w:t>(B)</w:t>
      </w:r>
      <w:r w:rsidRPr="00414E9C">
        <w:rPr>
          <w:rFonts w:hint="eastAsia"/>
        </w:rPr>
        <w:t>往地底下挖</w:t>
      </w:r>
      <w:r w:rsidRPr="00414E9C">
        <w:rPr>
          <w:rFonts w:hint="eastAsia"/>
        </w:rPr>
        <w:t>100</w:t>
      </w:r>
      <w:r w:rsidR="00F0365B">
        <w:rPr>
          <w:rFonts w:hint="eastAsia"/>
        </w:rPr>
        <w:t>公尺</w:t>
      </w:r>
      <w:r w:rsidRPr="00414E9C">
        <w:tab/>
      </w:r>
    </w:p>
    <w:p w:rsidR="00E8726B" w:rsidRPr="00414E9C" w:rsidRDefault="00E8726B" w:rsidP="00FD1B5A">
      <w:pPr>
        <w:pStyle w:val="ABC0"/>
      </w:pPr>
      <w:r w:rsidRPr="00414E9C">
        <w:t>(C)</w:t>
      </w:r>
      <w:r w:rsidRPr="00414E9C">
        <w:rPr>
          <w:rFonts w:hint="eastAsia"/>
        </w:rPr>
        <w:t>往南水平挖</w:t>
      </w:r>
      <w:r w:rsidRPr="00414E9C">
        <w:rPr>
          <w:rFonts w:hint="eastAsia"/>
        </w:rPr>
        <w:t>100</w:t>
      </w:r>
      <w:r w:rsidR="00F0365B">
        <w:rPr>
          <w:rFonts w:hint="eastAsia"/>
        </w:rPr>
        <w:t>公尺</w:t>
      </w:r>
    </w:p>
    <w:p w:rsidR="000E27A8" w:rsidRDefault="00E8726B" w:rsidP="00FD1B5A">
      <w:pPr>
        <w:pStyle w:val="ABC0"/>
      </w:pPr>
      <w:r w:rsidRPr="00414E9C">
        <w:t>(D)</w:t>
      </w:r>
      <w:r w:rsidRPr="00414E9C">
        <w:rPr>
          <w:rFonts w:hint="eastAsia"/>
        </w:rPr>
        <w:t>往北水平挖</w:t>
      </w:r>
      <w:r w:rsidRPr="00414E9C">
        <w:rPr>
          <w:rFonts w:hint="eastAsia"/>
        </w:rPr>
        <w:t>100</w:t>
      </w:r>
      <w:r w:rsidR="00F0365B">
        <w:rPr>
          <w:rFonts w:hint="eastAsia"/>
        </w:rPr>
        <w:t>公尺</w:t>
      </w:r>
      <w:r w:rsidRPr="00414E9C">
        <w:tab/>
      </w:r>
    </w:p>
    <w:p w:rsidR="00E8726B" w:rsidRPr="00414E9C" w:rsidRDefault="00E8726B" w:rsidP="00FD1B5A">
      <w:pPr>
        <w:pStyle w:val="ABC0"/>
      </w:pPr>
      <w:r w:rsidRPr="00414E9C">
        <w:t>(E)</w:t>
      </w:r>
      <w:r w:rsidRPr="00414E9C">
        <w:rPr>
          <w:rFonts w:hint="eastAsia"/>
        </w:rPr>
        <w:t>往西水平挖</w:t>
      </w:r>
      <w:r w:rsidRPr="00414E9C">
        <w:rPr>
          <w:rFonts w:hint="eastAsia"/>
        </w:rPr>
        <w:t>100</w:t>
      </w:r>
      <w:r w:rsidR="00F0365B">
        <w:rPr>
          <w:rFonts w:hint="eastAsia"/>
        </w:rPr>
        <w:t>公尺</w:t>
      </w:r>
    </w:p>
    <w:p w:rsidR="00003001" w:rsidRPr="00414E9C" w:rsidRDefault="009565CA" w:rsidP="00CD7C63">
      <w:pPr>
        <w:pStyle w:val="-05"/>
      </w:pPr>
      <w:r w:rsidRPr="00414E9C">
        <w:rPr>
          <w:rFonts w:hint="eastAsia"/>
        </w:rPr>
        <w:t>6</w:t>
      </w:r>
      <w:r w:rsidR="00161B87" w:rsidRPr="00414E9C">
        <w:rPr>
          <w:rFonts w:hint="eastAsia"/>
        </w:rPr>
        <w:t>3</w:t>
      </w:r>
      <w:r w:rsidR="00003001" w:rsidRPr="00414E9C">
        <w:t>-</w:t>
      </w:r>
      <w:r w:rsidRPr="00414E9C">
        <w:rPr>
          <w:rFonts w:hint="eastAsia"/>
        </w:rPr>
        <w:t>6</w:t>
      </w:r>
      <w:r w:rsidR="00161B87" w:rsidRPr="00414E9C">
        <w:rPr>
          <w:rFonts w:hint="eastAsia"/>
        </w:rPr>
        <w:t>4</w:t>
      </w:r>
      <w:r w:rsidR="00003001" w:rsidRPr="00414E9C">
        <w:t>為題組</w:t>
      </w:r>
    </w:p>
    <w:p w:rsidR="00003001" w:rsidRPr="00414E9C" w:rsidRDefault="005B6E32" w:rsidP="009E37CB">
      <w:pPr>
        <w:pStyle w:val="AA2"/>
        <w:spacing w:beforeLines="25" w:before="60" w:afterLines="25" w:after="60"/>
      </w:pPr>
      <w:r w:rsidRPr="00414E9C">
        <w:rPr>
          <w:rFonts w:hint="eastAsia"/>
        </w:rPr>
        <w:t>表</w:t>
      </w:r>
      <w:r w:rsidR="00FD1B5A">
        <w:rPr>
          <w:rFonts w:hint="eastAsia"/>
        </w:rPr>
        <w:t>2</w:t>
      </w:r>
      <w:r w:rsidR="00687AA1" w:rsidRPr="00414E9C">
        <w:rPr>
          <w:rFonts w:hint="eastAsia"/>
        </w:rPr>
        <w:t>列出</w:t>
      </w:r>
      <w:r w:rsidR="00687AA1" w:rsidRPr="00414E9C">
        <w:rPr>
          <w:rFonts w:hint="eastAsia"/>
        </w:rPr>
        <w:t>5</w:t>
      </w:r>
      <w:r w:rsidR="00687AA1" w:rsidRPr="00414E9C">
        <w:rPr>
          <w:rFonts w:hint="eastAsia"/>
        </w:rPr>
        <w:t>顆恆星的光譜型、視星等及絕對星等，據此回答</w:t>
      </w:r>
      <w:r w:rsidR="00687AA1" w:rsidRPr="00414E9C">
        <w:rPr>
          <w:rFonts w:hint="eastAsia"/>
        </w:rPr>
        <w:t>6</w:t>
      </w:r>
      <w:r w:rsidR="00161B87" w:rsidRPr="00414E9C">
        <w:rPr>
          <w:rFonts w:hint="eastAsia"/>
        </w:rPr>
        <w:t>3</w:t>
      </w:r>
      <w:r w:rsidR="00687AA1" w:rsidRPr="00414E9C">
        <w:rPr>
          <w:rFonts w:hint="eastAsia"/>
        </w:rPr>
        <w:t>-6</w:t>
      </w:r>
      <w:r w:rsidR="00161B87" w:rsidRPr="00414E9C">
        <w:rPr>
          <w:rFonts w:hint="eastAsia"/>
        </w:rPr>
        <w:t>4</w:t>
      </w:r>
      <w:r w:rsidR="00687AA1" w:rsidRPr="00414E9C">
        <w:rPr>
          <w:rFonts w:hint="eastAsia"/>
        </w:rPr>
        <w:t>題。</w:t>
      </w:r>
    </w:p>
    <w:tbl>
      <w:tblPr>
        <w:tblStyle w:val="af3"/>
        <w:tblW w:w="8788" w:type="dxa"/>
        <w:tblInd w:w="421" w:type="dxa"/>
        <w:tblLook w:val="04A0" w:firstRow="1" w:lastRow="0" w:firstColumn="1" w:lastColumn="0" w:noHBand="0" w:noVBand="1"/>
      </w:tblPr>
      <w:tblGrid>
        <w:gridCol w:w="1134"/>
        <w:gridCol w:w="2551"/>
        <w:gridCol w:w="2551"/>
        <w:gridCol w:w="2552"/>
      </w:tblGrid>
      <w:tr w:rsidR="00FD1B5A" w:rsidRPr="00414E9C" w:rsidTr="00FD1B5A">
        <w:tc>
          <w:tcPr>
            <w:tcW w:w="8788" w:type="dxa"/>
            <w:gridSpan w:val="4"/>
            <w:tcBorders>
              <w:top w:val="nil"/>
              <w:left w:val="nil"/>
              <w:right w:val="nil"/>
            </w:tcBorders>
          </w:tcPr>
          <w:p w:rsidR="00FD1B5A" w:rsidRPr="00414E9C" w:rsidRDefault="00FD1B5A" w:rsidP="00FD1B5A">
            <w:pPr>
              <w:spacing w:line="360" w:lineRule="atLeast"/>
              <w:jc w:val="center"/>
              <w:rPr>
                <w:rFonts w:cs="新細明體"/>
                <w:color w:val="000000"/>
                <w:spacing w:val="20"/>
                <w:sz w:val="22"/>
                <w:szCs w:val="20"/>
              </w:rPr>
            </w:pPr>
            <w:r w:rsidRPr="00FD1B5A">
              <w:rPr>
                <w:rFonts w:hint="eastAsia"/>
                <w:sz w:val="22"/>
              </w:rPr>
              <w:t>表</w:t>
            </w:r>
            <w:r w:rsidRPr="00FD1B5A">
              <w:rPr>
                <w:rFonts w:hint="eastAsia"/>
                <w:sz w:val="22"/>
              </w:rPr>
              <w:t>2</w:t>
            </w:r>
          </w:p>
        </w:tc>
      </w:tr>
      <w:tr w:rsidR="00003001" w:rsidRPr="00414E9C" w:rsidTr="00860832">
        <w:tc>
          <w:tcPr>
            <w:tcW w:w="1134"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星名</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光譜型</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視星等</w:t>
            </w:r>
            <w:r w:rsidR="00BE6118">
              <w:rPr>
                <w:rFonts w:cs="新細明體" w:hint="eastAsia"/>
                <w:color w:val="000000"/>
                <w:spacing w:val="20"/>
                <w:sz w:val="22"/>
                <w:szCs w:val="20"/>
              </w:rPr>
              <w:t>（</w:t>
            </w:r>
            <w:r w:rsidR="00BE6118">
              <w:rPr>
                <w:rFonts w:cs="新細明體" w:hint="eastAsia"/>
                <w:color w:val="000000"/>
                <w:spacing w:val="20"/>
                <w:sz w:val="22"/>
                <w:szCs w:val="20"/>
              </w:rPr>
              <w:t>m</w:t>
            </w:r>
            <w:r w:rsidR="00BE6118">
              <w:rPr>
                <w:rFonts w:cs="新細明體" w:hint="eastAsia"/>
                <w:color w:val="000000"/>
                <w:spacing w:val="20"/>
                <w:sz w:val="22"/>
                <w:szCs w:val="20"/>
              </w:rPr>
              <w:t>）</w:t>
            </w:r>
          </w:p>
        </w:tc>
        <w:tc>
          <w:tcPr>
            <w:tcW w:w="2552"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絕對星等</w:t>
            </w:r>
            <w:r w:rsidR="00BE6118">
              <w:rPr>
                <w:rFonts w:cs="新細明體" w:hint="eastAsia"/>
                <w:color w:val="000000"/>
                <w:spacing w:val="20"/>
                <w:sz w:val="22"/>
                <w:szCs w:val="20"/>
              </w:rPr>
              <w:t>（</w:t>
            </w:r>
            <w:r w:rsidR="00BE6118">
              <w:rPr>
                <w:rFonts w:cs="新細明體"/>
                <w:color w:val="000000"/>
                <w:spacing w:val="20"/>
                <w:sz w:val="22"/>
                <w:szCs w:val="20"/>
              </w:rPr>
              <w:t>M</w:t>
            </w:r>
            <w:r w:rsidR="00BE6118">
              <w:rPr>
                <w:rFonts w:cs="新細明體" w:hint="eastAsia"/>
                <w:color w:val="000000"/>
                <w:spacing w:val="20"/>
                <w:sz w:val="22"/>
                <w:szCs w:val="20"/>
              </w:rPr>
              <w:t>）</w:t>
            </w:r>
          </w:p>
        </w:tc>
      </w:tr>
      <w:tr w:rsidR="00003001" w:rsidRPr="00414E9C" w:rsidTr="00860832">
        <w:tc>
          <w:tcPr>
            <w:tcW w:w="1134"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甲</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M</w:t>
            </w:r>
          </w:p>
        </w:tc>
        <w:tc>
          <w:tcPr>
            <w:tcW w:w="2551"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9.5</w:t>
            </w:r>
          </w:p>
        </w:tc>
        <w:tc>
          <w:tcPr>
            <w:tcW w:w="2552"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1</w:t>
            </w:r>
            <w:r w:rsidRPr="00414E9C">
              <w:rPr>
                <w:rFonts w:cs="新細明體"/>
                <w:color w:val="000000"/>
                <w:spacing w:val="20"/>
                <w:sz w:val="22"/>
                <w:szCs w:val="20"/>
              </w:rPr>
              <w:t>2.8</w:t>
            </w:r>
          </w:p>
        </w:tc>
      </w:tr>
      <w:tr w:rsidR="00003001" w:rsidRPr="00414E9C" w:rsidTr="00860832">
        <w:tc>
          <w:tcPr>
            <w:tcW w:w="1134"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乙</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A</w:t>
            </w:r>
          </w:p>
        </w:tc>
        <w:tc>
          <w:tcPr>
            <w:tcW w:w="2551" w:type="dxa"/>
          </w:tcPr>
          <w:p w:rsidR="00003001" w:rsidRPr="00414E9C" w:rsidRDefault="00860832" w:rsidP="00FD1B5A">
            <w:pPr>
              <w:spacing w:line="360" w:lineRule="atLeast"/>
              <w:ind w:rightChars="400" w:right="960"/>
              <w:jc w:val="right"/>
              <w:rPr>
                <w:rFonts w:cs="新細明體"/>
                <w:color w:val="000000"/>
                <w:spacing w:val="20"/>
                <w:sz w:val="22"/>
                <w:szCs w:val="20"/>
              </w:rPr>
            </w:pPr>
            <w:r w:rsidRPr="00860832">
              <w:rPr>
                <w:rFonts w:ascii="新細明體" w:hAnsi="新細明體" w:cs="新細明體" w:hint="eastAsia"/>
                <w:color w:val="000000"/>
                <w:spacing w:val="-20"/>
                <w:sz w:val="22"/>
                <w:szCs w:val="20"/>
              </w:rPr>
              <w:t>–</w:t>
            </w:r>
            <w:r w:rsidRPr="00860832">
              <w:rPr>
                <w:rFonts w:cs="新細明體" w:hint="eastAsia"/>
                <w:color w:val="000000"/>
                <w:spacing w:val="-20"/>
                <w:sz w:val="22"/>
                <w:szCs w:val="20"/>
              </w:rPr>
              <w:t>1</w:t>
            </w:r>
            <w:r w:rsidRPr="00414E9C">
              <w:rPr>
                <w:rFonts w:cs="新細明體" w:hint="eastAsia"/>
                <w:color w:val="000000"/>
                <w:spacing w:val="20"/>
                <w:sz w:val="22"/>
                <w:szCs w:val="20"/>
              </w:rPr>
              <w:t>.4</w:t>
            </w:r>
          </w:p>
        </w:tc>
        <w:tc>
          <w:tcPr>
            <w:tcW w:w="2552"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1.4</w:t>
            </w:r>
          </w:p>
        </w:tc>
      </w:tr>
      <w:tr w:rsidR="00003001" w:rsidRPr="00414E9C" w:rsidTr="00860832">
        <w:tc>
          <w:tcPr>
            <w:tcW w:w="1134"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丙</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color w:val="000000"/>
                <w:spacing w:val="20"/>
                <w:sz w:val="22"/>
                <w:szCs w:val="20"/>
              </w:rPr>
              <w:t>K</w:t>
            </w:r>
          </w:p>
        </w:tc>
        <w:tc>
          <w:tcPr>
            <w:tcW w:w="2551"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8.4</w:t>
            </w:r>
          </w:p>
        </w:tc>
        <w:tc>
          <w:tcPr>
            <w:tcW w:w="2552"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11.3</w:t>
            </w:r>
          </w:p>
        </w:tc>
      </w:tr>
      <w:tr w:rsidR="00003001" w:rsidRPr="00414E9C" w:rsidTr="00860832">
        <w:tc>
          <w:tcPr>
            <w:tcW w:w="1134"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丁</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M</w:t>
            </w:r>
          </w:p>
        </w:tc>
        <w:tc>
          <w:tcPr>
            <w:tcW w:w="2551"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8.9</w:t>
            </w:r>
          </w:p>
        </w:tc>
        <w:tc>
          <w:tcPr>
            <w:tcW w:w="2552"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11.1</w:t>
            </w:r>
          </w:p>
        </w:tc>
      </w:tr>
      <w:tr w:rsidR="00003001" w:rsidRPr="00414E9C" w:rsidTr="00860832">
        <w:tc>
          <w:tcPr>
            <w:tcW w:w="1134"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戊</w:t>
            </w:r>
          </w:p>
        </w:tc>
        <w:tc>
          <w:tcPr>
            <w:tcW w:w="2551" w:type="dxa"/>
          </w:tcPr>
          <w:p w:rsidR="00003001" w:rsidRPr="00414E9C" w:rsidRDefault="00003001" w:rsidP="00FD1B5A">
            <w:pPr>
              <w:spacing w:line="360" w:lineRule="atLeast"/>
              <w:jc w:val="center"/>
              <w:rPr>
                <w:rFonts w:cs="新細明體"/>
                <w:color w:val="000000"/>
                <w:spacing w:val="20"/>
                <w:sz w:val="22"/>
                <w:szCs w:val="20"/>
              </w:rPr>
            </w:pPr>
            <w:r w:rsidRPr="00414E9C">
              <w:rPr>
                <w:rFonts w:cs="新細明體" w:hint="eastAsia"/>
                <w:color w:val="000000"/>
                <w:spacing w:val="20"/>
                <w:sz w:val="22"/>
                <w:szCs w:val="20"/>
              </w:rPr>
              <w:t>G</w:t>
            </w:r>
          </w:p>
        </w:tc>
        <w:tc>
          <w:tcPr>
            <w:tcW w:w="2551"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4.2</w:t>
            </w:r>
          </w:p>
        </w:tc>
        <w:tc>
          <w:tcPr>
            <w:tcW w:w="2552" w:type="dxa"/>
          </w:tcPr>
          <w:p w:rsidR="00003001" w:rsidRPr="00414E9C" w:rsidRDefault="00003001" w:rsidP="00FD1B5A">
            <w:pPr>
              <w:spacing w:line="360" w:lineRule="atLeast"/>
              <w:ind w:rightChars="400" w:right="960"/>
              <w:jc w:val="right"/>
              <w:rPr>
                <w:rFonts w:cs="新細明體"/>
                <w:color w:val="000000"/>
                <w:spacing w:val="20"/>
                <w:sz w:val="22"/>
                <w:szCs w:val="20"/>
              </w:rPr>
            </w:pPr>
            <w:r w:rsidRPr="00414E9C">
              <w:rPr>
                <w:rFonts w:cs="新細明體" w:hint="eastAsia"/>
                <w:color w:val="000000"/>
                <w:spacing w:val="20"/>
                <w:sz w:val="22"/>
                <w:szCs w:val="20"/>
              </w:rPr>
              <w:t>5.3</w:t>
            </w:r>
          </w:p>
        </w:tc>
      </w:tr>
    </w:tbl>
    <w:p w:rsidR="00003001" w:rsidRPr="00414E9C" w:rsidRDefault="009565CA" w:rsidP="00F90BC9">
      <w:pPr>
        <w:pStyle w:val="TIT1"/>
      </w:pPr>
      <w:r w:rsidRPr="00414E9C">
        <w:rPr>
          <w:rFonts w:hint="eastAsia"/>
        </w:rPr>
        <w:t>6</w:t>
      </w:r>
      <w:r w:rsidR="00161B87" w:rsidRPr="00414E9C">
        <w:rPr>
          <w:rFonts w:hint="eastAsia"/>
        </w:rPr>
        <w:t>3</w:t>
      </w:r>
      <w:r w:rsidRPr="00414E9C">
        <w:rPr>
          <w:rFonts w:hint="eastAsia"/>
        </w:rPr>
        <w:t>.</w:t>
      </w:r>
      <w:r w:rsidRPr="00414E9C">
        <w:rPr>
          <w:rFonts w:hint="eastAsia"/>
        </w:rPr>
        <w:tab/>
      </w:r>
      <w:r w:rsidR="005B6E32" w:rsidRPr="00414E9C">
        <w:rPr>
          <w:rFonts w:hint="eastAsia"/>
        </w:rPr>
        <w:t>若</w:t>
      </w:r>
      <w:r w:rsidR="00D54AAE" w:rsidRPr="00414E9C">
        <w:rPr>
          <w:rFonts w:hint="eastAsia"/>
        </w:rPr>
        <w:t>不考慮星光在太空與地球大氣中受到吸收的影響，恆星的視星等</w:t>
      </w:r>
      <w:r w:rsidR="00BE6118" w:rsidRPr="001E043E">
        <w:rPr>
          <w:rFonts w:hint="eastAsia"/>
        </w:rPr>
        <w:t>m</w:t>
      </w:r>
      <w:r w:rsidR="00D54AAE" w:rsidRPr="00414E9C">
        <w:rPr>
          <w:rFonts w:hint="eastAsia"/>
        </w:rPr>
        <w:t>、絕對星等</w:t>
      </w:r>
      <w:r w:rsidR="00BE6118" w:rsidRPr="001E043E">
        <w:t>M</w:t>
      </w:r>
      <w:r w:rsidR="00D54AAE" w:rsidRPr="00414E9C">
        <w:rPr>
          <w:rFonts w:hint="eastAsia"/>
        </w:rPr>
        <w:t>與距離</w:t>
      </w:r>
      <w:r w:rsidR="00BE6118">
        <w:rPr>
          <w:rFonts w:hint="eastAsia"/>
        </w:rPr>
        <w:t>d</w:t>
      </w:r>
      <w:r w:rsidR="00D54AAE" w:rsidRPr="00414E9C">
        <w:rPr>
          <w:rFonts w:hint="eastAsia"/>
        </w:rPr>
        <w:t>的關係為</w:t>
      </w:r>
      <w:r w:rsidR="00CD7C63" w:rsidRPr="00860832">
        <w:rPr>
          <w:position w:val="-10"/>
        </w:rPr>
        <w:object w:dxaOrig="1860" w:dyaOrig="300">
          <v:shape id="_x0000_i1201" type="#_x0000_t75" style="width:92.05pt;height:15.65pt" o:ole="">
            <v:imagedata r:id="rId386" o:title=""/>
          </v:shape>
          <o:OLEObject Type="Embed" ProgID="Equation.DSMT4" ShapeID="_x0000_i1201" DrawAspect="Content" ObjectID="_1672302628" r:id="rId387"/>
        </w:object>
      </w:r>
      <w:r w:rsidR="00D54AAE" w:rsidRPr="00414E9C">
        <w:rPr>
          <w:rFonts w:hint="eastAsia"/>
        </w:rPr>
        <w:t>，其中</w:t>
      </w:r>
      <w:r w:rsidR="00860832" w:rsidRPr="00860832">
        <w:rPr>
          <w:position w:val="-10"/>
        </w:rPr>
        <w:object w:dxaOrig="360" w:dyaOrig="300">
          <v:shape id="_x0000_i1202" type="#_x0000_t75" style="width:18.8pt;height:15.65pt" o:ole="">
            <v:imagedata r:id="rId388" o:title=""/>
          </v:shape>
          <o:OLEObject Type="Embed" ProgID="Equation.DSMT4" ShapeID="_x0000_i1202" DrawAspect="Content" ObjectID="_1672302629" r:id="rId389"/>
        </w:object>
      </w:r>
      <w:r w:rsidR="00D54AAE" w:rsidRPr="00414E9C">
        <w:rPr>
          <w:rFonts w:hint="eastAsia"/>
        </w:rPr>
        <w:t>為對數。依此判斷這</w:t>
      </w:r>
      <w:r w:rsidR="00145752" w:rsidRPr="00414E9C">
        <w:rPr>
          <w:rFonts w:hint="eastAsia"/>
        </w:rPr>
        <w:t>5</w:t>
      </w:r>
      <w:r w:rsidR="00D54AAE" w:rsidRPr="00414E9C">
        <w:rPr>
          <w:rFonts w:hint="eastAsia"/>
        </w:rPr>
        <w:t>顆恆星中，何者距離我們最遠？</w:t>
      </w:r>
    </w:p>
    <w:p w:rsidR="00003001" w:rsidRPr="00414E9C" w:rsidRDefault="00003001" w:rsidP="002906AF">
      <w:pPr>
        <w:pStyle w:val="ABCDE0"/>
      </w:pPr>
      <w:r w:rsidRPr="00414E9C">
        <w:rPr>
          <w:rFonts w:hint="eastAsia"/>
        </w:rPr>
        <w:t>(A)</w:t>
      </w:r>
      <w:r w:rsidRPr="00414E9C">
        <w:rPr>
          <w:rFonts w:hint="eastAsia"/>
        </w:rPr>
        <w:t>甲</w:t>
      </w:r>
      <w:r w:rsidRPr="00414E9C">
        <w:rPr>
          <w:rFonts w:hint="eastAsia"/>
        </w:rPr>
        <w:tab/>
        <w:t>(B)</w:t>
      </w:r>
      <w:r w:rsidRPr="00414E9C">
        <w:rPr>
          <w:rFonts w:hint="eastAsia"/>
        </w:rPr>
        <w:t>乙</w:t>
      </w:r>
      <w:r w:rsidRPr="00414E9C">
        <w:rPr>
          <w:rFonts w:hint="eastAsia"/>
        </w:rPr>
        <w:tab/>
        <w:t>(C)</w:t>
      </w:r>
      <w:r w:rsidRPr="00414E9C">
        <w:rPr>
          <w:rFonts w:hint="eastAsia"/>
        </w:rPr>
        <w:t>丙</w:t>
      </w:r>
      <w:r w:rsidRPr="00414E9C">
        <w:rPr>
          <w:rFonts w:hint="eastAsia"/>
        </w:rPr>
        <w:tab/>
        <w:t>(D)</w:t>
      </w:r>
      <w:r w:rsidRPr="00414E9C">
        <w:rPr>
          <w:rFonts w:hint="eastAsia"/>
        </w:rPr>
        <w:t>丁</w:t>
      </w:r>
      <w:r w:rsidRPr="00414E9C">
        <w:rPr>
          <w:rFonts w:hint="eastAsia"/>
        </w:rPr>
        <w:tab/>
        <w:t>(E)</w:t>
      </w:r>
      <w:r w:rsidRPr="00414E9C">
        <w:rPr>
          <w:rFonts w:hint="eastAsia"/>
        </w:rPr>
        <w:t>戊</w:t>
      </w:r>
    </w:p>
    <w:p w:rsidR="00003001" w:rsidRPr="00414E9C" w:rsidRDefault="009565CA" w:rsidP="00F90BC9">
      <w:pPr>
        <w:pStyle w:val="TIT1"/>
      </w:pPr>
      <w:r w:rsidRPr="00414E9C">
        <w:rPr>
          <w:rFonts w:hint="eastAsia"/>
        </w:rPr>
        <w:t>6</w:t>
      </w:r>
      <w:r w:rsidR="00161B87" w:rsidRPr="00414E9C">
        <w:rPr>
          <w:rFonts w:hint="eastAsia"/>
        </w:rPr>
        <w:t>4</w:t>
      </w:r>
      <w:r w:rsidRPr="00414E9C">
        <w:rPr>
          <w:rFonts w:hint="eastAsia"/>
        </w:rPr>
        <w:t>.</w:t>
      </w:r>
      <w:r w:rsidRPr="00414E9C">
        <w:rPr>
          <w:rFonts w:hint="eastAsia"/>
        </w:rPr>
        <w:tab/>
      </w:r>
      <w:r w:rsidR="00003001" w:rsidRPr="00414E9C">
        <w:rPr>
          <w:rFonts w:hint="eastAsia"/>
        </w:rPr>
        <w:t>承上題，這</w:t>
      </w:r>
      <w:r w:rsidR="00003001" w:rsidRPr="00414E9C">
        <w:rPr>
          <w:rFonts w:hint="eastAsia"/>
        </w:rPr>
        <w:t>5</w:t>
      </w:r>
      <w:r w:rsidR="00003001" w:rsidRPr="00414E9C">
        <w:rPr>
          <w:rFonts w:hint="eastAsia"/>
        </w:rPr>
        <w:t>顆恆星中，何者的表面溫度最高？</w:t>
      </w:r>
    </w:p>
    <w:p w:rsidR="00003001" w:rsidRPr="00414E9C" w:rsidRDefault="00003001" w:rsidP="002906AF">
      <w:pPr>
        <w:pStyle w:val="ABCDE0"/>
      </w:pPr>
      <w:r w:rsidRPr="00414E9C">
        <w:rPr>
          <w:rFonts w:hint="eastAsia"/>
        </w:rPr>
        <w:t>(A)</w:t>
      </w:r>
      <w:r w:rsidRPr="00414E9C">
        <w:rPr>
          <w:rFonts w:hint="eastAsia"/>
        </w:rPr>
        <w:t>甲</w:t>
      </w:r>
      <w:r w:rsidRPr="00414E9C">
        <w:rPr>
          <w:rFonts w:hint="eastAsia"/>
        </w:rPr>
        <w:tab/>
        <w:t>(B)</w:t>
      </w:r>
      <w:r w:rsidRPr="00414E9C">
        <w:rPr>
          <w:rFonts w:hint="eastAsia"/>
        </w:rPr>
        <w:t>乙</w:t>
      </w:r>
      <w:r w:rsidRPr="00414E9C">
        <w:rPr>
          <w:rFonts w:hint="eastAsia"/>
        </w:rPr>
        <w:tab/>
        <w:t>(C)</w:t>
      </w:r>
      <w:r w:rsidRPr="00414E9C">
        <w:rPr>
          <w:rFonts w:hint="eastAsia"/>
        </w:rPr>
        <w:t>丙</w:t>
      </w:r>
      <w:r w:rsidRPr="00414E9C">
        <w:rPr>
          <w:rFonts w:hint="eastAsia"/>
        </w:rPr>
        <w:tab/>
        <w:t>(D)</w:t>
      </w:r>
      <w:r w:rsidRPr="00414E9C">
        <w:rPr>
          <w:rFonts w:hint="eastAsia"/>
        </w:rPr>
        <w:t>丁</w:t>
      </w:r>
      <w:r w:rsidRPr="00414E9C">
        <w:rPr>
          <w:rFonts w:hint="eastAsia"/>
        </w:rPr>
        <w:tab/>
        <w:t>(E)</w:t>
      </w:r>
      <w:r w:rsidRPr="00414E9C">
        <w:rPr>
          <w:rFonts w:hint="eastAsia"/>
        </w:rPr>
        <w:t>戊</w:t>
      </w:r>
    </w:p>
    <w:p w:rsidR="005E10AC" w:rsidRDefault="009565CA" w:rsidP="00FD1B5A">
      <w:pPr>
        <w:pStyle w:val="TIT1"/>
        <w:spacing w:beforeLines="75" w:before="180"/>
      </w:pPr>
      <w:r w:rsidRPr="00414E9C">
        <w:rPr>
          <w:rFonts w:hint="eastAsia"/>
        </w:rPr>
        <w:t>6</w:t>
      </w:r>
      <w:r w:rsidR="00161B87" w:rsidRPr="00414E9C">
        <w:rPr>
          <w:rFonts w:hint="eastAsia"/>
        </w:rPr>
        <w:t>5</w:t>
      </w:r>
      <w:r w:rsidRPr="00414E9C">
        <w:rPr>
          <w:rFonts w:hint="eastAsia"/>
        </w:rPr>
        <w:t>.</w:t>
      </w:r>
      <w:r w:rsidRPr="00414E9C">
        <w:rPr>
          <w:rFonts w:hint="eastAsia"/>
        </w:rPr>
        <w:tab/>
      </w:r>
      <w:r w:rsidR="00687AA1" w:rsidRPr="00414E9C">
        <w:t>海面高度差異是影響</w:t>
      </w:r>
      <w:r w:rsidR="00695EC2">
        <w:rPr>
          <w:rFonts w:hint="eastAsia"/>
        </w:rPr>
        <w:t>海</w:t>
      </w:r>
      <w:r w:rsidR="00687AA1" w:rsidRPr="00414E9C">
        <w:t>流流動的主要因素之一，而高度梯度越大，流速越快。受科氏力影響，一般大洋西側的</w:t>
      </w:r>
      <w:r w:rsidR="00695EC2">
        <w:rPr>
          <w:rFonts w:hint="eastAsia"/>
        </w:rPr>
        <w:t>海</w:t>
      </w:r>
      <w:r w:rsidR="00687AA1" w:rsidRPr="00414E9C">
        <w:t>流流速較快。利用人造衛星對海洋進行雷達測高遙測，可獲知大</w:t>
      </w:r>
      <w:r w:rsidR="00695EC2">
        <w:rPr>
          <w:rFonts w:hint="eastAsia"/>
        </w:rPr>
        <w:t>範圍</w:t>
      </w:r>
      <w:r w:rsidR="00687AA1" w:rsidRPr="00414E9C">
        <w:t>海域的海面高度變化。下列何者最有可能是人造衛星所獲得的南太平洋海面高度的等高線圖？</w:t>
      </w:r>
    </w:p>
    <w:p w:rsidR="00695EC2" w:rsidRPr="00414E9C" w:rsidRDefault="00695EC2" w:rsidP="00FD1B5A">
      <w:pPr>
        <w:pStyle w:val="ABC0"/>
      </w:pPr>
      <w:r w:rsidRPr="00414E9C">
        <w:t>(A)</w:t>
      </w:r>
      <w:r w:rsidRPr="00414E9C">
        <w:tab/>
        <w:t>(B)</w:t>
      </w:r>
      <w:r w:rsidRPr="00414E9C">
        <w:tab/>
        <w:t>(C)</w:t>
      </w:r>
    </w:p>
    <w:p w:rsidR="00695EC2" w:rsidRPr="00695EC2" w:rsidRDefault="00DB1F6E" w:rsidP="00FD1B5A">
      <w:pPr>
        <w:pStyle w:val="TIT1"/>
        <w:spacing w:beforeLines="0" w:before="0"/>
      </w:pPr>
      <w:r w:rsidRPr="00695EC2">
        <w:rPr>
          <w:noProof/>
        </w:rPr>
        <mc:AlternateContent>
          <mc:Choice Requires="wpg">
            <w:drawing>
              <wp:anchor distT="0" distB="0" distL="114300" distR="114300" simplePos="0" relativeHeight="251904000" behindDoc="0" locked="0" layoutInCell="1" allowOverlap="1" wp14:anchorId="0DEFA214" wp14:editId="3D299F49">
                <wp:simplePos x="0" y="0"/>
                <wp:positionH relativeFrom="column">
                  <wp:posOffset>4244340</wp:posOffset>
                </wp:positionH>
                <wp:positionV relativeFrom="paragraph">
                  <wp:posOffset>60960</wp:posOffset>
                </wp:positionV>
                <wp:extent cx="1709420" cy="589915"/>
                <wp:effectExtent l="0" t="0" r="5080" b="635"/>
                <wp:wrapNone/>
                <wp:docPr id="551" name="群組 5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09420" cy="589915"/>
                          <a:chOff x="0" y="0"/>
                          <a:chExt cx="1619885" cy="560705"/>
                        </a:xfrm>
                      </wpg:grpSpPr>
                      <pic:pic xmlns:pic="http://schemas.openxmlformats.org/drawingml/2006/picture">
                        <pic:nvPicPr>
                          <pic:cNvPr id="552" name="圖片 552"/>
                          <pic:cNvPicPr>
                            <a:picLocks noChangeAspect="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19885" cy="560705"/>
                          </a:xfrm>
                          <a:prstGeom prst="rect">
                            <a:avLst/>
                          </a:prstGeom>
                        </pic:spPr>
                      </pic:pic>
                      <wps:wsp>
                        <wps:cNvPr id="553" name="文字方塊 2"/>
                        <wps:cNvSpPr txBox="1">
                          <a:spLocks noChangeArrowheads="1"/>
                        </wps:cNvSpPr>
                        <wps:spPr bwMode="auto">
                          <a:xfrm>
                            <a:off x="433805" y="156224"/>
                            <a:ext cx="763608" cy="252890"/>
                          </a:xfrm>
                          <a:prstGeom prst="rect">
                            <a:avLst/>
                          </a:prstGeom>
                          <a:noFill/>
                          <a:ln w="9525">
                            <a:noFill/>
                            <a:miter lim="800000"/>
                            <a:headEnd/>
                            <a:tailEnd/>
                          </a:ln>
                        </wps:spPr>
                        <wps:txbx>
                          <w:txbxContent>
                            <w:p w:rsidR="006406ED" w:rsidRPr="00D20289" w:rsidRDefault="006406ED" w:rsidP="00695EC2">
                              <w:pPr>
                                <w:jc w:val="center"/>
                                <w:rPr>
                                  <w:sz w:val="20"/>
                                </w:rPr>
                              </w:pPr>
                              <w:r w:rsidRPr="00D20289">
                                <w:rPr>
                                  <w:rFonts w:hint="eastAsia"/>
                                  <w:sz w:val="20"/>
                                </w:rPr>
                                <w:t>高水位</w:t>
                              </w:r>
                            </w:p>
                          </w:txbxContent>
                        </wps:txbx>
                        <wps:bodyPr rot="0" vert="horz" wrap="square" lIns="91440" tIns="45720" rIns="91440" bIns="45720" anchor="t" anchorCtr="0">
                          <a:spAutoFit/>
                        </wps:bodyPr>
                      </wps:wsp>
                      <wps:wsp>
                        <wps:cNvPr id="554" name="橢圓 554"/>
                        <wps:cNvSpPr/>
                        <wps:spPr>
                          <a:xfrm>
                            <a:off x="348558" y="31688"/>
                            <a:ext cx="920193" cy="5028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橢圓 555"/>
                        <wps:cNvSpPr/>
                        <wps:spPr>
                          <a:xfrm>
                            <a:off x="420986" y="67901"/>
                            <a:ext cx="774503" cy="42374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橢圓 556"/>
                        <wps:cNvSpPr/>
                        <wps:spPr>
                          <a:xfrm>
                            <a:off x="493414" y="117695"/>
                            <a:ext cx="632492" cy="328718"/>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橢圓 557"/>
                        <wps:cNvSpPr/>
                        <wps:spPr>
                          <a:xfrm>
                            <a:off x="574895" y="167490"/>
                            <a:ext cx="466090" cy="22910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DEFA214" id="群組 551" o:spid="_x0000_s1478" style="position:absolute;left:0;text-align:left;margin-left:334.2pt;margin-top:4.8pt;width:134.6pt;height:46.45pt;z-index:251904000;mso-width-relative:margin;mso-height-relative:margin" coordsize="16198,5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">
                <o:lock v:ext="edit" aspectratio="t"/>
                <v:shape id="圖片 552" o:spid="_x0000_s1479" type="#_x0000_t75" style="position:absolute;width:16198;height:5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">
                  <v:imagedata r:id="rId392" o:title=""/>
                  <v:path arrowok="t"/>
                </v:shape>
                <v:shape id="文字方塊 2" o:spid="_x0000_s1480" type="#_x0000_t202" style="position:absolute;left:4338;top:1562;width:7636;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" filled="f" stroked="f">
                  <v:textbox style="mso-fit-shape-to-text:t">
                    <w:txbxContent>
                      <w:p w:rsidR="006406ED" w:rsidRPr="00D20289" w:rsidRDefault="006406ED" w:rsidP="00695EC2">
                        <w:pPr>
                          <w:jc w:val="center"/>
                          <w:rPr>
                            <w:sz w:val="20"/>
                          </w:rPr>
                        </w:pPr>
                        <w:r w:rsidRPr="00D20289">
                          <w:rPr>
                            <w:rFonts w:hint="eastAsia"/>
                            <w:sz w:val="20"/>
                          </w:rPr>
                          <w:t>高水位</w:t>
                        </w:r>
                      </w:p>
                    </w:txbxContent>
                  </v:textbox>
                </v:shape>
                <v:oval id="橢圓 554" o:spid="_x0000_s1481" style="position:absolute;left:3485;top:316;width:9202;height:50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" filled="f" strokecolor="black [3213]">
                  <v:stroke joinstyle="miter"/>
                </v:oval>
                <v:oval id="橢圓 555" o:spid="_x0000_s1482" style="position:absolute;left:4209;top:679;width:7745;height:4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" filled="f" strokecolor="black [3213]">
                  <v:stroke joinstyle="miter"/>
                </v:oval>
                <v:oval id="橢圓 556" o:spid="_x0000_s1483" style="position:absolute;left:4934;top:1176;width:6325;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" filled="f" strokecolor="black [3213]">
                  <v:stroke joinstyle="miter"/>
                </v:oval>
                <v:oval id="橢圓 557" o:spid="_x0000_s1484" style="position:absolute;left:5748;top:1674;width:4661;height:2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" filled="f" strokecolor="black [3213]">
                  <v:stroke joinstyle="miter"/>
                </v:oval>
              </v:group>
            </w:pict>
          </mc:Fallback>
        </mc:AlternateContent>
      </w:r>
      <w:r w:rsidRPr="00695EC2">
        <w:rPr>
          <w:noProof/>
        </w:rPr>
        <mc:AlternateContent>
          <mc:Choice Requires="wpg">
            <w:drawing>
              <wp:anchor distT="0" distB="0" distL="114300" distR="114300" simplePos="0" relativeHeight="251901952" behindDoc="0" locked="0" layoutInCell="1" allowOverlap="1" wp14:anchorId="20D24877" wp14:editId="3E32C83C">
                <wp:simplePos x="0" y="0"/>
                <wp:positionH relativeFrom="column">
                  <wp:posOffset>2314575</wp:posOffset>
                </wp:positionH>
                <wp:positionV relativeFrom="paragraph">
                  <wp:posOffset>60960</wp:posOffset>
                </wp:positionV>
                <wp:extent cx="1709420" cy="589915"/>
                <wp:effectExtent l="0" t="0" r="5080" b="635"/>
                <wp:wrapNone/>
                <wp:docPr id="535" name="群組 53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09420" cy="589915"/>
                          <a:chOff x="0" y="0"/>
                          <a:chExt cx="1619885" cy="560705"/>
                        </a:xfrm>
                      </wpg:grpSpPr>
                      <pic:pic xmlns:pic="http://schemas.openxmlformats.org/drawingml/2006/picture">
                        <pic:nvPicPr>
                          <pic:cNvPr id="536" name="圖片 536"/>
                          <pic:cNvPicPr>
                            <a:picLocks noChangeAspect="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19885" cy="560705"/>
                          </a:xfrm>
                          <a:prstGeom prst="rect">
                            <a:avLst/>
                          </a:prstGeom>
                        </pic:spPr>
                      </pic:pic>
                      <wpg:grpSp>
                        <wpg:cNvPr id="537" name="群組 537"/>
                        <wpg:cNvGrpSpPr/>
                        <wpg:grpSpPr>
                          <a:xfrm flipH="1">
                            <a:off x="348559" y="31687"/>
                            <a:ext cx="1095573" cy="502285"/>
                            <a:chOff x="-175801" y="0"/>
                            <a:chExt cx="1095994" cy="502819"/>
                          </a:xfrm>
                        </wpg:grpSpPr>
                        <wps:wsp>
                          <wps:cNvPr id="538" name="文字方塊 2"/>
                          <wps:cNvSpPr txBox="1">
                            <a:spLocks noChangeArrowheads="1"/>
                          </wps:cNvSpPr>
                          <wps:spPr bwMode="auto">
                            <a:xfrm>
                              <a:off x="-175801" y="117132"/>
                              <a:ext cx="763297" cy="253158"/>
                            </a:xfrm>
                            <a:prstGeom prst="rect">
                              <a:avLst/>
                            </a:prstGeom>
                            <a:noFill/>
                            <a:ln w="9525">
                              <a:noFill/>
                              <a:miter lim="800000"/>
                              <a:headEnd/>
                              <a:tailEnd/>
                            </a:ln>
                          </wps:spPr>
                          <wps:txbx>
                            <w:txbxContent>
                              <w:p w:rsidR="006406ED" w:rsidRPr="00D20289" w:rsidRDefault="006406ED" w:rsidP="00695EC2">
                                <w:pPr>
                                  <w:rPr>
                                    <w:sz w:val="20"/>
                                  </w:rPr>
                                </w:pPr>
                                <w:r w:rsidRPr="00D20289">
                                  <w:rPr>
                                    <w:rFonts w:hint="eastAsia"/>
                                    <w:sz w:val="20"/>
                                  </w:rPr>
                                  <w:t>高水位</w:t>
                                </w:r>
                              </w:p>
                            </w:txbxContent>
                          </wps:txbx>
                          <wps:bodyPr rot="0" vert="horz" wrap="square" lIns="91440" tIns="45720" rIns="91440" bIns="45720" anchor="t" anchorCtr="0">
                            <a:spAutoFit/>
                          </wps:bodyPr>
                        </wps:wsp>
                        <wps:wsp>
                          <wps:cNvPr id="539" name="橢圓 539"/>
                          <wps:cNvSpPr/>
                          <wps:spPr>
                            <a:xfrm>
                              <a:off x="0" y="0"/>
                              <a:ext cx="920193" cy="5028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0" name="橢圓 540"/>
                          <wps:cNvSpPr/>
                          <wps:spPr>
                            <a:xfrm>
                              <a:off x="36495" y="38523"/>
                              <a:ext cx="774503" cy="42374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橢圓 541"/>
                          <wps:cNvSpPr/>
                          <wps:spPr>
                            <a:xfrm>
                              <a:off x="60825" y="87183"/>
                              <a:ext cx="632492" cy="328718"/>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橢圓 542"/>
                          <wps:cNvSpPr/>
                          <wps:spPr>
                            <a:xfrm>
                              <a:off x="89210" y="135842"/>
                              <a:ext cx="466090" cy="22910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0D24877" id="群組 535" o:spid="_x0000_s1485" style="position:absolute;left:0;text-align:left;margin-left:182.25pt;margin-top:4.8pt;width:134.6pt;height:46.45pt;z-index:251901952;mso-width-relative:margin;mso-height-relative:margin" coordsize="16198,5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">
                <o:lock v:ext="edit" aspectratio="t"/>
                <v:shape id="圖片 536" o:spid="_x0000_s1486" type="#_x0000_t75" style="position:absolute;width:16198;height:5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">
                  <v:imagedata r:id="rId392" o:title=""/>
                  <v:path arrowok="t"/>
                </v:shape>
                <v:group id="群組 537" o:spid="_x0000_s1487" style="position:absolute;left:3485;top:316;width:10956;height:5023;flip:x" coordorigin="-1758" coordsize="10959,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">
                  <v:shape id="文字方塊 2" o:spid="_x0000_s1488" type="#_x0000_t202" style="position:absolute;left:-1758;top:1171;width:7632;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" filled="f" stroked="f">
                    <v:textbox style="mso-fit-shape-to-text:t">
                      <w:txbxContent>
                        <w:p w:rsidR="006406ED" w:rsidRPr="00D20289" w:rsidRDefault="006406ED" w:rsidP="00695EC2">
                          <w:pPr>
                            <w:rPr>
                              <w:sz w:val="20"/>
                            </w:rPr>
                          </w:pPr>
                          <w:r w:rsidRPr="00D20289">
                            <w:rPr>
                              <w:rFonts w:hint="eastAsia"/>
                              <w:sz w:val="20"/>
                            </w:rPr>
                            <w:t>高水位</w:t>
                          </w:r>
                        </w:p>
                      </w:txbxContent>
                    </v:textbox>
                  </v:shape>
                  <v:oval id="橢圓 539" o:spid="_x0000_s1489" style="position:absolute;width:9201;height: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" filled="f" strokecolor="black [3213]">
                    <v:stroke joinstyle="miter"/>
                  </v:oval>
                  <v:oval id="橢圓 540" o:spid="_x0000_s1490" style="position:absolute;left:364;top:385;width:7745;height:4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" filled="f" strokecolor="black [3213]">
                    <v:stroke joinstyle="miter"/>
                  </v:oval>
                  <v:oval id="橢圓 541" o:spid="_x0000_s1491" style="position:absolute;left:608;top:871;width:6325;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" filled="f" strokecolor="black [3213]">
                    <v:stroke joinstyle="miter"/>
                  </v:oval>
                  <v:oval id="橢圓 542" o:spid="_x0000_s1492" style="position:absolute;left:892;top:1358;width:4661;height:2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" filled="f" strokecolor="black [3213]">
                    <v:stroke joinstyle="miter"/>
                  </v:oval>
                </v:group>
              </v:group>
            </w:pict>
          </mc:Fallback>
        </mc:AlternateContent>
      </w:r>
      <w:r w:rsidR="00FD1B5A" w:rsidRPr="00695EC2">
        <w:rPr>
          <w:noProof/>
        </w:rPr>
        <mc:AlternateContent>
          <mc:Choice Requires="wpg">
            <w:drawing>
              <wp:anchor distT="0" distB="0" distL="114300" distR="114300" simplePos="0" relativeHeight="251899904" behindDoc="0" locked="0" layoutInCell="1" allowOverlap="1" wp14:anchorId="3D3878D1" wp14:editId="3A7FCDA8">
                <wp:simplePos x="0" y="0"/>
                <wp:positionH relativeFrom="column">
                  <wp:posOffset>393700</wp:posOffset>
                </wp:positionH>
                <wp:positionV relativeFrom="paragraph">
                  <wp:posOffset>60960</wp:posOffset>
                </wp:positionV>
                <wp:extent cx="1709420" cy="589915"/>
                <wp:effectExtent l="0" t="0" r="5080" b="635"/>
                <wp:wrapNone/>
                <wp:docPr id="519" name="群組 5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09420" cy="589915"/>
                          <a:chOff x="0" y="0"/>
                          <a:chExt cx="1619885" cy="560705"/>
                        </a:xfrm>
                      </wpg:grpSpPr>
                      <pic:pic xmlns:pic="http://schemas.openxmlformats.org/drawingml/2006/picture">
                        <pic:nvPicPr>
                          <pic:cNvPr id="520" name="圖片 520"/>
                          <pic:cNvPicPr>
                            <a:picLocks noChangeAspect="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19885" cy="560705"/>
                          </a:xfrm>
                          <a:prstGeom prst="rect">
                            <a:avLst/>
                          </a:prstGeom>
                        </pic:spPr>
                      </pic:pic>
                      <wpg:grpSp>
                        <wpg:cNvPr id="521" name="群組 521"/>
                        <wpg:cNvGrpSpPr/>
                        <wpg:grpSpPr>
                          <a:xfrm>
                            <a:off x="346701" y="30412"/>
                            <a:ext cx="920193" cy="502819"/>
                            <a:chOff x="0" y="0"/>
                            <a:chExt cx="920193" cy="502819"/>
                          </a:xfrm>
                        </wpg:grpSpPr>
                        <wps:wsp>
                          <wps:cNvPr id="522" name="文字方塊 2"/>
                          <wps:cNvSpPr txBox="1">
                            <a:spLocks noChangeArrowheads="1"/>
                          </wps:cNvSpPr>
                          <wps:spPr bwMode="auto">
                            <a:xfrm>
                              <a:off x="47793" y="123689"/>
                              <a:ext cx="763006" cy="252890"/>
                            </a:xfrm>
                            <a:prstGeom prst="rect">
                              <a:avLst/>
                            </a:prstGeom>
                            <a:noFill/>
                            <a:ln w="9525">
                              <a:noFill/>
                              <a:miter lim="800000"/>
                              <a:headEnd/>
                              <a:tailEnd/>
                            </a:ln>
                          </wps:spPr>
                          <wps:txbx>
                            <w:txbxContent>
                              <w:p w:rsidR="006406ED" w:rsidRPr="00D20289" w:rsidRDefault="006406ED" w:rsidP="00695EC2">
                                <w:pPr>
                                  <w:rPr>
                                    <w:sz w:val="20"/>
                                  </w:rPr>
                                </w:pPr>
                                <w:r w:rsidRPr="00D20289">
                                  <w:rPr>
                                    <w:rFonts w:hint="eastAsia"/>
                                    <w:sz w:val="20"/>
                                  </w:rPr>
                                  <w:t>高水位</w:t>
                                </w:r>
                              </w:p>
                            </w:txbxContent>
                          </wps:txbx>
                          <wps:bodyPr rot="0" vert="horz" wrap="square" lIns="91440" tIns="45720" rIns="91440" bIns="45720" anchor="t" anchorCtr="0">
                            <a:spAutoFit/>
                          </wps:bodyPr>
                        </wps:wsp>
                        <wps:wsp>
                          <wps:cNvPr id="523" name="橢圓 523"/>
                          <wps:cNvSpPr/>
                          <wps:spPr>
                            <a:xfrm>
                              <a:off x="0" y="0"/>
                              <a:ext cx="920193" cy="5028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橢圓 524"/>
                          <wps:cNvSpPr/>
                          <wps:spPr>
                            <a:xfrm>
                              <a:off x="36495" y="38523"/>
                              <a:ext cx="774503" cy="42374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橢圓 525"/>
                          <wps:cNvSpPr/>
                          <wps:spPr>
                            <a:xfrm>
                              <a:off x="60825" y="87183"/>
                              <a:ext cx="632492" cy="328718"/>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橢圓 526"/>
                          <wps:cNvSpPr/>
                          <wps:spPr>
                            <a:xfrm>
                              <a:off x="89210" y="135842"/>
                              <a:ext cx="466090" cy="22910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D3878D1" id="群組 519" o:spid="_x0000_s1493" style="position:absolute;left:0;text-align:left;margin-left:31pt;margin-top:4.8pt;width:134.6pt;height:46.45pt;z-index:251899904;mso-width-relative:margin;mso-height-relative:margin" coordsize="16198,5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">
                <o:lock v:ext="edit" aspectratio="t"/>
                <v:shape id="圖片 520" o:spid="_x0000_s1494" type="#_x0000_t75" style="position:absolute;width:16198;height:5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">
                  <v:imagedata r:id="rId392" o:title=""/>
                  <v:path arrowok="t"/>
                </v:shape>
                <v:group id="群組 521" o:spid="_x0000_s1495" style="position:absolute;left:3467;top:304;width:9201;height:5028" coordsize="9201,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文字方塊 2" o:spid="_x0000_s1496" type="#_x0000_t202" style="position:absolute;left:477;top:1236;width:7630;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" filled="f" stroked="f">
                    <v:textbox style="mso-fit-shape-to-text:t">
                      <w:txbxContent>
                        <w:p w:rsidR="006406ED" w:rsidRPr="00D20289" w:rsidRDefault="006406ED" w:rsidP="00695EC2">
                          <w:pPr>
                            <w:rPr>
                              <w:sz w:val="20"/>
                            </w:rPr>
                          </w:pPr>
                          <w:r w:rsidRPr="00D20289">
                            <w:rPr>
                              <w:rFonts w:hint="eastAsia"/>
                              <w:sz w:val="20"/>
                            </w:rPr>
                            <w:t>高水位</w:t>
                          </w:r>
                        </w:p>
                      </w:txbxContent>
                    </v:textbox>
                  </v:shape>
                  <v:oval id="橢圓 523" o:spid="_x0000_s1497" style="position:absolute;width:9201;height: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" filled="f" strokecolor="black [3213]">
                    <v:stroke joinstyle="miter"/>
                  </v:oval>
                  <v:oval id="橢圓 524" o:spid="_x0000_s1498" style="position:absolute;left:364;top:385;width:7745;height:4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" filled="f" strokecolor="black [3213]">
                    <v:stroke joinstyle="miter"/>
                  </v:oval>
                  <v:oval id="橢圓 525" o:spid="_x0000_s1499" style="position:absolute;left:608;top:871;width:6325;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" filled="f" strokecolor="black [3213]">
                    <v:stroke joinstyle="miter"/>
                  </v:oval>
                  <v:oval id="橢圓 526" o:spid="_x0000_s1500" style="position:absolute;left:892;top:1358;width:4661;height:2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" filled="f" strokecolor="black [3213]">
                    <v:stroke joinstyle="miter"/>
                  </v:oval>
                </v:group>
              </v:group>
            </w:pict>
          </mc:Fallback>
        </mc:AlternateContent>
      </w:r>
    </w:p>
    <w:p w:rsidR="00695EC2" w:rsidRDefault="00695EC2" w:rsidP="00FD1B5A">
      <w:pPr>
        <w:pStyle w:val="ABC0"/>
      </w:pPr>
    </w:p>
    <w:p w:rsidR="00695EC2" w:rsidRDefault="00695EC2" w:rsidP="00FD1B5A">
      <w:pPr>
        <w:pStyle w:val="ABC0"/>
      </w:pPr>
    </w:p>
    <w:p w:rsidR="00695EC2" w:rsidRPr="00414E9C" w:rsidRDefault="00695EC2" w:rsidP="00FD1B5A">
      <w:pPr>
        <w:pStyle w:val="ABC0"/>
      </w:pPr>
      <w:r w:rsidRPr="00414E9C">
        <w:t>(</w:t>
      </w:r>
      <w:r>
        <w:rPr>
          <w:rFonts w:hint="eastAsia"/>
        </w:rPr>
        <w:t>D</w:t>
      </w:r>
      <w:r w:rsidRPr="00414E9C">
        <w:t>)</w:t>
      </w:r>
      <w:r w:rsidRPr="00414E9C">
        <w:tab/>
        <w:t>(</w:t>
      </w:r>
      <w:r>
        <w:rPr>
          <w:rFonts w:hint="eastAsia"/>
        </w:rPr>
        <w:t>E</w:t>
      </w:r>
      <w:r w:rsidRPr="00414E9C">
        <w:t>)</w:t>
      </w:r>
      <w:r w:rsidRPr="00414E9C">
        <w:tab/>
        <w:t xml:space="preserve"> </w:t>
      </w:r>
    </w:p>
    <w:p w:rsidR="00695EC2" w:rsidRPr="00414E9C" w:rsidRDefault="00DB1F6E" w:rsidP="00F90BC9">
      <w:pPr>
        <w:pStyle w:val="TIT1"/>
      </w:pPr>
      <w:r w:rsidRPr="00695EC2">
        <w:rPr>
          <w:noProof/>
        </w:rPr>
        <mc:AlternateContent>
          <mc:Choice Requires="wpg">
            <w:drawing>
              <wp:anchor distT="0" distB="0" distL="114300" distR="114300" simplePos="0" relativeHeight="251900928" behindDoc="0" locked="0" layoutInCell="1" allowOverlap="1" wp14:anchorId="4D542572" wp14:editId="302D6F17">
                <wp:simplePos x="0" y="0"/>
                <wp:positionH relativeFrom="margin">
                  <wp:posOffset>393700</wp:posOffset>
                </wp:positionH>
                <wp:positionV relativeFrom="paragraph">
                  <wp:posOffset>73660</wp:posOffset>
                </wp:positionV>
                <wp:extent cx="1709420" cy="589915"/>
                <wp:effectExtent l="0" t="0" r="5080" b="635"/>
                <wp:wrapNone/>
                <wp:docPr id="527" name="群組 5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09420" cy="589915"/>
                          <a:chOff x="0" y="0"/>
                          <a:chExt cx="1619885" cy="560705"/>
                        </a:xfrm>
                      </wpg:grpSpPr>
                      <pic:pic xmlns:pic="http://schemas.openxmlformats.org/drawingml/2006/picture">
                        <pic:nvPicPr>
                          <pic:cNvPr id="528" name="圖片 528"/>
                          <pic:cNvPicPr>
                            <a:picLocks noChangeAspect="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19885" cy="560705"/>
                          </a:xfrm>
                          <a:prstGeom prst="rect">
                            <a:avLst/>
                          </a:prstGeom>
                        </pic:spPr>
                      </pic:pic>
                      <wpg:grpSp>
                        <wpg:cNvPr id="529" name="群組 529"/>
                        <wpg:cNvGrpSpPr/>
                        <wpg:grpSpPr>
                          <a:xfrm>
                            <a:off x="346701" y="30412"/>
                            <a:ext cx="920193" cy="502819"/>
                            <a:chOff x="0" y="0"/>
                            <a:chExt cx="920193" cy="502819"/>
                          </a:xfrm>
                        </wpg:grpSpPr>
                        <wps:wsp>
                          <wps:cNvPr id="530" name="文字方塊 2"/>
                          <wps:cNvSpPr txBox="1">
                            <a:spLocks noChangeArrowheads="1"/>
                          </wps:cNvSpPr>
                          <wps:spPr bwMode="auto">
                            <a:xfrm>
                              <a:off x="52083" y="123689"/>
                              <a:ext cx="763006" cy="252890"/>
                            </a:xfrm>
                            <a:prstGeom prst="rect">
                              <a:avLst/>
                            </a:prstGeom>
                            <a:noFill/>
                            <a:ln w="9525">
                              <a:noFill/>
                              <a:miter lim="800000"/>
                              <a:headEnd/>
                              <a:tailEnd/>
                            </a:ln>
                          </wps:spPr>
                          <wps:txbx>
                            <w:txbxContent>
                              <w:p w:rsidR="006406ED" w:rsidRPr="00D20289" w:rsidRDefault="006406ED" w:rsidP="00695EC2">
                                <w:pPr>
                                  <w:rPr>
                                    <w:sz w:val="20"/>
                                  </w:rPr>
                                </w:pPr>
                                <w:r w:rsidRPr="00D20289">
                                  <w:rPr>
                                    <w:rFonts w:hint="eastAsia"/>
                                    <w:sz w:val="20"/>
                                  </w:rPr>
                                  <w:t>低水位</w:t>
                                </w:r>
                              </w:p>
                            </w:txbxContent>
                          </wps:txbx>
                          <wps:bodyPr rot="0" vert="horz" wrap="square" lIns="91440" tIns="45720" rIns="91440" bIns="45720" anchor="t" anchorCtr="0">
                            <a:spAutoFit/>
                          </wps:bodyPr>
                        </wps:wsp>
                        <wps:wsp>
                          <wps:cNvPr id="531" name="橢圓 531"/>
                          <wps:cNvSpPr/>
                          <wps:spPr>
                            <a:xfrm>
                              <a:off x="0" y="0"/>
                              <a:ext cx="920193" cy="5028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 name="橢圓 532"/>
                          <wps:cNvSpPr/>
                          <wps:spPr>
                            <a:xfrm>
                              <a:off x="36495" y="38523"/>
                              <a:ext cx="774503" cy="42374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橢圓 533"/>
                          <wps:cNvSpPr/>
                          <wps:spPr>
                            <a:xfrm>
                              <a:off x="60825" y="87183"/>
                              <a:ext cx="632492" cy="328718"/>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橢圓 534"/>
                          <wps:cNvSpPr/>
                          <wps:spPr>
                            <a:xfrm>
                              <a:off x="89210" y="135842"/>
                              <a:ext cx="466090" cy="22910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D542572" id="群組 527" o:spid="_x0000_s1501" style="position:absolute;left:0;text-align:left;margin-left:31pt;margin-top:5.8pt;width:134.6pt;height:46.45pt;z-index:251900928;mso-position-horizontal-relative:margin;mso-width-relative:margin;mso-height-relative:margin" coordsize="16198,5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">
                <o:lock v:ext="edit" aspectratio="t"/>
                <v:shape id="圖片 528" o:spid="_x0000_s1502" type="#_x0000_t75" style="position:absolute;width:16198;height:5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">
                  <v:imagedata r:id="rId392" o:title=""/>
                  <v:path arrowok="t"/>
                </v:shape>
                <v:group id="群組 529" o:spid="_x0000_s1503" style="position:absolute;left:3467;top:304;width:9201;height:5028" coordsize="9201,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 id="文字方塊 2" o:spid="_x0000_s1504" type="#_x0000_t202" style="position:absolute;left:520;top:1236;width:7630;height:2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" filled="f" stroked="f">
                    <v:textbox style="mso-fit-shape-to-text:t">
                      <w:txbxContent>
                        <w:p w:rsidR="006406ED" w:rsidRPr="00D20289" w:rsidRDefault="006406ED" w:rsidP="00695EC2">
                          <w:pPr>
                            <w:rPr>
                              <w:sz w:val="20"/>
                            </w:rPr>
                          </w:pPr>
                          <w:r w:rsidRPr="00D20289">
                            <w:rPr>
                              <w:rFonts w:hint="eastAsia"/>
                              <w:sz w:val="20"/>
                            </w:rPr>
                            <w:t>低水位</w:t>
                          </w:r>
                        </w:p>
                      </w:txbxContent>
                    </v:textbox>
                  </v:shape>
                  <v:oval id="橢圓 531" o:spid="_x0000_s1505" style="position:absolute;width:9201;height: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" filled="f" strokecolor="black [3213]">
                    <v:stroke joinstyle="miter"/>
                  </v:oval>
                  <v:oval id="橢圓 532" o:spid="_x0000_s1506" style="position:absolute;left:364;top:385;width:7745;height:4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" filled="f" strokecolor="black [3213]">
                    <v:stroke joinstyle="miter"/>
                  </v:oval>
                  <v:oval id="橢圓 533" o:spid="_x0000_s1507" style="position:absolute;left:608;top:871;width:6325;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" filled="f" strokecolor="black [3213]">
                    <v:stroke joinstyle="miter"/>
                  </v:oval>
                  <v:oval id="橢圓 534" o:spid="_x0000_s1508" style="position:absolute;left:892;top:1358;width:4661;height:2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" filled="f" strokecolor="black [3213]">
                    <v:stroke joinstyle="miter"/>
                  </v:oval>
                </v:group>
                <w10:wrap anchorx="margin"/>
              </v:group>
            </w:pict>
          </mc:Fallback>
        </mc:AlternateContent>
      </w:r>
      <w:r w:rsidR="00FD1B5A" w:rsidRPr="00695EC2">
        <w:rPr>
          <w:noProof/>
        </w:rPr>
        <mc:AlternateContent>
          <mc:Choice Requires="wpg">
            <w:drawing>
              <wp:anchor distT="0" distB="0" distL="114300" distR="114300" simplePos="0" relativeHeight="251902976" behindDoc="0" locked="0" layoutInCell="1" allowOverlap="1" wp14:anchorId="19E6700E" wp14:editId="3865864E">
                <wp:simplePos x="0" y="0"/>
                <wp:positionH relativeFrom="column">
                  <wp:posOffset>2311400</wp:posOffset>
                </wp:positionH>
                <wp:positionV relativeFrom="paragraph">
                  <wp:posOffset>73660</wp:posOffset>
                </wp:positionV>
                <wp:extent cx="1709420" cy="589915"/>
                <wp:effectExtent l="0" t="0" r="5080" b="635"/>
                <wp:wrapNone/>
                <wp:docPr id="543" name="群組 54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09420" cy="589915"/>
                          <a:chOff x="0" y="0"/>
                          <a:chExt cx="1619885" cy="560705"/>
                        </a:xfrm>
                      </wpg:grpSpPr>
                      <pic:pic xmlns:pic="http://schemas.openxmlformats.org/drawingml/2006/picture">
                        <pic:nvPicPr>
                          <pic:cNvPr id="544" name="圖片 544"/>
                          <pic:cNvPicPr>
                            <a:picLocks noChangeAspect="1"/>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619885" cy="560705"/>
                          </a:xfrm>
                          <a:prstGeom prst="rect">
                            <a:avLst/>
                          </a:prstGeom>
                        </pic:spPr>
                      </pic:pic>
                      <wpg:grpSp>
                        <wpg:cNvPr id="545" name="群組 545"/>
                        <wpg:cNvGrpSpPr/>
                        <wpg:grpSpPr>
                          <a:xfrm flipH="1">
                            <a:off x="348559" y="31687"/>
                            <a:ext cx="1095575" cy="502285"/>
                            <a:chOff x="-175803" y="0"/>
                            <a:chExt cx="1095996" cy="502819"/>
                          </a:xfrm>
                        </wpg:grpSpPr>
                        <wps:wsp>
                          <wps:cNvPr id="546" name="文字方塊 2"/>
                          <wps:cNvSpPr txBox="1">
                            <a:spLocks noChangeArrowheads="1"/>
                          </wps:cNvSpPr>
                          <wps:spPr bwMode="auto">
                            <a:xfrm>
                              <a:off x="-175803" y="121439"/>
                              <a:ext cx="763298" cy="253158"/>
                            </a:xfrm>
                            <a:prstGeom prst="rect">
                              <a:avLst/>
                            </a:prstGeom>
                            <a:noFill/>
                            <a:ln w="9525">
                              <a:noFill/>
                              <a:miter lim="800000"/>
                              <a:headEnd/>
                              <a:tailEnd/>
                            </a:ln>
                          </wps:spPr>
                          <wps:txbx>
                            <w:txbxContent>
                              <w:p w:rsidR="006406ED" w:rsidRPr="00D20289" w:rsidRDefault="006406ED" w:rsidP="00695EC2">
                                <w:pPr>
                                  <w:rPr>
                                    <w:sz w:val="20"/>
                                  </w:rPr>
                                </w:pPr>
                                <w:r w:rsidRPr="00D20289">
                                  <w:rPr>
                                    <w:rFonts w:hint="eastAsia"/>
                                    <w:sz w:val="20"/>
                                  </w:rPr>
                                  <w:t>低水位</w:t>
                                </w:r>
                              </w:p>
                            </w:txbxContent>
                          </wps:txbx>
                          <wps:bodyPr rot="0" vert="horz" wrap="square" lIns="91440" tIns="45720" rIns="91440" bIns="45720" anchor="t" anchorCtr="0">
                            <a:spAutoFit/>
                          </wps:bodyPr>
                        </wps:wsp>
                        <wps:wsp>
                          <wps:cNvPr id="547" name="橢圓 547"/>
                          <wps:cNvSpPr/>
                          <wps:spPr>
                            <a:xfrm>
                              <a:off x="0" y="0"/>
                              <a:ext cx="920193" cy="502819"/>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 name="橢圓 548"/>
                          <wps:cNvSpPr/>
                          <wps:spPr>
                            <a:xfrm>
                              <a:off x="36495" y="38523"/>
                              <a:ext cx="774503" cy="42374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9" name="橢圓 549"/>
                          <wps:cNvSpPr/>
                          <wps:spPr>
                            <a:xfrm>
                              <a:off x="60825" y="87183"/>
                              <a:ext cx="632492" cy="328718"/>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橢圓 550"/>
                          <wps:cNvSpPr/>
                          <wps:spPr>
                            <a:xfrm>
                              <a:off x="89210" y="135842"/>
                              <a:ext cx="466090" cy="22910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9E6700E" id="群組 543" o:spid="_x0000_s1509" style="position:absolute;left:0;text-align:left;margin-left:182pt;margin-top:5.8pt;width:134.6pt;height:46.45pt;z-index:251902976;mso-width-relative:margin;mso-height-relative:margin" coordsize="16198,56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">
                <o:lock v:ext="edit" aspectratio="t"/>
                <v:shape id="圖片 544" o:spid="_x0000_s1510" type="#_x0000_t75" style="position:absolute;width:16198;height:5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">
                  <v:imagedata r:id="rId392" o:title=""/>
                  <v:path arrowok="t"/>
                </v:shape>
                <v:group id="群組 545" o:spid="_x0000_s1511" style="position:absolute;left:3485;top:316;width:10956;height:5023;flip:x" coordorigin="-1758" coordsize="10959,5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">
                  <v:shape id="文字方塊 2" o:spid="_x0000_s1512" type="#_x0000_t202" style="position:absolute;left:-1758;top:1214;width:7632;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" filled="f" stroked="f">
                    <v:textbox style="mso-fit-shape-to-text:t">
                      <w:txbxContent>
                        <w:p w:rsidR="006406ED" w:rsidRPr="00D20289" w:rsidRDefault="006406ED" w:rsidP="00695EC2">
                          <w:pPr>
                            <w:rPr>
                              <w:sz w:val="20"/>
                            </w:rPr>
                          </w:pPr>
                          <w:r w:rsidRPr="00D20289">
                            <w:rPr>
                              <w:rFonts w:hint="eastAsia"/>
                              <w:sz w:val="20"/>
                            </w:rPr>
                            <w:t>低水位</w:t>
                          </w:r>
                        </w:p>
                      </w:txbxContent>
                    </v:textbox>
                  </v:shape>
                  <v:oval id="橢圓 547" o:spid="_x0000_s1513" style="position:absolute;width:9201;height:50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" filled="f" strokecolor="black [3213]">
                    <v:stroke joinstyle="miter"/>
                  </v:oval>
                  <v:oval id="橢圓 548" o:spid="_x0000_s1514" style="position:absolute;left:364;top:385;width:7745;height:42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" filled="f" strokecolor="black [3213]">
                    <v:stroke joinstyle="miter"/>
                  </v:oval>
                  <v:oval id="橢圓 549" o:spid="_x0000_s1515" style="position:absolute;left:608;top:871;width:6325;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" filled="f" strokecolor="black [3213]">
                    <v:stroke joinstyle="miter"/>
                  </v:oval>
                  <v:oval id="橢圓 550" o:spid="_x0000_s1516" style="position:absolute;left:892;top:1358;width:4661;height:2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" filled="f" strokecolor="black [3213]">
                    <v:stroke joinstyle="miter"/>
                  </v:oval>
                </v:group>
              </v:group>
            </w:pict>
          </mc:Fallback>
        </mc:AlternateContent>
      </w:r>
    </w:p>
    <w:p w:rsidR="00003001" w:rsidRPr="00414E9C" w:rsidRDefault="00003001" w:rsidP="005E10AC">
      <w:pPr>
        <w:ind w:leftChars="75" w:left="180"/>
      </w:pPr>
    </w:p>
    <w:p w:rsidR="00380AF2" w:rsidRDefault="00380AF2">
      <w:pPr>
        <w:widowControl/>
        <w:rPr>
          <w:spacing w:val="20"/>
          <w:kern w:val="0"/>
          <w:sz w:val="22"/>
          <w:szCs w:val="22"/>
        </w:rPr>
      </w:pPr>
      <w:r>
        <w:br w:type="page"/>
      </w:r>
    </w:p>
    <w:p w:rsidR="00937F9E" w:rsidRPr="00414E9C" w:rsidRDefault="00937F9E" w:rsidP="00F90BC9">
      <w:pPr>
        <w:pStyle w:val="TIT1"/>
      </w:pPr>
      <w:r w:rsidRPr="00414E9C">
        <w:rPr>
          <w:rFonts w:hint="eastAsia"/>
        </w:rPr>
        <w:lastRenderedPageBreak/>
        <w:t>6</w:t>
      </w:r>
      <w:r w:rsidR="00161B87" w:rsidRPr="00414E9C">
        <w:rPr>
          <w:rFonts w:hint="eastAsia"/>
        </w:rPr>
        <w:t>6</w:t>
      </w:r>
      <w:r w:rsidRPr="00414E9C">
        <w:rPr>
          <w:rFonts w:hint="eastAsia"/>
        </w:rPr>
        <w:t>.</w:t>
      </w:r>
      <w:r w:rsidRPr="00414E9C">
        <w:rPr>
          <w:rFonts w:hint="eastAsia"/>
        </w:rPr>
        <w:tab/>
      </w:r>
      <w:r w:rsidRPr="00414E9C">
        <w:rPr>
          <w:rFonts w:hint="eastAsia"/>
        </w:rPr>
        <w:t>透過紅色玻璃片，觀看所有景象呈現深淺不一的紅色色調。用來拍攝星</w:t>
      </w:r>
      <w:r w:rsidR="00D20289">
        <w:rPr>
          <w:rFonts w:hint="eastAsia"/>
        </w:rPr>
        <w:t>空</w:t>
      </w:r>
      <w:r w:rsidRPr="00414E9C">
        <w:rPr>
          <w:rFonts w:hint="eastAsia"/>
        </w:rPr>
        <w:t>，則所有恆星都呈明亮不同的紅色。現透過望遠鏡用相機拍攝星空，針對同一天區，分別以紅色及藍色玻璃片各拍一幅影像。依此可獲得恆星的何種訊息？</w:t>
      </w:r>
    </w:p>
    <w:p w:rsidR="00937F9E" w:rsidRPr="00252D4C" w:rsidRDefault="00FB013A" w:rsidP="00252D4C">
      <w:pPr>
        <w:pStyle w:val="AA2"/>
        <w:ind w:left="880" w:hangingChars="200" w:hanging="520"/>
      </w:pPr>
      <w:r>
        <w:rPr>
          <w:rFonts w:hint="eastAsia"/>
        </w:rPr>
        <w:t>(A)</w:t>
      </w:r>
      <w:r w:rsidR="00937F9E" w:rsidRPr="00252D4C">
        <w:rPr>
          <w:rFonts w:hint="eastAsia"/>
        </w:rPr>
        <w:t>比對兩幅影像，能判斷出恆星的年齡</w:t>
      </w:r>
    </w:p>
    <w:p w:rsidR="00937F9E" w:rsidRPr="00252D4C" w:rsidRDefault="00FB013A" w:rsidP="00252D4C">
      <w:pPr>
        <w:pStyle w:val="AA2"/>
        <w:ind w:left="880" w:hangingChars="200" w:hanging="520"/>
      </w:pPr>
      <w:r>
        <w:rPr>
          <w:rFonts w:hint="eastAsia"/>
        </w:rPr>
        <w:t>(B)</w:t>
      </w:r>
      <w:r w:rsidR="00937F9E" w:rsidRPr="00252D4C">
        <w:rPr>
          <w:rFonts w:hint="eastAsia"/>
        </w:rPr>
        <w:t>比對兩幅影像，能判斷出恆星的距離</w:t>
      </w:r>
    </w:p>
    <w:p w:rsidR="00937F9E" w:rsidRPr="00252D4C" w:rsidRDefault="00937F9E" w:rsidP="00252D4C">
      <w:pPr>
        <w:pStyle w:val="AA2"/>
        <w:ind w:left="880" w:hangingChars="200" w:hanging="520"/>
      </w:pPr>
      <w:r w:rsidRPr="00252D4C">
        <w:rPr>
          <w:rFonts w:hint="eastAsia"/>
        </w:rPr>
        <w:t>(C)</w:t>
      </w:r>
      <w:r w:rsidRPr="00252D4C">
        <w:rPr>
          <w:rFonts w:hint="eastAsia"/>
        </w:rPr>
        <w:t>比對兩幅影像，能辨別出藍色高溫恆星</w:t>
      </w:r>
    </w:p>
    <w:p w:rsidR="00937F9E" w:rsidRPr="00252D4C" w:rsidRDefault="00937F9E" w:rsidP="00252D4C">
      <w:pPr>
        <w:pStyle w:val="AA2"/>
        <w:ind w:left="880" w:hangingChars="200" w:hanging="520"/>
      </w:pPr>
      <w:r w:rsidRPr="00252D4C">
        <w:rPr>
          <w:rFonts w:hint="eastAsia"/>
        </w:rPr>
        <w:t>(D)</w:t>
      </w:r>
      <w:r w:rsidRPr="00252D4C">
        <w:rPr>
          <w:rFonts w:hint="eastAsia"/>
        </w:rPr>
        <w:t>從藍色玻璃片影像</w:t>
      </w:r>
      <w:r w:rsidR="00AE4C92">
        <w:rPr>
          <w:rFonts w:hint="eastAsia"/>
        </w:rPr>
        <w:t>中，</w:t>
      </w:r>
      <w:r w:rsidRPr="00252D4C">
        <w:rPr>
          <w:rFonts w:hint="eastAsia"/>
        </w:rPr>
        <w:t>能辨別哪些是</w:t>
      </w:r>
      <w:r w:rsidR="00D20289">
        <w:rPr>
          <w:rFonts w:hint="eastAsia"/>
        </w:rPr>
        <w:t>低</w:t>
      </w:r>
      <w:r w:rsidRPr="00252D4C">
        <w:rPr>
          <w:rFonts w:hint="eastAsia"/>
        </w:rPr>
        <w:t>溫恆星</w:t>
      </w:r>
    </w:p>
    <w:p w:rsidR="00937F9E" w:rsidRPr="00252D4C" w:rsidRDefault="00937F9E" w:rsidP="00252D4C">
      <w:pPr>
        <w:pStyle w:val="AA2"/>
        <w:ind w:left="880" w:hangingChars="200" w:hanging="520"/>
      </w:pPr>
      <w:r w:rsidRPr="00252D4C">
        <w:rPr>
          <w:rFonts w:hint="eastAsia"/>
        </w:rPr>
        <w:t>(E)</w:t>
      </w:r>
      <w:r w:rsidRPr="00252D4C">
        <w:rPr>
          <w:rFonts w:hint="eastAsia"/>
        </w:rPr>
        <w:t>在紅色玻璃片影像中，紅色恆星非常明亮</w:t>
      </w:r>
    </w:p>
    <w:p w:rsidR="009C5F92" w:rsidRPr="00414E9C" w:rsidRDefault="009C5F92" w:rsidP="00F90BC9">
      <w:pPr>
        <w:pStyle w:val="TIT1"/>
      </w:pPr>
      <w:r w:rsidRPr="00414E9C">
        <w:rPr>
          <w:rFonts w:hint="eastAsia"/>
        </w:rPr>
        <w:t>6</w:t>
      </w:r>
      <w:r w:rsidR="007E4A1C" w:rsidRPr="00414E9C">
        <w:rPr>
          <w:rFonts w:hint="eastAsia"/>
        </w:rPr>
        <w:t>7</w:t>
      </w:r>
      <w:r w:rsidRPr="00414E9C">
        <w:rPr>
          <w:rFonts w:hint="eastAsia"/>
        </w:rPr>
        <w:t>.</w:t>
      </w:r>
      <w:r w:rsidRPr="00414E9C">
        <w:rPr>
          <w:rFonts w:hint="eastAsia"/>
        </w:rPr>
        <w:tab/>
      </w:r>
      <w:r w:rsidR="00F852F1" w:rsidRPr="00414E9C">
        <w:rPr>
          <w:rFonts w:hint="eastAsia"/>
        </w:rPr>
        <w:t>科學家</w:t>
      </w:r>
      <w:r w:rsidR="00B370DD" w:rsidRPr="00414E9C">
        <w:rPr>
          <w:rFonts w:hint="eastAsia"/>
        </w:rPr>
        <w:t>常</w:t>
      </w:r>
      <w:r w:rsidR="00F852F1" w:rsidRPr="00414E9C">
        <w:rPr>
          <w:rFonts w:hint="eastAsia"/>
        </w:rPr>
        <w:t>從岩石的特性推測當時的沉積環境。今有某鑽井，由上而下，依序鑽出頁岩、砂岩和礫岩</w:t>
      </w:r>
      <w:r w:rsidR="00BD6EE6" w:rsidRPr="00414E9C">
        <w:rPr>
          <w:rFonts w:hint="eastAsia"/>
        </w:rPr>
        <w:t>。若</w:t>
      </w:r>
      <w:r w:rsidR="00F852F1" w:rsidRPr="00414E9C">
        <w:rPr>
          <w:rFonts w:hint="eastAsia"/>
        </w:rPr>
        <w:t>這些岩層都沒有經過變動</w:t>
      </w:r>
      <w:r w:rsidR="00BD6EE6" w:rsidRPr="001E043E">
        <w:rPr>
          <w:rFonts w:hint="eastAsia"/>
        </w:rPr>
        <w:t>，</w:t>
      </w:r>
      <w:r w:rsidR="00F852F1" w:rsidRPr="00414E9C">
        <w:rPr>
          <w:rFonts w:hint="eastAsia"/>
        </w:rPr>
        <w:t>下列有關它們生成的敘述何者正確？</w:t>
      </w:r>
    </w:p>
    <w:p w:rsidR="00F852F1" w:rsidRPr="00252D4C" w:rsidRDefault="00F852F1" w:rsidP="00252D4C">
      <w:pPr>
        <w:pStyle w:val="AA2"/>
        <w:ind w:left="880" w:hangingChars="200" w:hanging="520"/>
      </w:pPr>
      <w:r w:rsidRPr="00252D4C">
        <w:t>(</w:t>
      </w:r>
      <w:r w:rsidRPr="00252D4C">
        <w:rPr>
          <w:rFonts w:hint="eastAsia"/>
        </w:rPr>
        <w:t>A</w:t>
      </w:r>
      <w:r w:rsidR="00FB013A">
        <w:t>)</w:t>
      </w:r>
      <w:r w:rsidRPr="00252D4C">
        <w:rPr>
          <w:rFonts w:hint="eastAsia"/>
        </w:rPr>
        <w:t>沉積環境的水愈晚期愈淺</w:t>
      </w:r>
    </w:p>
    <w:p w:rsidR="00F852F1" w:rsidRPr="00252D4C" w:rsidRDefault="00F852F1" w:rsidP="00252D4C">
      <w:pPr>
        <w:pStyle w:val="AA2"/>
        <w:ind w:left="880" w:hangingChars="200" w:hanging="520"/>
      </w:pPr>
      <w:r w:rsidRPr="00252D4C">
        <w:t>(</w:t>
      </w:r>
      <w:r w:rsidRPr="00252D4C">
        <w:rPr>
          <w:rFonts w:hint="eastAsia"/>
        </w:rPr>
        <w:t>B</w:t>
      </w:r>
      <w:r w:rsidR="00FB013A">
        <w:t>)</w:t>
      </w:r>
      <w:r w:rsidRPr="00252D4C">
        <w:rPr>
          <w:rFonts w:hint="eastAsia"/>
        </w:rPr>
        <w:t>沉積環境的水流速度愈晚期愈慢</w:t>
      </w:r>
    </w:p>
    <w:p w:rsidR="00F852F1" w:rsidRPr="00252D4C" w:rsidRDefault="00F852F1" w:rsidP="00252D4C">
      <w:pPr>
        <w:pStyle w:val="AA2"/>
        <w:ind w:left="880" w:hangingChars="200" w:hanging="520"/>
      </w:pPr>
      <w:r w:rsidRPr="00252D4C">
        <w:t>(</w:t>
      </w:r>
      <w:r w:rsidRPr="00252D4C">
        <w:rPr>
          <w:rFonts w:hint="eastAsia"/>
        </w:rPr>
        <w:t>C</w:t>
      </w:r>
      <w:r w:rsidR="00FB013A">
        <w:t>)</w:t>
      </w:r>
      <w:r w:rsidRPr="00252D4C">
        <w:rPr>
          <w:rFonts w:hint="eastAsia"/>
        </w:rPr>
        <w:t>火山激烈噴發，火山彈四射後，沉積礫岩</w:t>
      </w:r>
    </w:p>
    <w:p w:rsidR="00F852F1" w:rsidRPr="00252D4C" w:rsidRDefault="00F852F1" w:rsidP="00252D4C">
      <w:pPr>
        <w:pStyle w:val="AA2"/>
        <w:ind w:left="880" w:hangingChars="200" w:hanging="520"/>
      </w:pPr>
      <w:r w:rsidRPr="00252D4C">
        <w:t>(</w:t>
      </w:r>
      <w:r w:rsidRPr="00252D4C">
        <w:rPr>
          <w:rFonts w:hint="eastAsia"/>
        </w:rPr>
        <w:t>D</w:t>
      </w:r>
      <w:r w:rsidR="00FB013A">
        <w:t>)</w:t>
      </w:r>
      <w:r w:rsidRPr="00252D4C">
        <w:rPr>
          <w:rFonts w:hint="eastAsia"/>
        </w:rPr>
        <w:t>斷層作用，使原來礫岩粉化成砂岩和頁岩</w:t>
      </w:r>
    </w:p>
    <w:p w:rsidR="00F852F1" w:rsidRPr="00252D4C" w:rsidRDefault="00F852F1" w:rsidP="00252D4C">
      <w:pPr>
        <w:pStyle w:val="AA2"/>
        <w:ind w:left="880" w:hangingChars="200" w:hanging="520"/>
      </w:pPr>
      <w:r w:rsidRPr="00252D4C">
        <w:t>(</w:t>
      </w:r>
      <w:r w:rsidRPr="00252D4C">
        <w:rPr>
          <w:rFonts w:hint="eastAsia"/>
        </w:rPr>
        <w:t>E</w:t>
      </w:r>
      <w:r w:rsidR="00FB013A">
        <w:t>)</w:t>
      </w:r>
      <w:r w:rsidRPr="00252D4C">
        <w:rPr>
          <w:rFonts w:hint="eastAsia"/>
        </w:rPr>
        <w:t>山崩生成礫岩，而後礫岩風化，形成砂岩、頁岩</w:t>
      </w:r>
    </w:p>
    <w:p w:rsidR="0073060D" w:rsidRPr="00414E9C" w:rsidRDefault="00367FCC" w:rsidP="00F90BC9">
      <w:pPr>
        <w:pStyle w:val="TIT1"/>
      </w:pPr>
      <w:r>
        <w:rPr>
          <w:noProof/>
        </w:rPr>
        <mc:AlternateContent>
          <mc:Choice Requires="wpg">
            <w:drawing>
              <wp:anchor distT="0" distB="0" distL="114300" distR="114300" simplePos="0" relativeHeight="251843584" behindDoc="0" locked="0" layoutInCell="1" allowOverlap="1" wp14:anchorId="1EE497FA" wp14:editId="42A7066C">
                <wp:simplePos x="0" y="0"/>
                <wp:positionH relativeFrom="margin">
                  <wp:posOffset>3749040</wp:posOffset>
                </wp:positionH>
                <wp:positionV relativeFrom="paragraph">
                  <wp:posOffset>570865</wp:posOffset>
                </wp:positionV>
                <wp:extent cx="2185035" cy="3185795"/>
                <wp:effectExtent l="0" t="0" r="5715" b="14605"/>
                <wp:wrapSquare wrapText="bothSides"/>
                <wp:docPr id="20" name="群組 20"/>
                <wp:cNvGraphicFramePr/>
                <a:graphic xmlns:a="http://schemas.openxmlformats.org/drawingml/2006/main">
                  <a:graphicData uri="http://schemas.microsoft.com/office/word/2010/wordprocessingGroup">
                    <wpg:wgp>
                      <wpg:cNvGrpSpPr/>
                      <wpg:grpSpPr>
                        <a:xfrm>
                          <a:off x="0" y="0"/>
                          <a:ext cx="2185035" cy="3185795"/>
                          <a:chOff x="-78912" y="0"/>
                          <a:chExt cx="2182584" cy="3186753"/>
                        </a:xfrm>
                      </wpg:grpSpPr>
                      <wps:wsp>
                        <wps:cNvPr id="22" name="文字方塊 6"/>
                        <wps:cNvSpPr txBox="1"/>
                        <wps:spPr>
                          <a:xfrm>
                            <a:off x="819790" y="2941093"/>
                            <a:ext cx="525439" cy="245660"/>
                          </a:xfrm>
                          <a:prstGeom prst="rect">
                            <a:avLst/>
                          </a:prstGeom>
                          <a:noFill/>
                          <a:ln w="6350">
                            <a:noFill/>
                          </a:ln>
                          <a:effectLst/>
                        </wps:spPr>
                        <wps:txbx>
                          <w:txbxContent>
                            <w:p w:rsidR="006406ED" w:rsidRPr="00545BB1" w:rsidRDefault="006406ED" w:rsidP="00367FCC">
                              <w:pPr>
                                <w:pStyle w:val="Web"/>
                                <w:spacing w:before="0" w:beforeAutospacing="0" w:after="0" w:afterAutospacing="0"/>
                                <w:rPr>
                                  <w:rFonts w:ascii="Times New Roman" w:hAnsi="Times New Roman" w:cs="Times New Roman"/>
                                </w:rPr>
                              </w:pPr>
                              <w:r w:rsidRPr="00545BB1">
                                <w:rPr>
                                  <w:rFonts w:ascii="Times New Roman" w:hAnsi="Times New Roman" w:cs="Times New Roman"/>
                                  <w:sz w:val="22"/>
                                  <w:szCs w:val="22"/>
                                </w:rPr>
                                <w:t>圖</w:t>
                              </w:r>
                              <w:r>
                                <w:rPr>
                                  <w:rFonts w:ascii="Times New Roman" w:hAnsi="Times New Roman" w:cs="Times New Roman" w:hint="eastAsia"/>
                                  <w:sz w:val="22"/>
                                  <w:szCs w:val="22"/>
                                </w:rPr>
                                <w:t>1</w:t>
                              </w:r>
                              <w:r>
                                <w:rPr>
                                  <w:rFonts w:ascii="Times New Roman" w:hAnsi="Times New Roman" w:cs="Times New Roman"/>
                                  <w:sz w:val="22"/>
                                  <w:szCs w:val="22"/>
                                </w:rPr>
                                <w:t>8</w:t>
                              </w:r>
                            </w:p>
                          </w:txbxContent>
                        </wps:txbx>
                        <wps:bodyPr rot="0" spcFirstLastPara="0" vert="horz" wrap="square" lIns="0" tIns="0" rIns="0" bIns="0" numCol="1" spcCol="0" rtlCol="0" fromWordArt="0" anchor="t" anchorCtr="0" forceAA="0" compatLnSpc="1">
                          <a:prstTxWarp prst="textNoShape">
                            <a:avLst/>
                          </a:prstTxWarp>
                          <a:noAutofit/>
                        </wps:bodyPr>
                      </wps:wsp>
                      <wpg:grpSp>
                        <wpg:cNvPr id="23" name="群組 23"/>
                        <wpg:cNvGrpSpPr/>
                        <wpg:grpSpPr>
                          <a:xfrm>
                            <a:off x="-78912" y="0"/>
                            <a:ext cx="2182584" cy="2785195"/>
                            <a:chOff x="-78912" y="0"/>
                            <a:chExt cx="2182584" cy="2785195"/>
                          </a:xfrm>
                        </wpg:grpSpPr>
                        <pic:pic xmlns:pic="http://schemas.openxmlformats.org/drawingml/2006/picture">
                          <pic:nvPicPr>
                            <pic:cNvPr id="24" name="圖片 24"/>
                            <pic:cNvPicPr/>
                          </pic:nvPicPr>
                          <pic:blipFill rotWithShape="1">
                            <a:blip r:embed="rId393" cstate="print">
                              <a:extLst>
                                <a:ext uri="{28A0092B-C50C-407E-A947-70E740481C1C}">
                                  <a14:useLocalDpi xmlns:a14="http://schemas.microsoft.com/office/drawing/2010/main" val="0"/>
                                </a:ext>
                              </a:extLst>
                            </a:blip>
                            <a:srcRect r="7045"/>
                            <a:stretch/>
                          </pic:blipFill>
                          <pic:spPr bwMode="auto">
                            <a:xfrm>
                              <a:off x="116013" y="0"/>
                              <a:ext cx="1942544" cy="2664460"/>
                            </a:xfrm>
                            <a:prstGeom prst="rect">
                              <a:avLst/>
                            </a:prstGeom>
                            <a:noFill/>
                            <a:ln>
                              <a:noFill/>
                            </a:ln>
                          </pic:spPr>
                        </pic:pic>
                        <wps:wsp>
                          <wps:cNvPr id="25" name="文字方塊 6"/>
                          <wps:cNvSpPr txBox="1"/>
                          <wps:spPr>
                            <a:xfrm>
                              <a:off x="498144" y="88711"/>
                              <a:ext cx="1516501" cy="287655"/>
                            </a:xfrm>
                            <a:prstGeom prst="rect">
                              <a:avLst/>
                            </a:prstGeom>
                            <a:noFill/>
                            <a:ln w="6350">
                              <a:noFill/>
                            </a:ln>
                            <a:effectLst/>
                          </wps:spPr>
                          <wps:txbx>
                            <w:txbxContent>
                              <w:p w:rsidR="006406ED" w:rsidRPr="00D835F4" w:rsidRDefault="006406ED" w:rsidP="00367FCC">
                                <w:pPr>
                                  <w:pStyle w:val="Web"/>
                                  <w:snapToGrid w:val="0"/>
                                  <w:spacing w:before="0" w:beforeAutospacing="0" w:after="0" w:afterAutospacing="0" w:line="240" w:lineRule="atLeast"/>
                                  <w:rPr>
                                    <w:spacing w:val="6"/>
                                    <w:sz w:val="20"/>
                                    <w:szCs w:val="20"/>
                                  </w:rPr>
                                </w:pPr>
                                <w:r w:rsidRPr="00D835F4">
                                  <w:rPr>
                                    <w:rFonts w:hint="eastAsia"/>
                                    <w:spacing w:val="6"/>
                                    <w:sz w:val="20"/>
                                    <w:szCs w:val="20"/>
                                  </w:rPr>
                                  <w:t>星期一</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6" name="文字方塊 6"/>
                          <wps:cNvSpPr txBox="1"/>
                          <wps:spPr>
                            <a:xfrm>
                              <a:off x="498143" y="1412543"/>
                              <a:ext cx="1584410" cy="287655"/>
                            </a:xfrm>
                            <a:prstGeom prst="rect">
                              <a:avLst/>
                            </a:prstGeom>
                            <a:noFill/>
                            <a:ln w="6350">
                              <a:noFill/>
                            </a:ln>
                            <a:effectLst/>
                          </wps:spPr>
                          <wps:txbx>
                            <w:txbxContent>
                              <w:p w:rsidR="006406ED" w:rsidRPr="00D835F4" w:rsidRDefault="006406ED" w:rsidP="00367FCC">
                                <w:pPr>
                                  <w:pStyle w:val="Web"/>
                                  <w:spacing w:before="0" w:beforeAutospacing="0" w:after="0" w:afterAutospacing="0" w:line="240" w:lineRule="exact"/>
                                  <w:rPr>
                                    <w:spacing w:val="6"/>
                                  </w:rPr>
                                </w:pPr>
                                <w:r w:rsidRPr="00D835F4">
                                  <w:rPr>
                                    <w:rFonts w:hint="eastAsia"/>
                                    <w:spacing w:val="6"/>
                                    <w:sz w:val="20"/>
                                    <w:szCs w:val="20"/>
                                  </w:rPr>
                                  <w:t>星期二</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7" name="文字方塊 6"/>
                          <wps:cNvSpPr txBox="1"/>
                          <wps:spPr>
                            <a:xfrm>
                              <a:off x="286603" y="1194179"/>
                              <a:ext cx="1504315" cy="287655"/>
                            </a:xfrm>
                            <a:prstGeom prst="rect">
                              <a:avLst/>
                            </a:prstGeom>
                            <a:noFill/>
                            <a:ln w="6350">
                              <a:noFill/>
                            </a:ln>
                            <a:effectLst/>
                          </wps:spPr>
                          <wps:txbx>
                            <w:txbxContent>
                              <w:p w:rsidR="006406ED" w:rsidRPr="00BB3CCA" w:rsidRDefault="006406ED" w:rsidP="00367FCC">
                                <w:pPr>
                                  <w:pStyle w:val="Web"/>
                                  <w:spacing w:before="0" w:beforeAutospacing="0" w:after="0" w:afterAutospacing="0" w:line="240" w:lineRule="exact"/>
                                  <w:ind w:firstLineChars="50" w:firstLine="100"/>
                                  <w:rPr>
                                    <w:rFonts w:ascii="Times New Roman" w:hAnsi="Times New Roman" w:cs="Times New Roman"/>
                                    <w:sz w:val="20"/>
                                    <w:szCs w:val="20"/>
                                  </w:rPr>
                                </w:pPr>
                                <w:r w:rsidRPr="00BB3CCA">
                                  <w:rPr>
                                    <w:rFonts w:ascii="Times New Roman" w:hAnsi="Times New Roman" w:cs="Times New Roman"/>
                                    <w:sz w:val="20"/>
                                    <w:szCs w:val="20"/>
                                  </w:rPr>
                                  <w:t>15</w:t>
                                </w:r>
                                <w:r w:rsidRPr="007A2357">
                                  <w:rPr>
                                    <w:rFonts w:ascii="Times New Roman" w:hAnsi="Times New Roman" w:cs="Times New Roman"/>
                                    <w:sz w:val="20"/>
                                    <w:szCs w:val="20"/>
                                  </w:rPr>
                                  <w:t>℃</w:t>
                                </w:r>
                                <w:r w:rsidRPr="00BB3CCA">
                                  <w:rPr>
                                    <w:rFonts w:ascii="Times New Roman" w:hAnsi="Times New Roman" w:cs="Times New Roman"/>
                                    <w:sz w:val="20"/>
                                    <w:szCs w:val="20"/>
                                  </w:rPr>
                                  <w:t xml:space="preserve">        30</w:t>
                                </w:r>
                                <w:r w:rsidRPr="007A2357">
                                  <w:rPr>
                                    <w:rFonts w:ascii="Times New Roman" w:hAnsi="Times New Roman" w:cs="Times New Roman"/>
                                    <w:sz w:val="20"/>
                                    <w:szCs w:val="2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8" name="文字方塊 6"/>
                          <wps:cNvSpPr txBox="1"/>
                          <wps:spPr>
                            <a:xfrm>
                              <a:off x="293427" y="2497540"/>
                              <a:ext cx="1504315" cy="287655"/>
                            </a:xfrm>
                            <a:prstGeom prst="rect">
                              <a:avLst/>
                            </a:prstGeom>
                            <a:noFill/>
                            <a:ln w="6350">
                              <a:noFill/>
                            </a:ln>
                            <a:effectLst/>
                          </wps:spPr>
                          <wps:txbx>
                            <w:txbxContent>
                              <w:p w:rsidR="006406ED" w:rsidRDefault="006406ED" w:rsidP="00367FCC">
                                <w:pPr>
                                  <w:pStyle w:val="Web"/>
                                  <w:spacing w:before="0" w:beforeAutospacing="0" w:after="0" w:afterAutospacing="0" w:line="240" w:lineRule="exact"/>
                                  <w:ind w:firstLine="101"/>
                                </w:pPr>
                                <w:r>
                                  <w:rPr>
                                    <w:rFonts w:ascii="Times New Roman" w:hAnsi="Times New Roman"/>
                                    <w:sz w:val="20"/>
                                    <w:szCs w:val="20"/>
                                  </w:rPr>
                                  <w:t>15</w:t>
                                </w:r>
                                <w:r w:rsidRPr="007A2357">
                                  <w:rPr>
                                    <w:rFonts w:ascii="Times New Roman" w:hAnsi="Times New Roman" w:cs="Times New Roman"/>
                                    <w:sz w:val="20"/>
                                    <w:szCs w:val="20"/>
                                  </w:rPr>
                                  <w:t>℃</w:t>
                                </w:r>
                                <w:r>
                                  <w:rPr>
                                    <w:rFonts w:ascii="Times New Roman" w:hAnsi="Times New Roman"/>
                                    <w:sz w:val="20"/>
                                    <w:szCs w:val="20"/>
                                  </w:rPr>
                                  <w:t xml:space="preserve">        30</w:t>
                                </w:r>
                                <w:r w:rsidRPr="007A2357">
                                  <w:rPr>
                                    <w:rFonts w:ascii="Times New Roman" w:hAnsi="Times New Roman" w:cs="Times New Roman"/>
                                    <w:sz w:val="20"/>
                                    <w:szCs w:val="2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29" name="群組 29"/>
                          <wpg:cNvGrpSpPr/>
                          <wpg:grpSpPr>
                            <a:xfrm>
                              <a:off x="-78912" y="163773"/>
                              <a:ext cx="571971" cy="716280"/>
                              <a:chOff x="-24328" y="0"/>
                              <a:chExt cx="571997" cy="716358"/>
                            </a:xfrm>
                          </wpg:grpSpPr>
                          <wps:wsp>
                            <wps:cNvPr id="30" name="文字方塊 6"/>
                            <wps:cNvSpPr txBox="1"/>
                            <wps:spPr>
                              <a:xfrm>
                                <a:off x="-24328" y="470698"/>
                                <a:ext cx="571997" cy="245660"/>
                              </a:xfrm>
                              <a:prstGeom prst="rect">
                                <a:avLst/>
                              </a:prstGeom>
                              <a:noFill/>
                              <a:ln w="6350">
                                <a:noFill/>
                              </a:ln>
                              <a:effectLst/>
                            </wps:spPr>
                            <wps:txbx>
                              <w:txbxContent>
                                <w:p w:rsidR="006406ED" w:rsidRPr="00802B4D" w:rsidRDefault="006406ED" w:rsidP="00367FCC">
                                  <w:pPr>
                                    <w:pStyle w:val="Web"/>
                                    <w:spacing w:before="0" w:beforeAutospacing="0" w:after="0" w:afterAutospacing="0"/>
                                    <w:jc w:val="center"/>
                                    <w:rPr>
                                      <w:rFonts w:ascii="Times New Roman" w:hAnsi="Times New Roman" w:cs="Times New Roman"/>
                                      <w:sz w:val="20"/>
                                      <w:szCs w:val="20"/>
                                    </w:rPr>
                                  </w:pPr>
                                  <w:r w:rsidRPr="00802B4D">
                                    <w:rPr>
                                      <w:rFonts w:ascii="Times New Roman" w:hAnsi="Times New Roman" w:cs="Times New Roman"/>
                                      <w:sz w:val="20"/>
                                      <w:szCs w:val="20"/>
                                    </w:rPr>
                                    <w:t>1 km</w:t>
                                  </w:r>
                                </w:p>
                              </w:txbxContent>
                            </wps:txbx>
                            <wps:bodyPr rot="0" spcFirstLastPara="0" vert="horz" wrap="square" lIns="0" tIns="0" rIns="0" bIns="0" numCol="1" spcCol="0" rtlCol="0" fromWordArt="0" anchor="t" anchorCtr="0" forceAA="0" compatLnSpc="1">
                              <a:prstTxWarp prst="textNoShape">
                                <a:avLst/>
                              </a:prstTxWarp>
                              <a:noAutofit/>
                            </wps:bodyPr>
                          </wps:wsp>
                          <wps:wsp>
                            <wps:cNvPr id="31" name="文字方塊 6"/>
                            <wps:cNvSpPr txBox="1"/>
                            <wps:spPr>
                              <a:xfrm>
                                <a:off x="186322" y="0"/>
                                <a:ext cx="239745" cy="436729"/>
                              </a:xfrm>
                              <a:prstGeom prst="rect">
                                <a:avLst/>
                              </a:prstGeom>
                              <a:noFill/>
                              <a:ln w="6350">
                                <a:noFill/>
                              </a:ln>
                              <a:effectLst/>
                            </wps:spPr>
                            <wps:txbx>
                              <w:txbxContent>
                                <w:p w:rsidR="006406ED" w:rsidRPr="00D835F4" w:rsidRDefault="006406ED" w:rsidP="00367FCC">
                                  <w:pPr>
                                    <w:pStyle w:val="Web"/>
                                    <w:spacing w:before="0" w:beforeAutospacing="0" w:after="0" w:afterAutospacing="0"/>
                                    <w:jc w:val="center"/>
                                    <w:rPr>
                                      <w:spacing w:val="20"/>
                                      <w:sz w:val="20"/>
                                      <w:szCs w:val="20"/>
                                    </w:rPr>
                                  </w:pPr>
                                  <w:r w:rsidRPr="00D835F4">
                                    <w:rPr>
                                      <w:rFonts w:hint="eastAsia"/>
                                      <w:spacing w:val="20"/>
                                      <w:sz w:val="22"/>
                                      <w:szCs w:val="20"/>
                                    </w:rPr>
                                    <w:t>高度</w:t>
                                  </w:r>
                                </w:p>
                              </w:txbxContent>
                            </wps:txbx>
                            <wps:bodyPr rot="0" spcFirstLastPara="0" vert="eaVert" wrap="square" lIns="0" tIns="0" rIns="0" bIns="0" numCol="1" spcCol="0" rtlCol="0" fromWordArt="0" anchor="t" anchorCtr="0" forceAA="0" compatLnSpc="1">
                              <a:prstTxWarp prst="textNoShape">
                                <a:avLst/>
                              </a:prstTxWarp>
                              <a:noAutofit/>
                            </wps:bodyPr>
                          </wps:wsp>
                        </wpg:grpSp>
                        <wpg:grpSp>
                          <wpg:cNvPr id="32" name="群組 32"/>
                          <wpg:cNvGrpSpPr/>
                          <wpg:grpSpPr>
                            <a:xfrm>
                              <a:off x="58897" y="1473958"/>
                              <a:ext cx="426085" cy="733112"/>
                              <a:chOff x="99840" y="0"/>
                              <a:chExt cx="426104" cy="733190"/>
                            </a:xfrm>
                          </wpg:grpSpPr>
                          <wps:wsp>
                            <wps:cNvPr id="42" name="文字方塊 6"/>
                            <wps:cNvSpPr txBox="1"/>
                            <wps:spPr>
                              <a:xfrm>
                                <a:off x="99840" y="487530"/>
                                <a:ext cx="426104" cy="245660"/>
                              </a:xfrm>
                              <a:prstGeom prst="rect">
                                <a:avLst/>
                              </a:prstGeom>
                              <a:noFill/>
                              <a:ln w="6350">
                                <a:noFill/>
                              </a:ln>
                              <a:effectLst/>
                            </wps:spPr>
                            <wps:txbx>
                              <w:txbxContent>
                                <w:p w:rsidR="006406ED" w:rsidRPr="00802B4D" w:rsidRDefault="006406ED" w:rsidP="00367FCC">
                                  <w:pPr>
                                    <w:pStyle w:val="Web"/>
                                    <w:spacing w:before="0" w:beforeAutospacing="0" w:after="0" w:afterAutospacing="0"/>
                                    <w:jc w:val="center"/>
                                    <w:rPr>
                                      <w:rFonts w:ascii="Times New Roman" w:hAnsi="Times New Roman" w:cs="Times New Roman"/>
                                      <w:sz w:val="20"/>
                                      <w:szCs w:val="20"/>
                                    </w:rPr>
                                  </w:pPr>
                                  <w:r w:rsidRPr="00802B4D">
                                    <w:rPr>
                                      <w:rFonts w:ascii="Times New Roman" w:hAnsi="Times New Roman" w:cs="Times New Roman"/>
                                      <w:sz w:val="20"/>
                                      <w:szCs w:val="20"/>
                                    </w:rPr>
                                    <w:t>1 km</w:t>
                                  </w:r>
                                </w:p>
                              </w:txbxContent>
                            </wps:txbx>
                            <wps:bodyPr rot="0" spcFirstLastPara="0" vert="horz" wrap="square" lIns="0" tIns="0" rIns="0" bIns="0" numCol="1" spcCol="0" rtlCol="0" fromWordArt="0" anchor="t" anchorCtr="0" forceAA="0" compatLnSpc="1">
                              <a:prstTxWarp prst="textNoShape">
                                <a:avLst/>
                              </a:prstTxWarp>
                              <a:noAutofit/>
                            </wps:bodyPr>
                          </wps:wsp>
                          <wps:wsp>
                            <wps:cNvPr id="43" name="文字方塊 6"/>
                            <wps:cNvSpPr txBox="1"/>
                            <wps:spPr>
                              <a:xfrm>
                                <a:off x="177273" y="0"/>
                                <a:ext cx="239745" cy="436729"/>
                              </a:xfrm>
                              <a:prstGeom prst="rect">
                                <a:avLst/>
                              </a:prstGeom>
                              <a:noFill/>
                              <a:ln w="6350">
                                <a:noFill/>
                              </a:ln>
                              <a:effectLst/>
                            </wps:spPr>
                            <wps:txbx>
                              <w:txbxContent>
                                <w:p w:rsidR="006406ED" w:rsidRPr="00D835F4" w:rsidRDefault="006406ED" w:rsidP="00367FCC">
                                  <w:pPr>
                                    <w:pStyle w:val="Web"/>
                                    <w:spacing w:before="0" w:beforeAutospacing="0" w:after="0" w:afterAutospacing="0"/>
                                    <w:jc w:val="center"/>
                                    <w:rPr>
                                      <w:spacing w:val="20"/>
                                      <w:sz w:val="20"/>
                                      <w:szCs w:val="20"/>
                                    </w:rPr>
                                  </w:pPr>
                                  <w:r w:rsidRPr="00D835F4">
                                    <w:rPr>
                                      <w:rFonts w:hint="eastAsia"/>
                                      <w:spacing w:val="20"/>
                                      <w:sz w:val="22"/>
                                      <w:szCs w:val="20"/>
                                    </w:rPr>
                                    <w:t>高度</w:t>
                                  </w:r>
                                </w:p>
                              </w:txbxContent>
                            </wps:txbx>
                            <wps:bodyPr rot="0" spcFirstLastPara="0" vert="eaVert" wrap="square" lIns="0" tIns="0" rIns="0" bIns="0" numCol="1" spcCol="0" rtlCol="0" fromWordArt="0" anchor="t" anchorCtr="0" forceAA="0" compatLnSpc="1">
                              <a:prstTxWarp prst="textNoShape">
                                <a:avLst/>
                              </a:prstTxWarp>
                              <a:noAutofit/>
                            </wps:bodyPr>
                          </wps:wsp>
                        </wpg:grpSp>
                        <wps:wsp>
                          <wps:cNvPr id="45" name="文字方塊 45"/>
                          <wps:cNvSpPr txBox="1"/>
                          <wps:spPr>
                            <a:xfrm>
                              <a:off x="1653979" y="907576"/>
                              <a:ext cx="445168" cy="287655"/>
                            </a:xfrm>
                            <a:prstGeom prst="rect">
                              <a:avLst/>
                            </a:prstGeom>
                            <a:noFill/>
                            <a:ln w="6350">
                              <a:noFill/>
                            </a:ln>
                            <a:effectLst/>
                          </wps:spPr>
                          <wps:txbx>
                            <w:txbxContent>
                              <w:p w:rsidR="006406ED" w:rsidRPr="00D835F4" w:rsidRDefault="006406ED" w:rsidP="00367FCC">
                                <w:pPr>
                                  <w:pStyle w:val="Web"/>
                                  <w:snapToGrid w:val="0"/>
                                  <w:spacing w:before="0" w:beforeAutospacing="0" w:after="0" w:afterAutospacing="0" w:line="240" w:lineRule="atLeast"/>
                                  <w:jc w:val="center"/>
                                  <w:rPr>
                                    <w:spacing w:val="6"/>
                                    <w:sz w:val="20"/>
                                    <w:szCs w:val="20"/>
                                  </w:rPr>
                                </w:pPr>
                                <w:r w:rsidRPr="00D835F4">
                                  <w:rPr>
                                    <w:rFonts w:hint="eastAsia"/>
                                    <w:spacing w:val="6"/>
                                    <w:sz w:val="20"/>
                                    <w:szCs w:val="20"/>
                                  </w:rPr>
                                  <w:t>溫度</w:t>
                                </w:r>
                              </w:p>
                            </w:txbxContent>
                          </wps:txbx>
                          <wps:bodyPr rot="0" spcFirstLastPara="0" vert="horz" wrap="square" lIns="0" tIns="45720" rIns="0" bIns="45720" numCol="1" spcCol="0" rtlCol="0" fromWordArt="0" anchor="t" anchorCtr="0" forceAA="0" compatLnSpc="1">
                            <a:prstTxWarp prst="textNoShape">
                              <a:avLst/>
                            </a:prstTxWarp>
                            <a:noAutofit/>
                          </wps:bodyPr>
                        </wps:wsp>
                        <wps:wsp>
                          <wps:cNvPr id="46" name="文字方塊 46"/>
                          <wps:cNvSpPr txBox="1"/>
                          <wps:spPr>
                            <a:xfrm>
                              <a:off x="1606029" y="2210938"/>
                              <a:ext cx="497643" cy="287655"/>
                            </a:xfrm>
                            <a:prstGeom prst="rect">
                              <a:avLst/>
                            </a:prstGeom>
                            <a:noFill/>
                            <a:ln w="6350">
                              <a:noFill/>
                            </a:ln>
                            <a:effectLst/>
                          </wps:spPr>
                          <wps:txbx>
                            <w:txbxContent>
                              <w:p w:rsidR="006406ED" w:rsidRPr="00D835F4" w:rsidRDefault="006406ED" w:rsidP="00367FCC">
                                <w:pPr>
                                  <w:pStyle w:val="Web"/>
                                  <w:snapToGrid w:val="0"/>
                                  <w:spacing w:before="0" w:beforeAutospacing="0" w:after="0" w:afterAutospacing="0" w:line="240" w:lineRule="atLeast"/>
                                  <w:jc w:val="center"/>
                                  <w:rPr>
                                    <w:spacing w:val="6"/>
                                    <w:sz w:val="20"/>
                                    <w:szCs w:val="20"/>
                                  </w:rPr>
                                </w:pPr>
                                <w:r w:rsidRPr="00D835F4">
                                  <w:rPr>
                                    <w:rFonts w:hint="eastAsia"/>
                                    <w:spacing w:val="6"/>
                                    <w:sz w:val="20"/>
                                    <w:szCs w:val="20"/>
                                  </w:rPr>
                                  <w:t>溫度</w:t>
                                </w:r>
                              </w:p>
                            </w:txbxContent>
                          </wps:txbx>
                          <wps:bodyPr rot="0" spcFirstLastPara="0" vert="horz" wrap="square" lIns="0" tIns="45720" rIns="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EE497FA" id="群組 20" o:spid="_x0000_s1517" style="position:absolute;left:0;text-align:left;margin-left:295.2pt;margin-top:44.95pt;width:172.05pt;height:250.85pt;z-index:251843584;mso-position-horizontal-relative:margin;mso-width-relative:margin;mso-height-relative:margin" coordorigin="-789" coordsize="21825,318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">
                <v:shape id="文字方塊 6" o:spid="_x0000_s1518" type="#_x0000_t202" style="position:absolute;left:8197;top:29410;width:5255;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rsidR="006406ED" w:rsidRPr="00545BB1" w:rsidRDefault="006406ED" w:rsidP="00367FCC">
                        <w:pPr>
                          <w:pStyle w:val="Web"/>
                          <w:spacing w:before="0" w:beforeAutospacing="0" w:after="0" w:afterAutospacing="0"/>
                          <w:rPr>
                            <w:rFonts w:ascii="Times New Roman" w:hAnsi="Times New Roman" w:cs="Times New Roman"/>
                          </w:rPr>
                        </w:pPr>
                        <w:r w:rsidRPr="00545BB1">
                          <w:rPr>
                            <w:rFonts w:ascii="Times New Roman" w:hAnsi="Times New Roman" w:cs="Times New Roman"/>
                            <w:sz w:val="22"/>
                            <w:szCs w:val="22"/>
                          </w:rPr>
                          <w:t>圖</w:t>
                        </w:r>
                        <w:r>
                          <w:rPr>
                            <w:rFonts w:ascii="Times New Roman" w:hAnsi="Times New Roman" w:cs="Times New Roman" w:hint="eastAsia"/>
                            <w:sz w:val="22"/>
                            <w:szCs w:val="22"/>
                          </w:rPr>
                          <w:t>1</w:t>
                        </w:r>
                        <w:r>
                          <w:rPr>
                            <w:rFonts w:ascii="Times New Roman" w:hAnsi="Times New Roman" w:cs="Times New Roman"/>
                            <w:sz w:val="22"/>
                            <w:szCs w:val="22"/>
                          </w:rPr>
                          <w:t>8</w:t>
                        </w:r>
                      </w:p>
                    </w:txbxContent>
                  </v:textbox>
                </v:shape>
                <v:group id="群組 23" o:spid="_x0000_s1519" style="position:absolute;left:-789;width:21825;height:27851" coordorigin="-789" coordsize="21825,27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圖片 24" o:spid="_x0000_s1520" type="#_x0000_t75" style="position:absolute;left:1160;width:19425;height:266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">
                    <v:imagedata r:id="rId394" o:title="" cropright="4617f"/>
                  </v:shape>
                  <v:shape id="文字方塊 6" o:spid="_x0000_s1521" type="#_x0000_t202" style="position:absolute;left:4981;top:887;width:15165;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6406ED" w:rsidRPr="00D835F4" w:rsidRDefault="006406ED" w:rsidP="00367FCC">
                          <w:pPr>
                            <w:pStyle w:val="Web"/>
                            <w:snapToGrid w:val="0"/>
                            <w:spacing w:before="0" w:beforeAutospacing="0" w:after="0" w:afterAutospacing="0" w:line="240" w:lineRule="atLeast"/>
                            <w:rPr>
                              <w:spacing w:val="6"/>
                              <w:sz w:val="20"/>
                              <w:szCs w:val="20"/>
                            </w:rPr>
                          </w:pPr>
                          <w:r w:rsidRPr="00D835F4">
                            <w:rPr>
                              <w:rFonts w:hint="eastAsia"/>
                              <w:spacing w:val="6"/>
                              <w:sz w:val="20"/>
                              <w:szCs w:val="20"/>
                            </w:rPr>
                            <w:t>星期一</w:t>
                          </w:r>
                        </w:p>
                      </w:txbxContent>
                    </v:textbox>
                  </v:shape>
                  <v:shape id="文字方塊 6" o:spid="_x0000_s1522" type="#_x0000_t202" style="position:absolute;left:4981;top:14125;width:15844;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6406ED" w:rsidRPr="00D835F4" w:rsidRDefault="006406ED" w:rsidP="00367FCC">
                          <w:pPr>
                            <w:pStyle w:val="Web"/>
                            <w:spacing w:before="0" w:beforeAutospacing="0" w:after="0" w:afterAutospacing="0" w:line="240" w:lineRule="exact"/>
                            <w:rPr>
                              <w:spacing w:val="6"/>
                            </w:rPr>
                          </w:pPr>
                          <w:r w:rsidRPr="00D835F4">
                            <w:rPr>
                              <w:rFonts w:hint="eastAsia"/>
                              <w:spacing w:val="6"/>
                              <w:sz w:val="20"/>
                              <w:szCs w:val="20"/>
                            </w:rPr>
                            <w:t>星期二</w:t>
                          </w:r>
                        </w:p>
                      </w:txbxContent>
                    </v:textbox>
                  </v:shape>
                  <v:shape id="文字方塊 6" o:spid="_x0000_s1523" type="#_x0000_t202" style="position:absolute;left:2866;top:11941;width:15043;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6406ED" w:rsidRPr="00BB3CCA" w:rsidRDefault="006406ED" w:rsidP="00367FCC">
                          <w:pPr>
                            <w:pStyle w:val="Web"/>
                            <w:spacing w:before="0" w:beforeAutospacing="0" w:after="0" w:afterAutospacing="0" w:line="240" w:lineRule="exact"/>
                            <w:ind w:firstLineChars="50" w:firstLine="100"/>
                            <w:rPr>
                              <w:rFonts w:ascii="Times New Roman" w:hAnsi="Times New Roman" w:cs="Times New Roman"/>
                              <w:sz w:val="20"/>
                              <w:szCs w:val="20"/>
                            </w:rPr>
                          </w:pPr>
                          <w:r w:rsidRPr="00BB3CCA">
                            <w:rPr>
                              <w:rFonts w:ascii="Times New Roman" w:hAnsi="Times New Roman" w:cs="Times New Roman"/>
                              <w:sz w:val="20"/>
                              <w:szCs w:val="20"/>
                            </w:rPr>
                            <w:t>15</w:t>
                          </w:r>
                          <w:r w:rsidRPr="007A2357">
                            <w:rPr>
                              <w:rFonts w:ascii="Times New Roman" w:hAnsi="Times New Roman" w:cs="Times New Roman"/>
                              <w:sz w:val="20"/>
                              <w:szCs w:val="20"/>
                            </w:rPr>
                            <w:t>℃</w:t>
                          </w:r>
                          <w:r w:rsidRPr="00BB3CCA">
                            <w:rPr>
                              <w:rFonts w:ascii="Times New Roman" w:hAnsi="Times New Roman" w:cs="Times New Roman"/>
                              <w:sz w:val="20"/>
                              <w:szCs w:val="20"/>
                            </w:rPr>
                            <w:t xml:space="preserve">        30</w:t>
                          </w:r>
                          <w:r w:rsidRPr="007A2357">
                            <w:rPr>
                              <w:rFonts w:ascii="Times New Roman" w:hAnsi="Times New Roman" w:cs="Times New Roman"/>
                              <w:sz w:val="20"/>
                              <w:szCs w:val="20"/>
                            </w:rPr>
                            <w:t>℃</w:t>
                          </w:r>
                        </w:p>
                      </w:txbxContent>
                    </v:textbox>
                  </v:shape>
                  <v:shape id="文字方塊 6" o:spid="_x0000_s1524" type="#_x0000_t202" style="position:absolute;left:2934;top:24975;width:15043;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6406ED" w:rsidRDefault="006406ED" w:rsidP="00367FCC">
                          <w:pPr>
                            <w:pStyle w:val="Web"/>
                            <w:spacing w:before="0" w:beforeAutospacing="0" w:after="0" w:afterAutospacing="0" w:line="240" w:lineRule="exact"/>
                            <w:ind w:firstLine="101"/>
                          </w:pPr>
                          <w:r>
                            <w:rPr>
                              <w:rFonts w:ascii="Times New Roman" w:hAnsi="Times New Roman"/>
                              <w:sz w:val="20"/>
                              <w:szCs w:val="20"/>
                            </w:rPr>
                            <w:t>15</w:t>
                          </w:r>
                          <w:r w:rsidRPr="007A2357">
                            <w:rPr>
                              <w:rFonts w:ascii="Times New Roman" w:hAnsi="Times New Roman" w:cs="Times New Roman"/>
                              <w:sz w:val="20"/>
                              <w:szCs w:val="20"/>
                            </w:rPr>
                            <w:t>℃</w:t>
                          </w:r>
                          <w:r>
                            <w:rPr>
                              <w:rFonts w:ascii="Times New Roman" w:hAnsi="Times New Roman"/>
                              <w:sz w:val="20"/>
                              <w:szCs w:val="20"/>
                            </w:rPr>
                            <w:t xml:space="preserve">        30</w:t>
                          </w:r>
                          <w:r w:rsidRPr="007A2357">
                            <w:rPr>
                              <w:rFonts w:ascii="Times New Roman" w:hAnsi="Times New Roman" w:cs="Times New Roman"/>
                              <w:sz w:val="20"/>
                              <w:szCs w:val="20"/>
                            </w:rPr>
                            <w:t>℃</w:t>
                          </w:r>
                        </w:p>
                      </w:txbxContent>
                    </v:textbox>
                  </v:shape>
                  <v:group id="_x0000_s1525" style="position:absolute;left:-789;top:1637;width:5719;height:7163" coordorigin="-243" coordsize="5719,7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文字方塊 6" o:spid="_x0000_s1526" type="#_x0000_t202" style="position:absolute;left:-243;top:4706;width:5719;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sqwwAAANsAAAAPAAAAZHJzL2Rvd25yZXYueG1sRE9NT8JA&#10;EL2b+B82Y+JNtkBi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pyULKsMAAADbAAAADwAA&#10;AAAAAAAAAAAAAAAHAgAAZHJzL2Rvd25yZXYueG1sUEsFBgAAAAADAAMAtwAAAPcCAAAAAA==&#10;" filled="f" stroked="f" strokeweight=".5pt">
                      <v:textbox inset="0,0,0,0">
                        <w:txbxContent>
                          <w:p w:rsidR="006406ED" w:rsidRPr="00802B4D" w:rsidRDefault="006406ED" w:rsidP="00367FCC">
                            <w:pPr>
                              <w:pStyle w:val="Web"/>
                              <w:spacing w:before="0" w:beforeAutospacing="0" w:after="0" w:afterAutospacing="0"/>
                              <w:jc w:val="center"/>
                              <w:rPr>
                                <w:rFonts w:ascii="Times New Roman" w:hAnsi="Times New Roman" w:cs="Times New Roman"/>
                                <w:sz w:val="20"/>
                                <w:szCs w:val="20"/>
                              </w:rPr>
                            </w:pPr>
                            <w:r w:rsidRPr="00802B4D">
                              <w:rPr>
                                <w:rFonts w:ascii="Times New Roman" w:hAnsi="Times New Roman" w:cs="Times New Roman"/>
                                <w:sz w:val="20"/>
                                <w:szCs w:val="20"/>
                              </w:rPr>
                              <w:t>1 km</w:t>
                            </w:r>
                          </w:p>
                        </w:txbxContent>
                      </v:textbox>
                    </v:shape>
                    <v:shape id="文字方塊 6" o:spid="_x0000_s1527" type="#_x0000_t202" style="position:absolute;left:1863;width:2397;height:4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" filled="f" stroked="f" strokeweight=".5pt">
                      <v:textbox style="layout-flow:vertical-ideographic" inset="0,0,0,0">
                        <w:txbxContent>
                          <w:p w:rsidR="006406ED" w:rsidRPr="00D835F4" w:rsidRDefault="006406ED" w:rsidP="00367FCC">
                            <w:pPr>
                              <w:pStyle w:val="Web"/>
                              <w:spacing w:before="0" w:beforeAutospacing="0" w:after="0" w:afterAutospacing="0"/>
                              <w:jc w:val="center"/>
                              <w:rPr>
                                <w:spacing w:val="20"/>
                                <w:sz w:val="20"/>
                                <w:szCs w:val="20"/>
                              </w:rPr>
                            </w:pPr>
                            <w:r w:rsidRPr="00D835F4">
                              <w:rPr>
                                <w:rFonts w:hint="eastAsia"/>
                                <w:spacing w:val="20"/>
                                <w:sz w:val="22"/>
                                <w:szCs w:val="20"/>
                              </w:rPr>
                              <w:t>高度</w:t>
                            </w:r>
                          </w:p>
                        </w:txbxContent>
                      </v:textbox>
                    </v:shape>
                  </v:group>
                  <v:group id="群組 32" o:spid="_x0000_s1528" style="position:absolute;left:588;top:14739;width:4261;height:7331" coordorigin="998" coordsize="4261,7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文字方塊 6" o:spid="_x0000_s1529" type="#_x0000_t202" style="position:absolute;left:998;top:4875;width:4261;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UO7xQAAANsAAAAPAAAAZHJzL2Rvd25yZXYueG1sRI9fa8JA&#10;EMTfC36HYwXf6kWR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BgvUO7xQAAANsAAAAP&#10;AAAAAAAAAAAAAAAAAAcCAABkcnMvZG93bnJldi54bWxQSwUGAAAAAAMAAwC3AAAA+QIAAAAA&#10;" filled="f" stroked="f" strokeweight=".5pt">
                      <v:textbox inset="0,0,0,0">
                        <w:txbxContent>
                          <w:p w:rsidR="006406ED" w:rsidRPr="00802B4D" w:rsidRDefault="006406ED" w:rsidP="00367FCC">
                            <w:pPr>
                              <w:pStyle w:val="Web"/>
                              <w:spacing w:before="0" w:beforeAutospacing="0" w:after="0" w:afterAutospacing="0"/>
                              <w:jc w:val="center"/>
                              <w:rPr>
                                <w:rFonts w:ascii="Times New Roman" w:hAnsi="Times New Roman" w:cs="Times New Roman"/>
                                <w:sz w:val="20"/>
                                <w:szCs w:val="20"/>
                              </w:rPr>
                            </w:pPr>
                            <w:r w:rsidRPr="00802B4D">
                              <w:rPr>
                                <w:rFonts w:ascii="Times New Roman" w:hAnsi="Times New Roman" w:cs="Times New Roman"/>
                                <w:sz w:val="20"/>
                                <w:szCs w:val="20"/>
                              </w:rPr>
                              <w:t>1 km</w:t>
                            </w:r>
                          </w:p>
                        </w:txbxContent>
                      </v:textbox>
                    </v:shape>
                    <v:shape id="文字方塊 6" o:spid="_x0000_s1530" type="#_x0000_t202" style="position:absolute;left:1772;width:2398;height:4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" filled="f" stroked="f" strokeweight=".5pt">
                      <v:textbox style="layout-flow:vertical-ideographic" inset="0,0,0,0">
                        <w:txbxContent>
                          <w:p w:rsidR="006406ED" w:rsidRPr="00D835F4" w:rsidRDefault="006406ED" w:rsidP="00367FCC">
                            <w:pPr>
                              <w:pStyle w:val="Web"/>
                              <w:spacing w:before="0" w:beforeAutospacing="0" w:after="0" w:afterAutospacing="0"/>
                              <w:jc w:val="center"/>
                              <w:rPr>
                                <w:spacing w:val="20"/>
                                <w:sz w:val="20"/>
                                <w:szCs w:val="20"/>
                              </w:rPr>
                            </w:pPr>
                            <w:r w:rsidRPr="00D835F4">
                              <w:rPr>
                                <w:rFonts w:hint="eastAsia"/>
                                <w:spacing w:val="20"/>
                                <w:sz w:val="22"/>
                                <w:szCs w:val="20"/>
                              </w:rPr>
                              <w:t>高度</w:t>
                            </w:r>
                          </w:p>
                        </w:txbxContent>
                      </v:textbox>
                    </v:shape>
                  </v:group>
                  <v:shape id="文字方塊 45" o:spid="_x0000_s1531" type="#_x0000_t202" style="position:absolute;left:16539;top:9075;width:4452;height:2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" filled="f" stroked="f" strokeweight=".5pt">
                    <v:textbox inset="0,,0">
                      <w:txbxContent>
                        <w:p w:rsidR="006406ED" w:rsidRPr="00D835F4" w:rsidRDefault="006406ED" w:rsidP="00367FCC">
                          <w:pPr>
                            <w:pStyle w:val="Web"/>
                            <w:snapToGrid w:val="0"/>
                            <w:spacing w:before="0" w:beforeAutospacing="0" w:after="0" w:afterAutospacing="0" w:line="240" w:lineRule="atLeast"/>
                            <w:jc w:val="center"/>
                            <w:rPr>
                              <w:spacing w:val="6"/>
                              <w:sz w:val="20"/>
                              <w:szCs w:val="20"/>
                            </w:rPr>
                          </w:pPr>
                          <w:r w:rsidRPr="00D835F4">
                            <w:rPr>
                              <w:rFonts w:hint="eastAsia"/>
                              <w:spacing w:val="6"/>
                              <w:sz w:val="20"/>
                              <w:szCs w:val="20"/>
                            </w:rPr>
                            <w:t>溫度</w:t>
                          </w:r>
                        </w:p>
                      </w:txbxContent>
                    </v:textbox>
                  </v:shape>
                  <v:shape id="文字方塊 46" o:spid="_x0000_s1532" type="#_x0000_t202" style="position:absolute;left:16060;top:22109;width:497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" filled="f" stroked="f" strokeweight=".5pt">
                    <v:textbox inset="0,,0">
                      <w:txbxContent>
                        <w:p w:rsidR="006406ED" w:rsidRPr="00D835F4" w:rsidRDefault="006406ED" w:rsidP="00367FCC">
                          <w:pPr>
                            <w:pStyle w:val="Web"/>
                            <w:snapToGrid w:val="0"/>
                            <w:spacing w:before="0" w:beforeAutospacing="0" w:after="0" w:afterAutospacing="0" w:line="240" w:lineRule="atLeast"/>
                            <w:jc w:val="center"/>
                            <w:rPr>
                              <w:spacing w:val="6"/>
                              <w:sz w:val="20"/>
                              <w:szCs w:val="20"/>
                            </w:rPr>
                          </w:pPr>
                          <w:r w:rsidRPr="00D835F4">
                            <w:rPr>
                              <w:rFonts w:hint="eastAsia"/>
                              <w:spacing w:val="6"/>
                              <w:sz w:val="20"/>
                              <w:szCs w:val="20"/>
                            </w:rPr>
                            <w:t>溫度</w:t>
                          </w:r>
                        </w:p>
                      </w:txbxContent>
                    </v:textbox>
                  </v:shape>
                </v:group>
                <w10:wrap type="square" anchorx="margin"/>
              </v:group>
            </w:pict>
          </mc:Fallback>
        </mc:AlternateContent>
      </w:r>
      <w:r w:rsidR="0073060D" w:rsidRPr="00414E9C">
        <w:rPr>
          <w:rFonts w:hint="eastAsia"/>
        </w:rPr>
        <w:t>68.</w:t>
      </w:r>
      <w:r w:rsidR="007A2357">
        <w:tab/>
      </w:r>
      <w:r w:rsidR="00F852F1" w:rsidRPr="00414E9C">
        <w:rPr>
          <w:rFonts w:hint="eastAsia"/>
        </w:rPr>
        <w:t>探空氣球的觀測資料，有助於瞭解環境</w:t>
      </w:r>
      <w:r w:rsidR="00D20289" w:rsidRPr="00414E9C">
        <w:rPr>
          <w:rFonts w:hint="eastAsia"/>
        </w:rPr>
        <w:t>大氣</w:t>
      </w:r>
      <w:r w:rsidR="00F852F1" w:rsidRPr="00414E9C">
        <w:rPr>
          <w:rFonts w:hint="eastAsia"/>
        </w:rPr>
        <w:t>的特徵。若板橋氣象站在某星期一、星期二量測到的大氣溫度</w:t>
      </w:r>
      <w:r w:rsidR="00D20289">
        <w:rPr>
          <w:rFonts w:hint="eastAsia"/>
        </w:rPr>
        <w:t>隨高度變化</w:t>
      </w:r>
      <w:r w:rsidR="00F852F1" w:rsidRPr="00414E9C">
        <w:rPr>
          <w:rFonts w:hint="eastAsia"/>
        </w:rPr>
        <w:t>垂直分布如圖</w:t>
      </w:r>
      <w:r w:rsidR="00F852F1" w:rsidRPr="00414E9C">
        <w:rPr>
          <w:rFonts w:hint="eastAsia"/>
        </w:rPr>
        <w:t>1</w:t>
      </w:r>
      <w:r w:rsidR="00956F2C">
        <w:rPr>
          <w:rFonts w:hint="eastAsia"/>
        </w:rPr>
        <w:t>8</w:t>
      </w:r>
      <w:r w:rsidR="00F852F1" w:rsidRPr="00414E9C">
        <w:rPr>
          <w:rFonts w:hint="eastAsia"/>
        </w:rPr>
        <w:t>所示，且兩天的大氣水氣含量相同，下列哪些</w:t>
      </w:r>
      <w:r w:rsidR="00DC7C33" w:rsidRPr="00414E9C">
        <w:rPr>
          <w:rFonts w:hint="eastAsia"/>
        </w:rPr>
        <w:t>敘述</w:t>
      </w:r>
      <w:r w:rsidR="00F852F1" w:rsidRPr="00414E9C">
        <w:rPr>
          <w:rFonts w:hint="eastAsia"/>
        </w:rPr>
        <w:t>正確？</w:t>
      </w:r>
      <w:r w:rsidR="00F852F1" w:rsidRPr="00414E9C">
        <w:t>（應選</w:t>
      </w:r>
      <w:r w:rsidR="00F852F1" w:rsidRPr="00414E9C">
        <w:rPr>
          <w:rFonts w:hint="eastAsia"/>
        </w:rPr>
        <w:t>2</w:t>
      </w:r>
      <w:r w:rsidR="00F852F1" w:rsidRPr="00414E9C">
        <w:t>項）</w:t>
      </w:r>
    </w:p>
    <w:p w:rsidR="00F852F1" w:rsidRPr="00252D4C" w:rsidRDefault="00F852F1" w:rsidP="00252D4C">
      <w:pPr>
        <w:pStyle w:val="AA2"/>
        <w:ind w:left="880" w:hangingChars="200" w:hanging="520"/>
      </w:pPr>
      <w:r w:rsidRPr="00252D4C">
        <w:rPr>
          <w:rFonts w:hint="eastAsia"/>
        </w:rPr>
        <w:t>(A)</w:t>
      </w:r>
      <w:r w:rsidRPr="00252D4C">
        <w:rPr>
          <w:rFonts w:hint="eastAsia"/>
        </w:rPr>
        <w:t>星期一</w:t>
      </w:r>
      <w:r w:rsidR="00D20289">
        <w:rPr>
          <w:rFonts w:hint="eastAsia"/>
        </w:rPr>
        <w:t>的</w:t>
      </w:r>
      <w:r w:rsidRPr="00252D4C">
        <w:rPr>
          <w:rFonts w:hint="eastAsia"/>
        </w:rPr>
        <w:t>大氣較不穩定</w:t>
      </w:r>
      <w:r w:rsidR="00D20289">
        <w:rPr>
          <w:rFonts w:hint="eastAsia"/>
        </w:rPr>
        <w:t>，容易發生對流</w:t>
      </w:r>
    </w:p>
    <w:p w:rsidR="00F852F1" w:rsidRPr="00252D4C" w:rsidRDefault="00F852F1" w:rsidP="00AE4C92">
      <w:pPr>
        <w:pStyle w:val="AA2"/>
        <w:ind w:left="711" w:hangingChars="135" w:hanging="351"/>
      </w:pPr>
      <w:r w:rsidRPr="00252D4C">
        <w:rPr>
          <w:rFonts w:hint="eastAsia"/>
        </w:rPr>
        <w:t>(B)</w:t>
      </w:r>
      <w:r w:rsidRPr="00252D4C">
        <w:rPr>
          <w:rFonts w:hint="eastAsia"/>
        </w:rPr>
        <w:t>星期二的</w:t>
      </w:r>
      <w:r w:rsidR="009526E6">
        <w:rPr>
          <w:rFonts w:hint="eastAsia"/>
        </w:rPr>
        <w:t>大氣</w:t>
      </w:r>
      <w:r w:rsidRPr="00252D4C">
        <w:rPr>
          <w:rFonts w:hint="eastAsia"/>
        </w:rPr>
        <w:t>較容易</w:t>
      </w:r>
      <w:r w:rsidR="009526E6">
        <w:rPr>
          <w:rFonts w:hint="eastAsia"/>
        </w:rPr>
        <w:t>有</w:t>
      </w:r>
      <w:r w:rsidRPr="00252D4C">
        <w:rPr>
          <w:rFonts w:hint="eastAsia"/>
        </w:rPr>
        <w:t>垂直發展</w:t>
      </w:r>
      <w:r w:rsidR="00AE4C92">
        <w:rPr>
          <w:rFonts w:hint="eastAsia"/>
        </w:rPr>
        <w:t>旺盛</w:t>
      </w:r>
      <w:r w:rsidR="009526E6">
        <w:rPr>
          <w:rFonts w:hint="eastAsia"/>
        </w:rPr>
        <w:t>的雲層出現</w:t>
      </w:r>
    </w:p>
    <w:p w:rsidR="00F852F1" w:rsidRPr="00252D4C" w:rsidRDefault="00F852F1" w:rsidP="00252D4C">
      <w:pPr>
        <w:pStyle w:val="AA2"/>
        <w:ind w:left="880" w:hangingChars="200" w:hanging="520"/>
      </w:pPr>
      <w:r w:rsidRPr="00252D4C">
        <w:rPr>
          <w:rFonts w:hint="eastAsia"/>
        </w:rPr>
        <w:t>(C)</w:t>
      </w:r>
      <w:r w:rsidRPr="00252D4C">
        <w:rPr>
          <w:rFonts w:hint="eastAsia"/>
        </w:rPr>
        <w:t>星期一</w:t>
      </w:r>
      <w:r w:rsidR="009526E6">
        <w:rPr>
          <w:rFonts w:hint="eastAsia"/>
        </w:rPr>
        <w:t>較不容易有垂直發展的雲層出現</w:t>
      </w:r>
    </w:p>
    <w:p w:rsidR="00F852F1" w:rsidRPr="00252D4C" w:rsidRDefault="00F852F1" w:rsidP="00252D4C">
      <w:pPr>
        <w:pStyle w:val="AA2"/>
        <w:ind w:left="880" w:hangingChars="200" w:hanging="520"/>
      </w:pPr>
      <w:r w:rsidRPr="00252D4C">
        <w:rPr>
          <w:rFonts w:hint="eastAsia"/>
        </w:rPr>
        <w:t>(D)</w:t>
      </w:r>
      <w:r w:rsidRPr="00252D4C">
        <w:rPr>
          <w:rFonts w:hint="eastAsia"/>
        </w:rPr>
        <w:t>星期二</w:t>
      </w:r>
      <w:r w:rsidR="009526E6">
        <w:rPr>
          <w:rFonts w:hint="eastAsia"/>
        </w:rPr>
        <w:t>的</w:t>
      </w:r>
      <w:r w:rsidRPr="00252D4C">
        <w:rPr>
          <w:rFonts w:hint="eastAsia"/>
        </w:rPr>
        <w:t>大氣</w:t>
      </w:r>
      <w:r w:rsidR="009526E6">
        <w:rPr>
          <w:rFonts w:hint="eastAsia"/>
        </w:rPr>
        <w:t>環境，</w:t>
      </w:r>
      <w:r w:rsidRPr="00252D4C">
        <w:rPr>
          <w:rFonts w:hint="eastAsia"/>
        </w:rPr>
        <w:t>較容易發生空氣汙染</w:t>
      </w:r>
    </w:p>
    <w:p w:rsidR="00F852F1" w:rsidRPr="00252D4C" w:rsidRDefault="00F852F1" w:rsidP="00252D4C">
      <w:pPr>
        <w:pStyle w:val="AA2"/>
        <w:ind w:left="880" w:hangingChars="200" w:hanging="520"/>
      </w:pPr>
      <w:r w:rsidRPr="00252D4C">
        <w:rPr>
          <w:rFonts w:hint="eastAsia"/>
        </w:rPr>
        <w:t>(E)</w:t>
      </w:r>
      <w:r w:rsidRPr="00252D4C">
        <w:rPr>
          <w:rFonts w:hint="eastAsia"/>
        </w:rPr>
        <w:t>兩天的雲層垂直發展厚度大約相同</w:t>
      </w:r>
    </w:p>
    <w:p w:rsidR="0073060D" w:rsidRPr="00414E9C" w:rsidRDefault="0073060D" w:rsidP="00F90BC9">
      <w:pPr>
        <w:pStyle w:val="TIT1"/>
      </w:pPr>
    </w:p>
    <w:p w:rsidR="00C7117E" w:rsidRPr="00A064DC" w:rsidRDefault="00C7117E" w:rsidP="00A26495"/>
    <w:sectPr w:rsidR="00C7117E" w:rsidRPr="00A064DC" w:rsidSect="006B3B84">
      <w:headerReference w:type="even" r:id="rId395"/>
      <w:headerReference w:type="default" r:id="rId396"/>
      <w:footerReference w:type="even" r:id="rId397"/>
      <w:footerReference w:type="default" r:id="rId398"/>
      <w:type w:val="continuous"/>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25E9" w:rsidRDefault="002F25E9">
      <w:r>
        <w:separator/>
      </w:r>
    </w:p>
  </w:endnote>
  <w:endnote w:type="continuationSeparator" w:id="0">
    <w:p w:rsidR="002F25E9" w:rsidRDefault="002F25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全真楷書">
    <w:altName w:val="細明體"/>
    <w:panose1 w:val="00000000000000000000"/>
    <w:charset w:val="88"/>
    <w:family w:val="modern"/>
    <w:notTrueType/>
    <w:pitch w:val="fixed"/>
    <w:sig w:usb0="00000001" w:usb1="08080000" w:usb2="00000010" w:usb3="00000000" w:csb0="00100000" w:csb1="00000000"/>
  </w:font>
  <w:font w:name="華康中楷體">
    <w:charset w:val="88"/>
    <w:family w:val="modern"/>
    <w:pitch w:val="fixed"/>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06ED" w:rsidRDefault="006406ED" w:rsidP="00522972">
    <w:pPr>
      <w:pStyle w:val="a5"/>
      <w:jc w:val="right"/>
    </w:pPr>
    <w:r w:rsidRPr="0078649F">
      <w:t>-</w:t>
    </w:r>
    <w:r w:rsidRPr="0078649F">
      <w:rPr>
        <w:rFonts w:hint="eastAsia"/>
      </w:rPr>
      <w:t xml:space="preserve"> </w:t>
    </w:r>
    <w:r w:rsidRPr="0078649F">
      <w:rPr>
        <w:rStyle w:val="a6"/>
      </w:rPr>
      <w:fldChar w:fldCharType="begin"/>
    </w:r>
    <w:r w:rsidRPr="0078649F">
      <w:rPr>
        <w:rStyle w:val="a6"/>
      </w:rPr>
      <w:instrText xml:space="preserve"> PAGE </w:instrText>
    </w:r>
    <w:r w:rsidRPr="0078649F">
      <w:rPr>
        <w:rStyle w:val="a6"/>
      </w:rPr>
      <w:fldChar w:fldCharType="separate"/>
    </w:r>
    <w:r w:rsidR="003D3216">
      <w:rPr>
        <w:rStyle w:val="a6"/>
        <w:noProof/>
      </w:rPr>
      <w:t>18</w:t>
    </w:r>
    <w:r w:rsidRPr="0078649F">
      <w:rPr>
        <w:rStyle w:val="a6"/>
      </w:rPr>
      <w:fldChar w:fldCharType="end"/>
    </w:r>
    <w:r w:rsidRPr="0078649F">
      <w:rPr>
        <w:rStyle w:val="a6"/>
        <w:rFonts w:hint="eastAsia"/>
      </w:rPr>
      <w:t xml:space="preserve"> </w:t>
    </w:r>
    <w:r>
      <w:rPr>
        <w:rStyle w:val="a6"/>
        <w:rFonts w:hint="eastAsia"/>
      </w:rPr>
      <w:t>-</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06ED" w:rsidRDefault="006406ED">
    <w:pPr>
      <w:pStyle w:val="a5"/>
    </w:pPr>
    <w:r w:rsidRPr="0078649F">
      <w:t>-</w:t>
    </w:r>
    <w:r w:rsidRPr="0078649F">
      <w:rPr>
        <w:rFonts w:hint="eastAsia"/>
      </w:rPr>
      <w:t xml:space="preserve"> </w:t>
    </w:r>
    <w:r w:rsidRPr="0078649F">
      <w:rPr>
        <w:rStyle w:val="a6"/>
      </w:rPr>
      <w:fldChar w:fldCharType="begin"/>
    </w:r>
    <w:r w:rsidRPr="0078649F">
      <w:rPr>
        <w:rStyle w:val="a6"/>
      </w:rPr>
      <w:instrText xml:space="preserve"> PAGE </w:instrText>
    </w:r>
    <w:r w:rsidRPr="0078649F">
      <w:rPr>
        <w:rStyle w:val="a6"/>
      </w:rPr>
      <w:fldChar w:fldCharType="separate"/>
    </w:r>
    <w:r w:rsidR="003D3216">
      <w:rPr>
        <w:rStyle w:val="a6"/>
        <w:noProof/>
      </w:rPr>
      <w:t>17</w:t>
    </w:r>
    <w:r w:rsidRPr="0078649F">
      <w:rPr>
        <w:rStyle w:val="a6"/>
      </w:rPr>
      <w:fldChar w:fldCharType="end"/>
    </w:r>
    <w:r w:rsidRPr="0078649F">
      <w:rPr>
        <w:rStyle w:val="a6"/>
        <w:rFonts w:hint="eastAsia"/>
      </w:rPr>
      <w:t xml:space="preserve"> </w:t>
    </w:r>
    <w:r w:rsidRPr="0078649F">
      <w: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25E9" w:rsidRDefault="002F25E9">
      <w:r>
        <w:separator/>
      </w:r>
    </w:p>
  </w:footnote>
  <w:footnote w:type="continuationSeparator" w:id="0">
    <w:p w:rsidR="002F25E9" w:rsidRDefault="002F25E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06ED" w:rsidRDefault="006406ED" w:rsidP="00522972">
    <w:pPr>
      <w:pStyle w:val="a3"/>
      <w:widowControl/>
      <w:tabs>
        <w:tab w:val="clear" w:pos="4153"/>
        <w:tab w:val="clear" w:pos="8306"/>
        <w:tab w:val="right" w:pos="8700"/>
        <w:tab w:val="right" w:pos="9360"/>
      </w:tabs>
      <w:autoSpaceDE w:val="0"/>
      <w:autoSpaceDN w:val="0"/>
      <w:textAlignment w:val="bottom"/>
      <w:rPr>
        <w:sz w:val="22"/>
        <w:szCs w:val="22"/>
      </w:rPr>
    </w:pPr>
    <w:proofErr w:type="gramStart"/>
    <w:r>
      <w:rPr>
        <w:rFonts w:hint="eastAsia"/>
        <w:sz w:val="22"/>
        <w:szCs w:val="22"/>
      </w:rPr>
      <w:t>110</w:t>
    </w:r>
    <w:r>
      <w:rPr>
        <w:rFonts w:hint="eastAsia"/>
        <w:sz w:val="22"/>
        <w:szCs w:val="22"/>
      </w:rPr>
      <w:t>年學測</w:t>
    </w:r>
    <w:proofErr w:type="gramEnd"/>
    <w:r>
      <w:rPr>
        <w:sz w:val="22"/>
        <w:szCs w:val="22"/>
      </w:rPr>
      <w:tab/>
    </w: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3D3216">
      <w:rPr>
        <w:noProof/>
        <w:sz w:val="22"/>
        <w:szCs w:val="22"/>
      </w:rPr>
      <w:t>18</w:t>
    </w:r>
    <w:r>
      <w:rPr>
        <w:sz w:val="22"/>
        <w:szCs w:val="22"/>
      </w:rPr>
      <w:fldChar w:fldCharType="end"/>
    </w:r>
    <w:r>
      <w:rPr>
        <w:rFonts w:hint="eastAsia"/>
        <w:sz w:val="22"/>
        <w:szCs w:val="22"/>
      </w:rPr>
      <w:t xml:space="preserve"> </w:t>
    </w:r>
    <w:r>
      <w:rPr>
        <w:rFonts w:hint="eastAsia"/>
        <w:sz w:val="22"/>
        <w:szCs w:val="22"/>
      </w:rPr>
      <w:t>頁</w:t>
    </w:r>
  </w:p>
  <w:p w:rsidR="006406ED" w:rsidRDefault="006406ED" w:rsidP="00522972">
    <w:pPr>
      <w:pStyle w:val="a3"/>
      <w:widowControl/>
      <w:tabs>
        <w:tab w:val="clear" w:pos="4153"/>
        <w:tab w:val="clear" w:pos="8306"/>
        <w:tab w:val="right" w:pos="8700"/>
        <w:tab w:val="right" w:pos="9360"/>
      </w:tabs>
      <w:autoSpaceDE w:val="0"/>
      <w:autoSpaceDN w:val="0"/>
      <w:textAlignment w:val="bottom"/>
    </w:pPr>
    <w:r w:rsidRPr="0078649F">
      <w:rPr>
        <w:rFonts w:hint="eastAsia"/>
        <w:spacing w:val="20"/>
        <w:sz w:val="22"/>
        <w:szCs w:val="22"/>
      </w:rPr>
      <w:t>自然考科</w:t>
    </w:r>
    <w:r>
      <w:rPr>
        <w:sz w:val="22"/>
        <w:szCs w:val="22"/>
      </w:rPr>
      <w:tab/>
    </w:r>
    <w:r>
      <w:rPr>
        <w:rFonts w:hint="eastAsia"/>
        <w:sz w:val="22"/>
        <w:szCs w:val="22"/>
      </w:rPr>
      <w:t>共</w:t>
    </w:r>
    <w:r>
      <w:rPr>
        <w:sz w:val="22"/>
        <w:szCs w:val="22"/>
      </w:rPr>
      <w:tab/>
    </w:r>
    <w:r w:rsidRPr="000016C6">
      <w:rPr>
        <w:rFonts w:hint="eastAsia"/>
        <w:sz w:val="22"/>
      </w:rPr>
      <w:t>19</w:t>
    </w:r>
    <w:r>
      <w:rPr>
        <w:rFonts w:hint="eastAsia"/>
        <w:sz w:val="22"/>
        <w:szCs w:val="22"/>
      </w:rPr>
      <w:t xml:space="preserve"> </w:t>
    </w:r>
    <w:r>
      <w:rPr>
        <w:rFonts w:hint="eastAsia"/>
        <w:sz w:val="22"/>
        <w:szCs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06ED" w:rsidRDefault="006406ED" w:rsidP="00522972">
    <w:pPr>
      <w:pStyle w:val="a3"/>
      <w:widowControl/>
      <w:tabs>
        <w:tab w:val="clear" w:pos="4153"/>
        <w:tab w:val="clear" w:pos="8306"/>
        <w:tab w:val="right" w:pos="840"/>
        <w:tab w:val="right" w:pos="9360"/>
      </w:tabs>
      <w:autoSpaceDE w:val="0"/>
      <w:autoSpaceDN w:val="0"/>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3D3216">
      <w:rPr>
        <w:noProof/>
        <w:sz w:val="22"/>
        <w:szCs w:val="22"/>
      </w:rPr>
      <w:t>17</w:t>
    </w:r>
    <w:r>
      <w:rPr>
        <w:sz w:val="22"/>
        <w:szCs w:val="22"/>
      </w:rPr>
      <w:fldChar w:fldCharType="end"/>
    </w:r>
    <w:r>
      <w:rPr>
        <w:sz w:val="22"/>
        <w:szCs w:val="22"/>
      </w:rPr>
      <w:t xml:space="preserve"> </w:t>
    </w:r>
    <w:r>
      <w:rPr>
        <w:rFonts w:hint="eastAsia"/>
        <w:sz w:val="22"/>
        <w:szCs w:val="22"/>
      </w:rPr>
      <w:t>頁</w:t>
    </w:r>
    <w:r>
      <w:rPr>
        <w:sz w:val="22"/>
        <w:szCs w:val="22"/>
      </w:rPr>
      <w:tab/>
    </w:r>
    <w:r>
      <w:rPr>
        <w:rFonts w:hint="eastAsia"/>
        <w:sz w:val="22"/>
        <w:szCs w:val="22"/>
      </w:rPr>
      <w:t>110</w:t>
    </w:r>
    <w:r>
      <w:rPr>
        <w:rFonts w:hint="eastAsia"/>
        <w:sz w:val="22"/>
        <w:szCs w:val="22"/>
      </w:rPr>
      <w:t>年學測</w:t>
    </w:r>
  </w:p>
  <w:p w:rsidR="006406ED" w:rsidRDefault="006406ED" w:rsidP="00522972">
    <w:pPr>
      <w:pStyle w:val="a3"/>
      <w:widowControl/>
      <w:tabs>
        <w:tab w:val="clear" w:pos="4153"/>
        <w:tab w:val="clear" w:pos="8306"/>
        <w:tab w:val="right" w:pos="840"/>
        <w:tab w:val="right" w:pos="9360"/>
      </w:tabs>
      <w:autoSpaceDE w:val="0"/>
      <w:autoSpaceDN w:val="0"/>
      <w:textAlignment w:val="bottom"/>
      <w:rPr>
        <w:rStyle w:val="a6"/>
        <w:sz w:val="22"/>
        <w:szCs w:val="22"/>
      </w:rPr>
    </w:pPr>
    <w:r>
      <w:rPr>
        <w:rFonts w:hint="eastAsia"/>
        <w:sz w:val="22"/>
        <w:szCs w:val="22"/>
      </w:rPr>
      <w:t>共</w:t>
    </w:r>
    <w:r>
      <w:rPr>
        <w:sz w:val="22"/>
        <w:szCs w:val="22"/>
      </w:rPr>
      <w:tab/>
    </w:r>
    <w:r w:rsidRPr="000016C6">
      <w:rPr>
        <w:rFonts w:hint="eastAsia"/>
        <w:sz w:val="22"/>
      </w:rPr>
      <w:t>19</w:t>
    </w:r>
    <w:r>
      <w:rPr>
        <w:sz w:val="22"/>
        <w:szCs w:val="22"/>
      </w:rPr>
      <w:t xml:space="preserve"> </w:t>
    </w:r>
    <w:r>
      <w:rPr>
        <w:rFonts w:hint="eastAsia"/>
        <w:sz w:val="22"/>
        <w:szCs w:val="22"/>
      </w:rPr>
      <w:t>頁</w:t>
    </w:r>
    <w:r>
      <w:rPr>
        <w:rFonts w:hint="eastAsia"/>
        <w:sz w:val="22"/>
        <w:szCs w:val="22"/>
      </w:rPr>
      <w:tab/>
    </w:r>
    <w:r w:rsidRPr="0078649F">
      <w:rPr>
        <w:rFonts w:hint="eastAsia"/>
        <w:spacing w:val="10"/>
        <w:sz w:val="22"/>
        <w:szCs w:val="22"/>
      </w:rPr>
      <w:t>自然考科</w:t>
    </w:r>
  </w:p>
  <w:p w:rsidR="006406ED" w:rsidRPr="00522972" w:rsidRDefault="006406ED">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0412B0"/>
    <w:multiLevelType w:val="hybridMultilevel"/>
    <w:tmpl w:val="975AC2EA"/>
    <w:lvl w:ilvl="0" w:tplc="2C6C7290">
      <w:start w:val="1"/>
      <w:numFmt w:val="ideographTraditional"/>
      <w:lvlText w:val="(%1)"/>
      <w:lvlJc w:val="left"/>
      <w:pPr>
        <w:tabs>
          <w:tab w:val="num" w:pos="510"/>
        </w:tabs>
        <w:ind w:left="510" w:hanging="510"/>
      </w:pPr>
      <w:rPr>
        <w:rFonts w:cs="Times New Roman" w:hint="eastAsia"/>
      </w:rPr>
    </w:lvl>
    <w:lvl w:ilvl="1" w:tplc="04090019">
      <w:start w:val="1"/>
      <w:numFmt w:val="ideographTraditional"/>
      <w:lvlText w:val="%2、"/>
      <w:lvlJc w:val="left"/>
      <w:pPr>
        <w:tabs>
          <w:tab w:val="num" w:pos="960"/>
        </w:tabs>
        <w:ind w:left="960" w:hanging="480"/>
      </w:pPr>
      <w:rPr>
        <w:rFonts w:cs="Times New Roman"/>
      </w:rPr>
    </w:lvl>
    <w:lvl w:ilvl="2" w:tplc="0409001B">
      <w:start w:val="1"/>
      <w:numFmt w:val="lowerRoman"/>
      <w:lvlText w:val="%3."/>
      <w:lvlJc w:val="right"/>
      <w:pPr>
        <w:tabs>
          <w:tab w:val="num" w:pos="1440"/>
        </w:tabs>
        <w:ind w:left="1440" w:hanging="480"/>
      </w:pPr>
      <w:rPr>
        <w:rFonts w:cs="Times New Roman"/>
      </w:rPr>
    </w:lvl>
    <w:lvl w:ilvl="3" w:tplc="0409000F">
      <w:start w:val="1"/>
      <w:numFmt w:val="decimal"/>
      <w:lvlText w:val="%4."/>
      <w:lvlJc w:val="left"/>
      <w:pPr>
        <w:tabs>
          <w:tab w:val="num" w:pos="1920"/>
        </w:tabs>
        <w:ind w:left="1920" w:hanging="480"/>
      </w:pPr>
      <w:rPr>
        <w:rFonts w:cs="Times New Roman"/>
      </w:rPr>
    </w:lvl>
    <w:lvl w:ilvl="4" w:tplc="04090019">
      <w:start w:val="1"/>
      <w:numFmt w:val="ideographTraditional"/>
      <w:lvlText w:val="%5、"/>
      <w:lvlJc w:val="left"/>
      <w:pPr>
        <w:tabs>
          <w:tab w:val="num" w:pos="2400"/>
        </w:tabs>
        <w:ind w:left="2400" w:hanging="480"/>
      </w:pPr>
      <w:rPr>
        <w:rFonts w:cs="Times New Roman"/>
      </w:rPr>
    </w:lvl>
    <w:lvl w:ilvl="5" w:tplc="0409001B">
      <w:start w:val="1"/>
      <w:numFmt w:val="lowerRoman"/>
      <w:lvlText w:val="%6."/>
      <w:lvlJc w:val="right"/>
      <w:pPr>
        <w:tabs>
          <w:tab w:val="num" w:pos="2880"/>
        </w:tabs>
        <w:ind w:left="2880" w:hanging="480"/>
      </w:pPr>
      <w:rPr>
        <w:rFonts w:cs="Times New Roman"/>
      </w:rPr>
    </w:lvl>
    <w:lvl w:ilvl="6" w:tplc="0409000F">
      <w:start w:val="1"/>
      <w:numFmt w:val="decimal"/>
      <w:lvlText w:val="%7."/>
      <w:lvlJc w:val="left"/>
      <w:pPr>
        <w:tabs>
          <w:tab w:val="num" w:pos="3360"/>
        </w:tabs>
        <w:ind w:left="3360" w:hanging="480"/>
      </w:pPr>
      <w:rPr>
        <w:rFonts w:cs="Times New Roman"/>
      </w:rPr>
    </w:lvl>
    <w:lvl w:ilvl="7" w:tplc="04090019">
      <w:start w:val="1"/>
      <w:numFmt w:val="ideographTraditional"/>
      <w:lvlText w:val="%8、"/>
      <w:lvlJc w:val="left"/>
      <w:pPr>
        <w:tabs>
          <w:tab w:val="num" w:pos="3840"/>
        </w:tabs>
        <w:ind w:left="3840" w:hanging="480"/>
      </w:pPr>
      <w:rPr>
        <w:rFonts w:cs="Times New Roman"/>
      </w:rPr>
    </w:lvl>
    <w:lvl w:ilvl="8" w:tplc="0409001B">
      <w:start w:val="1"/>
      <w:numFmt w:val="lowerRoman"/>
      <w:lvlText w:val="%9."/>
      <w:lvlJc w:val="right"/>
      <w:pPr>
        <w:tabs>
          <w:tab w:val="num" w:pos="4320"/>
        </w:tabs>
        <w:ind w:left="4320" w:hanging="4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D8D"/>
    <w:rsid w:val="000016C6"/>
    <w:rsid w:val="00003001"/>
    <w:rsid w:val="0000327B"/>
    <w:rsid w:val="00011568"/>
    <w:rsid w:val="000164DC"/>
    <w:rsid w:val="00023F42"/>
    <w:rsid w:val="00033141"/>
    <w:rsid w:val="00041755"/>
    <w:rsid w:val="000420D3"/>
    <w:rsid w:val="00042D39"/>
    <w:rsid w:val="0004443F"/>
    <w:rsid w:val="0004572A"/>
    <w:rsid w:val="000505A3"/>
    <w:rsid w:val="0005147C"/>
    <w:rsid w:val="000562B4"/>
    <w:rsid w:val="00061A5B"/>
    <w:rsid w:val="00063613"/>
    <w:rsid w:val="0006397C"/>
    <w:rsid w:val="00066210"/>
    <w:rsid w:val="000664E8"/>
    <w:rsid w:val="00067519"/>
    <w:rsid w:val="000707BA"/>
    <w:rsid w:val="000736F3"/>
    <w:rsid w:val="00075B7C"/>
    <w:rsid w:val="00077D9B"/>
    <w:rsid w:val="00092AA3"/>
    <w:rsid w:val="000A234E"/>
    <w:rsid w:val="000A2684"/>
    <w:rsid w:val="000A5252"/>
    <w:rsid w:val="000C0045"/>
    <w:rsid w:val="000C4561"/>
    <w:rsid w:val="000C6786"/>
    <w:rsid w:val="000C7402"/>
    <w:rsid w:val="000C7BE4"/>
    <w:rsid w:val="000D5BA5"/>
    <w:rsid w:val="000E27A8"/>
    <w:rsid w:val="000E36FA"/>
    <w:rsid w:val="000E5B25"/>
    <w:rsid w:val="000F054C"/>
    <w:rsid w:val="000F3ED5"/>
    <w:rsid w:val="000F3FA3"/>
    <w:rsid w:val="000F6012"/>
    <w:rsid w:val="000F6C20"/>
    <w:rsid w:val="00100BA2"/>
    <w:rsid w:val="001055B7"/>
    <w:rsid w:val="00107159"/>
    <w:rsid w:val="001150E0"/>
    <w:rsid w:val="00126C4F"/>
    <w:rsid w:val="00140F3F"/>
    <w:rsid w:val="00145752"/>
    <w:rsid w:val="00150996"/>
    <w:rsid w:val="001615EC"/>
    <w:rsid w:val="00161B87"/>
    <w:rsid w:val="001750E2"/>
    <w:rsid w:val="00177011"/>
    <w:rsid w:val="001959D2"/>
    <w:rsid w:val="00195DB3"/>
    <w:rsid w:val="001A2037"/>
    <w:rsid w:val="001A5CBE"/>
    <w:rsid w:val="001A6859"/>
    <w:rsid w:val="001A706B"/>
    <w:rsid w:val="001B0072"/>
    <w:rsid w:val="001B1196"/>
    <w:rsid w:val="001B3620"/>
    <w:rsid w:val="001B5EE1"/>
    <w:rsid w:val="001B788F"/>
    <w:rsid w:val="001C051F"/>
    <w:rsid w:val="001C312A"/>
    <w:rsid w:val="001C55BD"/>
    <w:rsid w:val="001C6C70"/>
    <w:rsid w:val="001C6DED"/>
    <w:rsid w:val="001D2995"/>
    <w:rsid w:val="001D3C8D"/>
    <w:rsid w:val="001D5E97"/>
    <w:rsid w:val="001E043E"/>
    <w:rsid w:val="001E37E2"/>
    <w:rsid w:val="001E7A09"/>
    <w:rsid w:val="001F44DE"/>
    <w:rsid w:val="001F46B4"/>
    <w:rsid w:val="001F69C3"/>
    <w:rsid w:val="001F6BB8"/>
    <w:rsid w:val="0020036E"/>
    <w:rsid w:val="002015C3"/>
    <w:rsid w:val="002021FB"/>
    <w:rsid w:val="00204133"/>
    <w:rsid w:val="0020776C"/>
    <w:rsid w:val="00221207"/>
    <w:rsid w:val="00222975"/>
    <w:rsid w:val="00222E6A"/>
    <w:rsid w:val="00232FB2"/>
    <w:rsid w:val="0023377A"/>
    <w:rsid w:val="00242479"/>
    <w:rsid w:val="0024275B"/>
    <w:rsid w:val="002455F5"/>
    <w:rsid w:val="00245BA5"/>
    <w:rsid w:val="0025044B"/>
    <w:rsid w:val="00252741"/>
    <w:rsid w:val="00252D4C"/>
    <w:rsid w:val="00252F8A"/>
    <w:rsid w:val="002652FF"/>
    <w:rsid w:val="00266227"/>
    <w:rsid w:val="002730EC"/>
    <w:rsid w:val="00275176"/>
    <w:rsid w:val="00276839"/>
    <w:rsid w:val="002807D2"/>
    <w:rsid w:val="0028610C"/>
    <w:rsid w:val="002906AF"/>
    <w:rsid w:val="00293447"/>
    <w:rsid w:val="002A435C"/>
    <w:rsid w:val="002A6544"/>
    <w:rsid w:val="002A6AA3"/>
    <w:rsid w:val="002A7112"/>
    <w:rsid w:val="002B0698"/>
    <w:rsid w:val="002B268D"/>
    <w:rsid w:val="002B4774"/>
    <w:rsid w:val="002C24EF"/>
    <w:rsid w:val="002C409B"/>
    <w:rsid w:val="002C5BCF"/>
    <w:rsid w:val="002C60EC"/>
    <w:rsid w:val="002C7792"/>
    <w:rsid w:val="002C7B46"/>
    <w:rsid w:val="002C7C8A"/>
    <w:rsid w:val="002D16CA"/>
    <w:rsid w:val="002D1ABD"/>
    <w:rsid w:val="002D440F"/>
    <w:rsid w:val="002D553A"/>
    <w:rsid w:val="002D72D9"/>
    <w:rsid w:val="002D79F3"/>
    <w:rsid w:val="002D7C6C"/>
    <w:rsid w:val="002E387B"/>
    <w:rsid w:val="002E45D8"/>
    <w:rsid w:val="002E5629"/>
    <w:rsid w:val="002F2001"/>
    <w:rsid w:val="002F25E9"/>
    <w:rsid w:val="0030025D"/>
    <w:rsid w:val="003005FA"/>
    <w:rsid w:val="00301148"/>
    <w:rsid w:val="00303B47"/>
    <w:rsid w:val="003041CC"/>
    <w:rsid w:val="00305928"/>
    <w:rsid w:val="0031635C"/>
    <w:rsid w:val="00317053"/>
    <w:rsid w:val="00320B3F"/>
    <w:rsid w:val="0032776A"/>
    <w:rsid w:val="003360B8"/>
    <w:rsid w:val="00337AB4"/>
    <w:rsid w:val="0034751F"/>
    <w:rsid w:val="003602DD"/>
    <w:rsid w:val="00361D4E"/>
    <w:rsid w:val="00363219"/>
    <w:rsid w:val="003658F8"/>
    <w:rsid w:val="00367FCC"/>
    <w:rsid w:val="00374346"/>
    <w:rsid w:val="00380AF2"/>
    <w:rsid w:val="00383459"/>
    <w:rsid w:val="003849FB"/>
    <w:rsid w:val="0039213B"/>
    <w:rsid w:val="00393E62"/>
    <w:rsid w:val="003948D8"/>
    <w:rsid w:val="00397CF1"/>
    <w:rsid w:val="003A146E"/>
    <w:rsid w:val="003B0AB9"/>
    <w:rsid w:val="003B0F2A"/>
    <w:rsid w:val="003B22C1"/>
    <w:rsid w:val="003B5C80"/>
    <w:rsid w:val="003C225C"/>
    <w:rsid w:val="003C3B33"/>
    <w:rsid w:val="003D2FDF"/>
    <w:rsid w:val="003D3216"/>
    <w:rsid w:val="003D4235"/>
    <w:rsid w:val="003D4635"/>
    <w:rsid w:val="003D5160"/>
    <w:rsid w:val="003E1E20"/>
    <w:rsid w:val="003E1EA3"/>
    <w:rsid w:val="003E6B71"/>
    <w:rsid w:val="003F3746"/>
    <w:rsid w:val="003F3C66"/>
    <w:rsid w:val="00403551"/>
    <w:rsid w:val="00405632"/>
    <w:rsid w:val="004072B7"/>
    <w:rsid w:val="00407462"/>
    <w:rsid w:val="0040763C"/>
    <w:rsid w:val="00414E9C"/>
    <w:rsid w:val="00416694"/>
    <w:rsid w:val="00416A55"/>
    <w:rsid w:val="00423335"/>
    <w:rsid w:val="00423CB3"/>
    <w:rsid w:val="004253D4"/>
    <w:rsid w:val="004306B6"/>
    <w:rsid w:val="004401E0"/>
    <w:rsid w:val="004405A0"/>
    <w:rsid w:val="0044372E"/>
    <w:rsid w:val="00444E81"/>
    <w:rsid w:val="00445941"/>
    <w:rsid w:val="00452D7A"/>
    <w:rsid w:val="00457F95"/>
    <w:rsid w:val="00460627"/>
    <w:rsid w:val="004619F7"/>
    <w:rsid w:val="00463574"/>
    <w:rsid w:val="0046592F"/>
    <w:rsid w:val="00467907"/>
    <w:rsid w:val="004737A6"/>
    <w:rsid w:val="004765FC"/>
    <w:rsid w:val="0047746E"/>
    <w:rsid w:val="00480016"/>
    <w:rsid w:val="00482A94"/>
    <w:rsid w:val="0048714C"/>
    <w:rsid w:val="00492D72"/>
    <w:rsid w:val="00494668"/>
    <w:rsid w:val="00495559"/>
    <w:rsid w:val="00495C9E"/>
    <w:rsid w:val="004A0D79"/>
    <w:rsid w:val="004A1DA7"/>
    <w:rsid w:val="004A3D64"/>
    <w:rsid w:val="004A7883"/>
    <w:rsid w:val="004B4772"/>
    <w:rsid w:val="004B6D29"/>
    <w:rsid w:val="004B77B6"/>
    <w:rsid w:val="004C3C23"/>
    <w:rsid w:val="004C3DA0"/>
    <w:rsid w:val="004D0EE0"/>
    <w:rsid w:val="004D2ECC"/>
    <w:rsid w:val="004D385D"/>
    <w:rsid w:val="004D38ED"/>
    <w:rsid w:val="004D4712"/>
    <w:rsid w:val="004E15DB"/>
    <w:rsid w:val="004E2351"/>
    <w:rsid w:val="00505529"/>
    <w:rsid w:val="00505AEB"/>
    <w:rsid w:val="00510C28"/>
    <w:rsid w:val="005156BE"/>
    <w:rsid w:val="005171C3"/>
    <w:rsid w:val="00517D82"/>
    <w:rsid w:val="00522972"/>
    <w:rsid w:val="00522CED"/>
    <w:rsid w:val="005232EE"/>
    <w:rsid w:val="00524233"/>
    <w:rsid w:val="00534E74"/>
    <w:rsid w:val="005458B5"/>
    <w:rsid w:val="00545BB1"/>
    <w:rsid w:val="00546AC9"/>
    <w:rsid w:val="00552ADF"/>
    <w:rsid w:val="00565CA6"/>
    <w:rsid w:val="00566590"/>
    <w:rsid w:val="005678E7"/>
    <w:rsid w:val="00571ED1"/>
    <w:rsid w:val="00573D06"/>
    <w:rsid w:val="00574D56"/>
    <w:rsid w:val="005821E6"/>
    <w:rsid w:val="00586CBD"/>
    <w:rsid w:val="00587D7F"/>
    <w:rsid w:val="00590653"/>
    <w:rsid w:val="0059777C"/>
    <w:rsid w:val="005A16C8"/>
    <w:rsid w:val="005A19F3"/>
    <w:rsid w:val="005A5079"/>
    <w:rsid w:val="005B609A"/>
    <w:rsid w:val="005B6E32"/>
    <w:rsid w:val="005C6C97"/>
    <w:rsid w:val="005C7982"/>
    <w:rsid w:val="005D18C2"/>
    <w:rsid w:val="005D1C3F"/>
    <w:rsid w:val="005D3D8D"/>
    <w:rsid w:val="005D48EF"/>
    <w:rsid w:val="005D78D4"/>
    <w:rsid w:val="005E10AC"/>
    <w:rsid w:val="005E259C"/>
    <w:rsid w:val="005F3463"/>
    <w:rsid w:val="00604B8D"/>
    <w:rsid w:val="00606D2C"/>
    <w:rsid w:val="006073C4"/>
    <w:rsid w:val="006110F0"/>
    <w:rsid w:val="00611F7D"/>
    <w:rsid w:val="00615C44"/>
    <w:rsid w:val="00624F00"/>
    <w:rsid w:val="00632F2E"/>
    <w:rsid w:val="00633076"/>
    <w:rsid w:val="0063667E"/>
    <w:rsid w:val="006406ED"/>
    <w:rsid w:val="0064378B"/>
    <w:rsid w:val="006444E3"/>
    <w:rsid w:val="00644729"/>
    <w:rsid w:val="00644845"/>
    <w:rsid w:val="00644E95"/>
    <w:rsid w:val="006461A4"/>
    <w:rsid w:val="00647679"/>
    <w:rsid w:val="00651898"/>
    <w:rsid w:val="00653CFB"/>
    <w:rsid w:val="00653F12"/>
    <w:rsid w:val="00656460"/>
    <w:rsid w:val="00663743"/>
    <w:rsid w:val="00671328"/>
    <w:rsid w:val="00681EB8"/>
    <w:rsid w:val="00683788"/>
    <w:rsid w:val="00686F55"/>
    <w:rsid w:val="00687AA1"/>
    <w:rsid w:val="00690EBD"/>
    <w:rsid w:val="00693765"/>
    <w:rsid w:val="006953BA"/>
    <w:rsid w:val="00695EC2"/>
    <w:rsid w:val="006A007B"/>
    <w:rsid w:val="006A0A68"/>
    <w:rsid w:val="006A455F"/>
    <w:rsid w:val="006B1B51"/>
    <w:rsid w:val="006B3B84"/>
    <w:rsid w:val="006B45A7"/>
    <w:rsid w:val="006D40FC"/>
    <w:rsid w:val="006D5752"/>
    <w:rsid w:val="006E05F0"/>
    <w:rsid w:val="006F008F"/>
    <w:rsid w:val="006F0D6A"/>
    <w:rsid w:val="006F2883"/>
    <w:rsid w:val="006F5D09"/>
    <w:rsid w:val="006F5FD2"/>
    <w:rsid w:val="006F6843"/>
    <w:rsid w:val="006F7B23"/>
    <w:rsid w:val="00703168"/>
    <w:rsid w:val="00707856"/>
    <w:rsid w:val="0071391A"/>
    <w:rsid w:val="007207E5"/>
    <w:rsid w:val="0073010C"/>
    <w:rsid w:val="0073060D"/>
    <w:rsid w:val="007316D3"/>
    <w:rsid w:val="0073211B"/>
    <w:rsid w:val="007369F1"/>
    <w:rsid w:val="00747411"/>
    <w:rsid w:val="00751E37"/>
    <w:rsid w:val="0076064C"/>
    <w:rsid w:val="00761F09"/>
    <w:rsid w:val="00762F80"/>
    <w:rsid w:val="00763FF9"/>
    <w:rsid w:val="00770371"/>
    <w:rsid w:val="00775C8B"/>
    <w:rsid w:val="007776A6"/>
    <w:rsid w:val="007837A1"/>
    <w:rsid w:val="00784DC5"/>
    <w:rsid w:val="0078649F"/>
    <w:rsid w:val="00786922"/>
    <w:rsid w:val="007870E0"/>
    <w:rsid w:val="007875D5"/>
    <w:rsid w:val="00793F2C"/>
    <w:rsid w:val="00797AE6"/>
    <w:rsid w:val="00797FDF"/>
    <w:rsid w:val="007A14A4"/>
    <w:rsid w:val="007A2357"/>
    <w:rsid w:val="007A35AB"/>
    <w:rsid w:val="007A5D92"/>
    <w:rsid w:val="007B0368"/>
    <w:rsid w:val="007B43CE"/>
    <w:rsid w:val="007B490E"/>
    <w:rsid w:val="007C181C"/>
    <w:rsid w:val="007C41F7"/>
    <w:rsid w:val="007D611D"/>
    <w:rsid w:val="007E4A1C"/>
    <w:rsid w:val="007E610C"/>
    <w:rsid w:val="007E6A8A"/>
    <w:rsid w:val="007F6632"/>
    <w:rsid w:val="007F6EF9"/>
    <w:rsid w:val="00800178"/>
    <w:rsid w:val="00802B4D"/>
    <w:rsid w:val="008039F9"/>
    <w:rsid w:val="00803F23"/>
    <w:rsid w:val="00806D2F"/>
    <w:rsid w:val="00814713"/>
    <w:rsid w:val="00824F16"/>
    <w:rsid w:val="00830EB4"/>
    <w:rsid w:val="0083293B"/>
    <w:rsid w:val="0083303B"/>
    <w:rsid w:val="008339B6"/>
    <w:rsid w:val="0083436E"/>
    <w:rsid w:val="00837AFD"/>
    <w:rsid w:val="00844FBA"/>
    <w:rsid w:val="00846002"/>
    <w:rsid w:val="008522D8"/>
    <w:rsid w:val="008572E5"/>
    <w:rsid w:val="008606CA"/>
    <w:rsid w:val="00860832"/>
    <w:rsid w:val="0086346A"/>
    <w:rsid w:val="00880A7E"/>
    <w:rsid w:val="008848DA"/>
    <w:rsid w:val="00885EB8"/>
    <w:rsid w:val="008910FD"/>
    <w:rsid w:val="008928C9"/>
    <w:rsid w:val="00892C63"/>
    <w:rsid w:val="00894FDF"/>
    <w:rsid w:val="008A057B"/>
    <w:rsid w:val="008A21F7"/>
    <w:rsid w:val="008A2A13"/>
    <w:rsid w:val="008B7140"/>
    <w:rsid w:val="008C4363"/>
    <w:rsid w:val="008D032D"/>
    <w:rsid w:val="008D19D4"/>
    <w:rsid w:val="008D1B05"/>
    <w:rsid w:val="008D3BF4"/>
    <w:rsid w:val="008D408B"/>
    <w:rsid w:val="008D443D"/>
    <w:rsid w:val="008E2CF6"/>
    <w:rsid w:val="008E5B4F"/>
    <w:rsid w:val="008E624E"/>
    <w:rsid w:val="008F5708"/>
    <w:rsid w:val="00901A67"/>
    <w:rsid w:val="00911505"/>
    <w:rsid w:val="00911CC6"/>
    <w:rsid w:val="00922004"/>
    <w:rsid w:val="00922452"/>
    <w:rsid w:val="0092268A"/>
    <w:rsid w:val="00926EF6"/>
    <w:rsid w:val="00931957"/>
    <w:rsid w:val="00933613"/>
    <w:rsid w:val="00937F9E"/>
    <w:rsid w:val="00944B68"/>
    <w:rsid w:val="00950B66"/>
    <w:rsid w:val="009526E6"/>
    <w:rsid w:val="00954CDC"/>
    <w:rsid w:val="00954EB7"/>
    <w:rsid w:val="009565CA"/>
    <w:rsid w:val="00956F2C"/>
    <w:rsid w:val="00957B3F"/>
    <w:rsid w:val="00967C58"/>
    <w:rsid w:val="009705FD"/>
    <w:rsid w:val="00971C70"/>
    <w:rsid w:val="00973010"/>
    <w:rsid w:val="009741A4"/>
    <w:rsid w:val="009800C0"/>
    <w:rsid w:val="00981970"/>
    <w:rsid w:val="00981DBD"/>
    <w:rsid w:val="00984DED"/>
    <w:rsid w:val="00990C02"/>
    <w:rsid w:val="0099156C"/>
    <w:rsid w:val="009918D2"/>
    <w:rsid w:val="00996504"/>
    <w:rsid w:val="009A0E26"/>
    <w:rsid w:val="009A2D5A"/>
    <w:rsid w:val="009A578E"/>
    <w:rsid w:val="009A6110"/>
    <w:rsid w:val="009A683C"/>
    <w:rsid w:val="009A76CF"/>
    <w:rsid w:val="009B1523"/>
    <w:rsid w:val="009B1A72"/>
    <w:rsid w:val="009B5B4F"/>
    <w:rsid w:val="009C08F9"/>
    <w:rsid w:val="009C5DE9"/>
    <w:rsid w:val="009C5F92"/>
    <w:rsid w:val="009E37CB"/>
    <w:rsid w:val="009E4122"/>
    <w:rsid w:val="009F4161"/>
    <w:rsid w:val="00A02255"/>
    <w:rsid w:val="00A0483C"/>
    <w:rsid w:val="00A064DC"/>
    <w:rsid w:val="00A13724"/>
    <w:rsid w:val="00A14D11"/>
    <w:rsid w:val="00A16C39"/>
    <w:rsid w:val="00A258CE"/>
    <w:rsid w:val="00A26192"/>
    <w:rsid w:val="00A26495"/>
    <w:rsid w:val="00A3005C"/>
    <w:rsid w:val="00A30B49"/>
    <w:rsid w:val="00A3262C"/>
    <w:rsid w:val="00A37640"/>
    <w:rsid w:val="00A5091A"/>
    <w:rsid w:val="00A54867"/>
    <w:rsid w:val="00A60333"/>
    <w:rsid w:val="00A66561"/>
    <w:rsid w:val="00A66B11"/>
    <w:rsid w:val="00A66D0E"/>
    <w:rsid w:val="00A67AAE"/>
    <w:rsid w:val="00A71833"/>
    <w:rsid w:val="00A721F6"/>
    <w:rsid w:val="00A7336A"/>
    <w:rsid w:val="00A75FF4"/>
    <w:rsid w:val="00A77C1E"/>
    <w:rsid w:val="00A805EB"/>
    <w:rsid w:val="00A827A1"/>
    <w:rsid w:val="00A82ACB"/>
    <w:rsid w:val="00A84917"/>
    <w:rsid w:val="00A96ACF"/>
    <w:rsid w:val="00AA414B"/>
    <w:rsid w:val="00AB1039"/>
    <w:rsid w:val="00AB14EB"/>
    <w:rsid w:val="00AB33D9"/>
    <w:rsid w:val="00AB60BF"/>
    <w:rsid w:val="00AB7AC6"/>
    <w:rsid w:val="00AC4E3B"/>
    <w:rsid w:val="00AC565C"/>
    <w:rsid w:val="00AD06A0"/>
    <w:rsid w:val="00AD0992"/>
    <w:rsid w:val="00AD0D9C"/>
    <w:rsid w:val="00AD22FC"/>
    <w:rsid w:val="00AD3582"/>
    <w:rsid w:val="00AD4345"/>
    <w:rsid w:val="00AD45D9"/>
    <w:rsid w:val="00AD7D99"/>
    <w:rsid w:val="00AE2851"/>
    <w:rsid w:val="00AE4C92"/>
    <w:rsid w:val="00AE4D9A"/>
    <w:rsid w:val="00AE598F"/>
    <w:rsid w:val="00AE6791"/>
    <w:rsid w:val="00AE7D11"/>
    <w:rsid w:val="00AF0311"/>
    <w:rsid w:val="00AF0BAC"/>
    <w:rsid w:val="00AF41CB"/>
    <w:rsid w:val="00AF7E80"/>
    <w:rsid w:val="00B029BA"/>
    <w:rsid w:val="00B0353C"/>
    <w:rsid w:val="00B058BC"/>
    <w:rsid w:val="00B10DCB"/>
    <w:rsid w:val="00B15915"/>
    <w:rsid w:val="00B16329"/>
    <w:rsid w:val="00B344FF"/>
    <w:rsid w:val="00B3585D"/>
    <w:rsid w:val="00B370DD"/>
    <w:rsid w:val="00B47421"/>
    <w:rsid w:val="00B52497"/>
    <w:rsid w:val="00B52C23"/>
    <w:rsid w:val="00B637C0"/>
    <w:rsid w:val="00B6560E"/>
    <w:rsid w:val="00B65F91"/>
    <w:rsid w:val="00B6697E"/>
    <w:rsid w:val="00B67EE8"/>
    <w:rsid w:val="00B709ED"/>
    <w:rsid w:val="00B73235"/>
    <w:rsid w:val="00B81BC1"/>
    <w:rsid w:val="00B86E2E"/>
    <w:rsid w:val="00B92EB7"/>
    <w:rsid w:val="00B96BD8"/>
    <w:rsid w:val="00BA30DE"/>
    <w:rsid w:val="00BA5F84"/>
    <w:rsid w:val="00BA734E"/>
    <w:rsid w:val="00BB10FF"/>
    <w:rsid w:val="00BB11C6"/>
    <w:rsid w:val="00BB3CCA"/>
    <w:rsid w:val="00BC4B88"/>
    <w:rsid w:val="00BD6EE6"/>
    <w:rsid w:val="00BE3452"/>
    <w:rsid w:val="00BE39C7"/>
    <w:rsid w:val="00BE6118"/>
    <w:rsid w:val="00BF7148"/>
    <w:rsid w:val="00C0288B"/>
    <w:rsid w:val="00C02FE1"/>
    <w:rsid w:val="00C03E98"/>
    <w:rsid w:val="00C11ACB"/>
    <w:rsid w:val="00C14D66"/>
    <w:rsid w:val="00C15A27"/>
    <w:rsid w:val="00C17E61"/>
    <w:rsid w:val="00C20439"/>
    <w:rsid w:val="00C215BA"/>
    <w:rsid w:val="00C2221D"/>
    <w:rsid w:val="00C22243"/>
    <w:rsid w:val="00C231CE"/>
    <w:rsid w:val="00C261E7"/>
    <w:rsid w:val="00C265FA"/>
    <w:rsid w:val="00C2662F"/>
    <w:rsid w:val="00C27CBB"/>
    <w:rsid w:val="00C31B93"/>
    <w:rsid w:val="00C440CD"/>
    <w:rsid w:val="00C44C87"/>
    <w:rsid w:val="00C47178"/>
    <w:rsid w:val="00C4718C"/>
    <w:rsid w:val="00C51BE3"/>
    <w:rsid w:val="00C53593"/>
    <w:rsid w:val="00C605BB"/>
    <w:rsid w:val="00C60E72"/>
    <w:rsid w:val="00C63320"/>
    <w:rsid w:val="00C63911"/>
    <w:rsid w:val="00C65BF4"/>
    <w:rsid w:val="00C67EE2"/>
    <w:rsid w:val="00C7117E"/>
    <w:rsid w:val="00C74E52"/>
    <w:rsid w:val="00C810BB"/>
    <w:rsid w:val="00C81241"/>
    <w:rsid w:val="00C82DA3"/>
    <w:rsid w:val="00C8319C"/>
    <w:rsid w:val="00C84904"/>
    <w:rsid w:val="00C957A3"/>
    <w:rsid w:val="00CA147C"/>
    <w:rsid w:val="00CA3055"/>
    <w:rsid w:val="00CA4443"/>
    <w:rsid w:val="00CA7320"/>
    <w:rsid w:val="00CB53ED"/>
    <w:rsid w:val="00CC2A7D"/>
    <w:rsid w:val="00CC3580"/>
    <w:rsid w:val="00CD064B"/>
    <w:rsid w:val="00CD1726"/>
    <w:rsid w:val="00CD236A"/>
    <w:rsid w:val="00CD2A73"/>
    <w:rsid w:val="00CD6567"/>
    <w:rsid w:val="00CD7C63"/>
    <w:rsid w:val="00CE35C5"/>
    <w:rsid w:val="00CF02B3"/>
    <w:rsid w:val="00CF444C"/>
    <w:rsid w:val="00CF7AD4"/>
    <w:rsid w:val="00D020A7"/>
    <w:rsid w:val="00D04A00"/>
    <w:rsid w:val="00D0581A"/>
    <w:rsid w:val="00D10EA6"/>
    <w:rsid w:val="00D139F3"/>
    <w:rsid w:val="00D1433A"/>
    <w:rsid w:val="00D14BD1"/>
    <w:rsid w:val="00D20289"/>
    <w:rsid w:val="00D30143"/>
    <w:rsid w:val="00D316B5"/>
    <w:rsid w:val="00D332AA"/>
    <w:rsid w:val="00D33D6A"/>
    <w:rsid w:val="00D35C4E"/>
    <w:rsid w:val="00D35E6B"/>
    <w:rsid w:val="00D42736"/>
    <w:rsid w:val="00D505EC"/>
    <w:rsid w:val="00D53D91"/>
    <w:rsid w:val="00D54AAE"/>
    <w:rsid w:val="00D55D2C"/>
    <w:rsid w:val="00D64ED8"/>
    <w:rsid w:val="00D65C25"/>
    <w:rsid w:val="00D71533"/>
    <w:rsid w:val="00D87000"/>
    <w:rsid w:val="00D93212"/>
    <w:rsid w:val="00DA0115"/>
    <w:rsid w:val="00DA179C"/>
    <w:rsid w:val="00DA2226"/>
    <w:rsid w:val="00DA26B2"/>
    <w:rsid w:val="00DA3025"/>
    <w:rsid w:val="00DA30A3"/>
    <w:rsid w:val="00DA44C4"/>
    <w:rsid w:val="00DB1F6E"/>
    <w:rsid w:val="00DB544F"/>
    <w:rsid w:val="00DC05A1"/>
    <w:rsid w:val="00DC0A9C"/>
    <w:rsid w:val="00DC1FDC"/>
    <w:rsid w:val="00DC3749"/>
    <w:rsid w:val="00DC729B"/>
    <w:rsid w:val="00DC7C33"/>
    <w:rsid w:val="00DD1402"/>
    <w:rsid w:val="00DD2542"/>
    <w:rsid w:val="00DD2E9A"/>
    <w:rsid w:val="00DD4B69"/>
    <w:rsid w:val="00DD4E18"/>
    <w:rsid w:val="00DD6307"/>
    <w:rsid w:val="00DE558F"/>
    <w:rsid w:val="00DE5A88"/>
    <w:rsid w:val="00DE6D0E"/>
    <w:rsid w:val="00DF34BE"/>
    <w:rsid w:val="00DF6193"/>
    <w:rsid w:val="00E001DA"/>
    <w:rsid w:val="00E02ED3"/>
    <w:rsid w:val="00E04F8E"/>
    <w:rsid w:val="00E05CA2"/>
    <w:rsid w:val="00E07147"/>
    <w:rsid w:val="00E143DB"/>
    <w:rsid w:val="00E14932"/>
    <w:rsid w:val="00E27224"/>
    <w:rsid w:val="00E343CE"/>
    <w:rsid w:val="00E630CB"/>
    <w:rsid w:val="00E650A7"/>
    <w:rsid w:val="00E65AE6"/>
    <w:rsid w:val="00E66BE9"/>
    <w:rsid w:val="00E731FD"/>
    <w:rsid w:val="00E73C67"/>
    <w:rsid w:val="00E8103C"/>
    <w:rsid w:val="00E81E3F"/>
    <w:rsid w:val="00E821A1"/>
    <w:rsid w:val="00E8726B"/>
    <w:rsid w:val="00E91B98"/>
    <w:rsid w:val="00EA01F6"/>
    <w:rsid w:val="00EA1B65"/>
    <w:rsid w:val="00EB0A22"/>
    <w:rsid w:val="00EB1A65"/>
    <w:rsid w:val="00EB40D6"/>
    <w:rsid w:val="00EB6E51"/>
    <w:rsid w:val="00EC229E"/>
    <w:rsid w:val="00EE0DBD"/>
    <w:rsid w:val="00EE3397"/>
    <w:rsid w:val="00EE780E"/>
    <w:rsid w:val="00F0365B"/>
    <w:rsid w:val="00F04396"/>
    <w:rsid w:val="00F1662B"/>
    <w:rsid w:val="00F21A42"/>
    <w:rsid w:val="00F27651"/>
    <w:rsid w:val="00F31CA7"/>
    <w:rsid w:val="00F343E5"/>
    <w:rsid w:val="00F36467"/>
    <w:rsid w:val="00F37849"/>
    <w:rsid w:val="00F516A7"/>
    <w:rsid w:val="00F51FC8"/>
    <w:rsid w:val="00F53859"/>
    <w:rsid w:val="00F54CF7"/>
    <w:rsid w:val="00F57834"/>
    <w:rsid w:val="00F6663D"/>
    <w:rsid w:val="00F73BBD"/>
    <w:rsid w:val="00F7538B"/>
    <w:rsid w:val="00F76197"/>
    <w:rsid w:val="00F81A8E"/>
    <w:rsid w:val="00F82893"/>
    <w:rsid w:val="00F82A78"/>
    <w:rsid w:val="00F852F1"/>
    <w:rsid w:val="00F87696"/>
    <w:rsid w:val="00F90BC9"/>
    <w:rsid w:val="00F91D45"/>
    <w:rsid w:val="00FA3883"/>
    <w:rsid w:val="00FB013A"/>
    <w:rsid w:val="00FB33E1"/>
    <w:rsid w:val="00FB3603"/>
    <w:rsid w:val="00FB3E04"/>
    <w:rsid w:val="00FB63C6"/>
    <w:rsid w:val="00FC1ACB"/>
    <w:rsid w:val="00FC202A"/>
    <w:rsid w:val="00FC3961"/>
    <w:rsid w:val="00FC57B3"/>
    <w:rsid w:val="00FC691D"/>
    <w:rsid w:val="00FD1B5A"/>
    <w:rsid w:val="00FE04B7"/>
    <w:rsid w:val="00FE2F83"/>
    <w:rsid w:val="00FE52F5"/>
    <w:rsid w:val="00FF34A8"/>
    <w:rsid w:val="00FF4D36"/>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7AE3B913-F6DC-47CC-A16C-56624B47E7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153"/>
        <w:tab w:val="right" w:pos="8306"/>
      </w:tabs>
      <w:snapToGrid w:val="0"/>
    </w:pPr>
    <w:rPr>
      <w:sz w:val="20"/>
      <w:szCs w:val="20"/>
    </w:rPr>
  </w:style>
  <w:style w:type="paragraph" w:styleId="a5">
    <w:name w:val="footer"/>
    <w:basedOn w:val="a"/>
    <w:pPr>
      <w:tabs>
        <w:tab w:val="center" w:pos="4153"/>
        <w:tab w:val="right" w:pos="8306"/>
      </w:tabs>
      <w:snapToGrid w:val="0"/>
    </w:pPr>
    <w:rPr>
      <w:sz w:val="20"/>
      <w:szCs w:val="20"/>
    </w:rPr>
  </w:style>
  <w:style w:type="character" w:styleId="a6">
    <w:name w:val="page number"/>
    <w:basedOn w:val="a0"/>
  </w:style>
  <w:style w:type="paragraph" w:customStyle="1" w:styleId="a7">
    <w:name w:val="說明"/>
    <w:basedOn w:val="a"/>
    <w:link w:val="1"/>
    <w:autoRedefine/>
    <w:rsid w:val="00A66D0E"/>
    <w:pPr>
      <w:autoSpaceDE w:val="0"/>
      <w:adjustRightInd w:val="0"/>
      <w:spacing w:beforeLines="25" w:before="60" w:afterLines="25" w:after="60" w:line="360" w:lineRule="atLeast"/>
      <w:ind w:left="720" w:hangingChars="300" w:hanging="720"/>
      <w:jc w:val="both"/>
      <w:textAlignment w:val="baseline"/>
    </w:pPr>
    <w:rPr>
      <w:rFonts w:eastAsia="標楷體"/>
      <w:kern w:val="0"/>
    </w:rPr>
  </w:style>
  <w:style w:type="character" w:customStyle="1" w:styleId="a8">
    <w:name w:val="說明 字元"/>
    <w:rPr>
      <w:rFonts w:eastAsia="標楷體"/>
      <w:sz w:val="26"/>
      <w:lang w:val="en-US" w:eastAsia="zh-TW" w:bidi="ar-SA"/>
    </w:rPr>
  </w:style>
  <w:style w:type="paragraph" w:customStyle="1" w:styleId="1315pt">
    <w:name w:val="樣式 壹貳參 + (中文) 新細明體 13 點 行距:  最小行高 15 pt"/>
    <w:basedOn w:val="a"/>
    <w:autoRedefine/>
    <w:pPr>
      <w:adjustRightInd w:val="0"/>
      <w:spacing w:line="300" w:lineRule="atLeast"/>
      <w:textAlignment w:val="baseline"/>
      <w:outlineLvl w:val="0"/>
    </w:pPr>
    <w:rPr>
      <w:rFonts w:ascii="新細明體" w:hAnsi="新細明體"/>
      <w:b/>
      <w:color w:val="000000"/>
      <w:spacing w:val="45"/>
      <w:kern w:val="0"/>
    </w:rPr>
  </w:style>
  <w:style w:type="paragraph" w:customStyle="1" w:styleId="004">
    <w:name w:val="004"/>
    <w:basedOn w:val="002"/>
    <w:rsid w:val="00806D2F"/>
    <w:pPr>
      <w:widowControl/>
      <w:autoSpaceDE w:val="0"/>
      <w:autoSpaceDN w:val="0"/>
      <w:ind w:leftChars="300" w:left="720" w:right="0" w:firstLine="0"/>
      <w:textAlignment w:val="bottom"/>
    </w:pPr>
    <w:rPr>
      <w:rFonts w:ascii="Times New Roman" w:eastAsia="標楷體"/>
      <w:color w:val="000000"/>
      <w:sz w:val="32"/>
    </w:rPr>
  </w:style>
  <w:style w:type="paragraph" w:customStyle="1" w:styleId="ABCD">
    <w:name w:val="ABCD"/>
    <w:basedOn w:val="a"/>
    <w:autoRedefine/>
    <w:rsid w:val="00FF34A8"/>
    <w:pPr>
      <w:widowControl/>
      <w:tabs>
        <w:tab w:val="left" w:pos="2760"/>
        <w:tab w:val="left" w:pos="5040"/>
        <w:tab w:val="left" w:pos="7320"/>
      </w:tabs>
      <w:autoSpaceDE w:val="0"/>
      <w:autoSpaceDN w:val="0"/>
      <w:adjustRightInd w:val="0"/>
      <w:spacing w:line="360" w:lineRule="atLeast"/>
      <w:ind w:left="369"/>
      <w:jc w:val="both"/>
      <w:textAlignment w:val="bottom"/>
    </w:pPr>
    <w:rPr>
      <w:spacing w:val="24"/>
      <w:kern w:val="0"/>
      <w:sz w:val="22"/>
      <w:szCs w:val="20"/>
    </w:rPr>
  </w:style>
  <w:style w:type="paragraph" w:customStyle="1" w:styleId="a9">
    <w:name w:val="題幹選項"/>
    <w:basedOn w:val="a7"/>
    <w:link w:val="10"/>
    <w:pPr>
      <w:autoSpaceDN w:val="0"/>
      <w:snapToGrid w:val="0"/>
      <w:ind w:left="369" w:hanging="369"/>
    </w:pPr>
    <w:rPr>
      <w:rFonts w:eastAsia="細明體"/>
      <w:spacing w:val="25"/>
      <w:sz w:val="20"/>
    </w:rPr>
  </w:style>
  <w:style w:type="character" w:customStyle="1" w:styleId="aa">
    <w:name w:val="題幹選項 字元"/>
    <w:rPr>
      <w:rFonts w:eastAsia="細明體"/>
      <w:spacing w:val="25"/>
      <w:sz w:val="26"/>
      <w:lang w:val="en-US" w:eastAsia="zh-TW" w:bidi="ar-SA"/>
    </w:rPr>
  </w:style>
  <w:style w:type="paragraph" w:customStyle="1" w:styleId="AA0">
    <w:name w:val="選項AA"/>
    <w:basedOn w:val="a9"/>
    <w:link w:val="AA1"/>
    <w:pPr>
      <w:ind w:left="738"/>
    </w:pPr>
  </w:style>
  <w:style w:type="paragraph" w:customStyle="1" w:styleId="AB">
    <w:name w:val="選項AB"/>
    <w:basedOn w:val="a9"/>
    <w:pPr>
      <w:tabs>
        <w:tab w:val="left" w:pos="4800"/>
      </w:tabs>
      <w:ind w:firstLine="0"/>
    </w:pPr>
  </w:style>
  <w:style w:type="character" w:customStyle="1" w:styleId="AB0">
    <w:name w:val="選項AB 字元"/>
    <w:basedOn w:val="aa"/>
    <w:rPr>
      <w:rFonts w:eastAsia="細明體"/>
      <w:spacing w:val="25"/>
      <w:sz w:val="26"/>
      <w:lang w:val="en-US" w:eastAsia="zh-TW" w:bidi="ar-SA"/>
    </w:rPr>
  </w:style>
  <w:style w:type="paragraph" w:customStyle="1" w:styleId="ac">
    <w:name w:val="第?部份"/>
    <w:basedOn w:val="a"/>
    <w:autoRedefine/>
    <w:pPr>
      <w:widowControl/>
      <w:autoSpaceDE w:val="0"/>
      <w:autoSpaceDN w:val="0"/>
      <w:adjustRightInd w:val="0"/>
      <w:spacing w:line="300" w:lineRule="atLeast"/>
      <w:textAlignment w:val="bottom"/>
    </w:pPr>
    <w:rPr>
      <w:rFonts w:ascii="新細明體" w:hAnsi="新細明體"/>
      <w:b/>
      <w:color w:val="000000"/>
      <w:spacing w:val="45"/>
      <w:kern w:val="0"/>
      <w:sz w:val="28"/>
      <w:szCs w:val="28"/>
    </w:rPr>
  </w:style>
  <w:style w:type="paragraph" w:customStyle="1" w:styleId="ABC">
    <w:name w:val="選項ABC"/>
    <w:basedOn w:val="a9"/>
    <w:pPr>
      <w:tabs>
        <w:tab w:val="left" w:pos="3430"/>
        <w:tab w:val="left" w:pos="6435"/>
      </w:tabs>
      <w:ind w:firstLine="0"/>
    </w:pPr>
  </w:style>
  <w:style w:type="character" w:styleId="ad">
    <w:name w:val="Hyperlink"/>
    <w:rPr>
      <w:color w:val="0000FF"/>
      <w:u w:val="single"/>
    </w:rPr>
  </w:style>
  <w:style w:type="paragraph" w:styleId="ae">
    <w:name w:val="Document Map"/>
    <w:basedOn w:val="a"/>
    <w:semiHidden/>
    <w:pPr>
      <w:shd w:val="clear" w:color="auto" w:fill="000080"/>
    </w:pPr>
    <w:rPr>
      <w:rFonts w:ascii="Arial" w:hAnsi="Arial"/>
    </w:rPr>
  </w:style>
  <w:style w:type="paragraph" w:customStyle="1" w:styleId="002">
    <w:name w:val="002"/>
    <w:basedOn w:val="a"/>
    <w:pPr>
      <w:adjustRightInd w:val="0"/>
      <w:spacing w:line="480" w:lineRule="atLeast"/>
      <w:ind w:left="1276" w:right="823" w:hanging="284"/>
      <w:textAlignment w:val="baseline"/>
    </w:pPr>
    <w:rPr>
      <w:rFonts w:ascii="全真楷書" w:eastAsia="全真楷書"/>
      <w:kern w:val="0"/>
      <w:sz w:val="30"/>
      <w:szCs w:val="20"/>
    </w:rPr>
  </w:style>
  <w:style w:type="paragraph" w:customStyle="1" w:styleId="11">
    <w:name w:val="11"/>
    <w:basedOn w:val="a"/>
    <w:pPr>
      <w:adjustRightInd w:val="0"/>
      <w:spacing w:line="480" w:lineRule="atLeast"/>
      <w:ind w:left="567" w:right="-28"/>
      <w:textAlignment w:val="baseline"/>
    </w:pPr>
    <w:rPr>
      <w:rFonts w:ascii="華康中楷體" w:eastAsia="華康中楷體"/>
      <w:b/>
      <w:kern w:val="0"/>
      <w:sz w:val="32"/>
      <w:szCs w:val="20"/>
    </w:rPr>
  </w:style>
  <w:style w:type="paragraph" w:customStyle="1" w:styleId="ABCD0">
    <w:name w:val="選項ABCD"/>
    <w:basedOn w:val="a9"/>
    <w:pPr>
      <w:tabs>
        <w:tab w:val="left" w:pos="2520"/>
        <w:tab w:val="left" w:pos="4800"/>
        <w:tab w:val="left" w:pos="7080"/>
      </w:tabs>
      <w:spacing w:line="300" w:lineRule="atLeast"/>
      <w:ind w:firstLine="0"/>
    </w:pPr>
    <w:rPr>
      <w:rFonts w:eastAsia="新細明體"/>
    </w:rPr>
  </w:style>
  <w:style w:type="paragraph" w:customStyle="1" w:styleId="ABCDE">
    <w:name w:val="選項ABCDE"/>
    <w:basedOn w:val="a9"/>
    <w:pPr>
      <w:tabs>
        <w:tab w:val="left" w:pos="2211"/>
        <w:tab w:val="left" w:pos="3997"/>
        <w:tab w:val="left" w:pos="5783"/>
        <w:tab w:val="left" w:pos="7569"/>
      </w:tabs>
      <w:ind w:firstLine="0"/>
    </w:pPr>
  </w:style>
  <w:style w:type="paragraph" w:customStyle="1" w:styleId="101516pt">
    <w:name w:val="樣式 10 點 黑色 凸出:  1.5 字元 行距:  最小行高 16 pt"/>
    <w:basedOn w:val="a"/>
    <w:pPr>
      <w:spacing w:line="320" w:lineRule="atLeast"/>
      <w:ind w:leftChars="154" w:left="742" w:hangingChars="150" w:hanging="372"/>
    </w:pPr>
    <w:rPr>
      <w:rFonts w:cs="新細明體"/>
      <w:color w:val="000000"/>
      <w:spacing w:val="24"/>
      <w:sz w:val="20"/>
      <w:szCs w:val="20"/>
    </w:rPr>
  </w:style>
  <w:style w:type="paragraph" w:customStyle="1" w:styleId="af">
    <w:name w:val="壹"/>
    <w:autoRedefine/>
    <w:rsid w:val="00367FCC"/>
    <w:pPr>
      <w:spacing w:beforeLines="150" w:before="360" w:line="360" w:lineRule="atLeast"/>
    </w:pPr>
    <w:rPr>
      <w:b/>
      <w:bCs/>
      <w:spacing w:val="45"/>
      <w:sz w:val="28"/>
      <w:szCs w:val="24"/>
    </w:rPr>
  </w:style>
  <w:style w:type="paragraph" w:customStyle="1" w:styleId="TIT1">
    <w:name w:val="TIT1"/>
    <w:rsid w:val="00F90BC9"/>
    <w:pPr>
      <w:spacing w:beforeLines="25" w:before="60" w:line="360" w:lineRule="atLeast"/>
      <w:ind w:left="369" w:hanging="369"/>
      <w:jc w:val="both"/>
    </w:pPr>
    <w:rPr>
      <w:spacing w:val="20"/>
      <w:sz w:val="22"/>
      <w:szCs w:val="22"/>
    </w:rPr>
  </w:style>
  <w:style w:type="paragraph" w:customStyle="1" w:styleId="AA2">
    <w:name w:val="AA"/>
    <w:basedOn w:val="AA0"/>
    <w:link w:val="AA3"/>
    <w:rsid w:val="00F90BC9"/>
    <w:pPr>
      <w:snapToGrid/>
      <w:spacing w:beforeLines="0" w:before="0" w:afterLines="0" w:after="0"/>
      <w:ind w:leftChars="150" w:left="360" w:firstLineChars="0" w:firstLine="0"/>
    </w:pPr>
    <w:rPr>
      <w:rFonts w:eastAsia="新細明體" w:cs="新細明體"/>
      <w:spacing w:val="20"/>
      <w:sz w:val="22"/>
      <w:szCs w:val="22"/>
    </w:rPr>
  </w:style>
  <w:style w:type="paragraph" w:customStyle="1" w:styleId="-">
    <w:name w:val="??-??"/>
    <w:basedOn w:val="TIT1"/>
    <w:autoRedefine/>
    <w:rsid w:val="008339B6"/>
    <w:pPr>
      <w:autoSpaceDE w:val="0"/>
      <w:autoSpaceDN w:val="0"/>
      <w:adjustRightInd w:val="0"/>
    </w:pPr>
    <w:rPr>
      <w:color w:val="000000"/>
      <w:u w:val="single"/>
    </w:rPr>
  </w:style>
  <w:style w:type="paragraph" w:customStyle="1" w:styleId="tit2">
    <w:name w:val="tit2"/>
    <w:basedOn w:val="a"/>
    <w:autoRedefine/>
    <w:rsid w:val="008339B6"/>
    <w:pPr>
      <w:autoSpaceDE w:val="0"/>
      <w:autoSpaceDN w:val="0"/>
      <w:adjustRightInd w:val="0"/>
      <w:spacing w:line="360" w:lineRule="atLeast"/>
      <w:ind w:firstLineChars="200" w:firstLine="496"/>
      <w:jc w:val="both"/>
    </w:pPr>
    <w:rPr>
      <w:color w:val="000000"/>
      <w:spacing w:val="24"/>
      <w:sz w:val="22"/>
      <w:szCs w:val="20"/>
    </w:rPr>
  </w:style>
  <w:style w:type="paragraph" w:customStyle="1" w:styleId="AB1">
    <w:name w:val="AB"/>
    <w:basedOn w:val="AA2"/>
    <w:autoRedefine/>
    <w:rsid w:val="00F90BC9"/>
    <w:pPr>
      <w:tabs>
        <w:tab w:val="left" w:pos="4860"/>
      </w:tabs>
      <w:ind w:left="150"/>
    </w:pPr>
  </w:style>
  <w:style w:type="paragraph" w:customStyle="1" w:styleId="ABC0">
    <w:name w:val="ABC"/>
    <w:basedOn w:val="AA2"/>
    <w:rsid w:val="00FD1B5A"/>
    <w:pPr>
      <w:tabs>
        <w:tab w:val="left" w:pos="3360"/>
        <w:tab w:val="left" w:pos="6360"/>
      </w:tabs>
    </w:pPr>
  </w:style>
  <w:style w:type="paragraph" w:customStyle="1" w:styleId="ABCDE0">
    <w:name w:val="ABCDE"/>
    <w:basedOn w:val="ABCD"/>
    <w:autoRedefine/>
    <w:rsid w:val="002906AF"/>
    <w:pPr>
      <w:tabs>
        <w:tab w:val="clear" w:pos="2760"/>
        <w:tab w:val="clear" w:pos="5040"/>
        <w:tab w:val="clear" w:pos="7320"/>
        <w:tab w:val="left" w:pos="2160"/>
        <w:tab w:val="left" w:pos="3960"/>
        <w:tab w:val="left" w:pos="5760"/>
        <w:tab w:val="left" w:pos="7560"/>
      </w:tabs>
      <w:ind w:leftChars="150" w:left="360"/>
    </w:pPr>
    <w:rPr>
      <w:spacing w:val="20"/>
    </w:rPr>
  </w:style>
  <w:style w:type="paragraph" w:customStyle="1" w:styleId="-05">
    <w:name w:val="樣式 ??-?? + 套用前:  0.5 行"/>
    <w:basedOn w:val="-"/>
    <w:autoRedefine/>
    <w:rsid w:val="00CD7C63"/>
    <w:pPr>
      <w:autoSpaceDE/>
      <w:autoSpaceDN/>
      <w:spacing w:beforeLines="50" w:before="120"/>
    </w:pPr>
    <w:rPr>
      <w:rFonts w:cs="新細明體"/>
      <w:szCs w:val="20"/>
    </w:rPr>
  </w:style>
  <w:style w:type="paragraph" w:customStyle="1" w:styleId="af0">
    <w:name w:val="樣式 壹 + 新細明體"/>
    <w:basedOn w:val="af"/>
    <w:rsid w:val="00D35C4E"/>
    <w:rPr>
      <w:rFonts w:ascii="新細明體" w:hAnsi="新細明體"/>
      <w:sz w:val="26"/>
    </w:rPr>
  </w:style>
  <w:style w:type="paragraph" w:customStyle="1" w:styleId="tit22">
    <w:name w:val="樣式 tit2 + 第一行:  2 字元"/>
    <w:basedOn w:val="tit2"/>
    <w:rsid w:val="00FF34A8"/>
    <w:pPr>
      <w:ind w:firstLine="536"/>
    </w:pPr>
    <w:rPr>
      <w:rFonts w:cs="新細明體"/>
    </w:rPr>
  </w:style>
  <w:style w:type="paragraph" w:customStyle="1" w:styleId="-6">
    <w:name w:val="樣式 ??-?? + 套用前:  6 點"/>
    <w:basedOn w:val="-"/>
    <w:rsid w:val="00245BA5"/>
    <w:pPr>
      <w:spacing w:beforeLines="0"/>
      <w:ind w:left="370" w:hanging="370"/>
    </w:pPr>
    <w:rPr>
      <w:rFonts w:cs="新細明體"/>
      <w:sz w:val="20"/>
      <w:szCs w:val="20"/>
      <w:lang w:val="es-ES"/>
    </w:rPr>
  </w:style>
  <w:style w:type="paragraph" w:styleId="af1">
    <w:name w:val="Balloon Text"/>
    <w:basedOn w:val="a"/>
    <w:link w:val="af2"/>
    <w:rsid w:val="00F91D45"/>
    <w:rPr>
      <w:rFonts w:asciiTheme="majorHAnsi" w:eastAsiaTheme="majorEastAsia" w:hAnsiTheme="majorHAnsi" w:cstheme="majorBidi"/>
      <w:sz w:val="18"/>
      <w:szCs w:val="18"/>
    </w:rPr>
  </w:style>
  <w:style w:type="character" w:customStyle="1" w:styleId="af2">
    <w:name w:val="註解方塊文字 字元"/>
    <w:basedOn w:val="a0"/>
    <w:link w:val="af1"/>
    <w:rsid w:val="00F91D45"/>
    <w:rPr>
      <w:rFonts w:asciiTheme="majorHAnsi" w:eastAsiaTheme="majorEastAsia" w:hAnsiTheme="majorHAnsi" w:cstheme="majorBidi"/>
      <w:kern w:val="2"/>
      <w:sz w:val="18"/>
      <w:szCs w:val="18"/>
    </w:rPr>
  </w:style>
  <w:style w:type="paragraph" w:customStyle="1" w:styleId="1sft">
    <w:name w:val="樣式1sft"/>
    <w:basedOn w:val="a"/>
    <w:link w:val="1sft0"/>
    <w:qFormat/>
    <w:rsid w:val="00D93212"/>
    <w:pPr>
      <w:spacing w:line="360" w:lineRule="atLeast"/>
      <w:ind w:left="907" w:hanging="510"/>
    </w:pPr>
    <w:rPr>
      <w:rFonts w:cs="新細明體"/>
      <w:spacing w:val="24"/>
      <w:kern w:val="0"/>
      <w:sz w:val="22"/>
      <w:szCs w:val="22"/>
    </w:rPr>
  </w:style>
  <w:style w:type="paragraph" w:customStyle="1" w:styleId="1sft2">
    <w:name w:val="樣式1sft2"/>
    <w:basedOn w:val="AA2"/>
    <w:link w:val="1sft20"/>
    <w:qFormat/>
    <w:rsid w:val="00505AEB"/>
  </w:style>
  <w:style w:type="character" w:customStyle="1" w:styleId="1sft0">
    <w:name w:val="樣式1sft 字元"/>
    <w:basedOn w:val="a0"/>
    <w:link w:val="1sft"/>
    <w:rsid w:val="00D93212"/>
    <w:rPr>
      <w:rFonts w:cs="新細明體"/>
      <w:spacing w:val="24"/>
      <w:sz w:val="22"/>
      <w:szCs w:val="22"/>
    </w:rPr>
  </w:style>
  <w:style w:type="character" w:customStyle="1" w:styleId="1">
    <w:name w:val="說明 字元1"/>
    <w:basedOn w:val="a0"/>
    <w:link w:val="a7"/>
    <w:rsid w:val="00A66D0E"/>
    <w:rPr>
      <w:rFonts w:eastAsia="標楷體"/>
      <w:sz w:val="24"/>
      <w:szCs w:val="24"/>
    </w:rPr>
  </w:style>
  <w:style w:type="character" w:customStyle="1" w:styleId="10">
    <w:name w:val="題幹選項 字元1"/>
    <w:basedOn w:val="1"/>
    <w:link w:val="a9"/>
    <w:rsid w:val="0064378B"/>
    <w:rPr>
      <w:rFonts w:eastAsia="細明體"/>
      <w:spacing w:val="25"/>
      <w:sz w:val="24"/>
      <w:szCs w:val="24"/>
    </w:rPr>
  </w:style>
  <w:style w:type="character" w:customStyle="1" w:styleId="AA1">
    <w:name w:val="選項AA 字元"/>
    <w:basedOn w:val="10"/>
    <w:link w:val="AA0"/>
    <w:rsid w:val="0064378B"/>
    <w:rPr>
      <w:rFonts w:eastAsia="細明體"/>
      <w:spacing w:val="25"/>
      <w:sz w:val="24"/>
      <w:szCs w:val="24"/>
    </w:rPr>
  </w:style>
  <w:style w:type="character" w:customStyle="1" w:styleId="AA3">
    <w:name w:val="AA 字元"/>
    <w:basedOn w:val="AA1"/>
    <w:link w:val="AA2"/>
    <w:rsid w:val="00F90BC9"/>
    <w:rPr>
      <w:rFonts w:eastAsia="細明體" w:cs="新細明體"/>
      <w:spacing w:val="20"/>
      <w:sz w:val="22"/>
      <w:szCs w:val="22"/>
    </w:rPr>
  </w:style>
  <w:style w:type="character" w:customStyle="1" w:styleId="1sft20">
    <w:name w:val="樣式1sft2 字元"/>
    <w:basedOn w:val="AA3"/>
    <w:link w:val="1sft2"/>
    <w:rsid w:val="00505AEB"/>
    <w:rPr>
      <w:rFonts w:eastAsia="細明體" w:cs="新細明體"/>
      <w:color w:val="000000" w:themeColor="text1"/>
      <w:spacing w:val="24"/>
      <w:sz w:val="22"/>
      <w:szCs w:val="22"/>
    </w:rPr>
  </w:style>
  <w:style w:type="table" w:customStyle="1" w:styleId="TableGrid1">
    <w:name w:val="Table Grid1"/>
    <w:basedOn w:val="a1"/>
    <w:next w:val="af3"/>
    <w:uiPriority w:val="59"/>
    <w:rsid w:val="004A3D64"/>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3">
    <w:name w:val="Table Grid"/>
    <w:basedOn w:val="a1"/>
    <w:rsid w:val="004A3D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unhideWhenUsed/>
    <w:rsid w:val="002B0698"/>
    <w:pPr>
      <w:widowControl/>
      <w:spacing w:before="100" w:beforeAutospacing="1" w:after="100" w:afterAutospacing="1"/>
    </w:pPr>
    <w:rPr>
      <w:rFonts w:ascii="新細明體" w:hAnsi="新細明體" w:cs="新細明體"/>
      <w:kern w:val="0"/>
    </w:rPr>
  </w:style>
  <w:style w:type="character" w:customStyle="1" w:styleId="a4">
    <w:name w:val="頁首 字元"/>
    <w:basedOn w:val="a0"/>
    <w:link w:val="a3"/>
    <w:uiPriority w:val="99"/>
    <w:rsid w:val="00222E6A"/>
    <w:rPr>
      <w:kern w:val="2"/>
    </w:rPr>
  </w:style>
  <w:style w:type="character" w:styleId="af4">
    <w:name w:val="Placeholder Text"/>
    <w:basedOn w:val="a0"/>
    <w:uiPriority w:val="99"/>
    <w:semiHidden/>
    <w:rsid w:val="00A71833"/>
    <w:rPr>
      <w:color w:val="808080"/>
    </w:rPr>
  </w:style>
  <w:style w:type="paragraph" w:customStyle="1" w:styleId="AB15">
    <w:name w:val="樣式 AB + 左:  1.5 字元"/>
    <w:basedOn w:val="AB1"/>
    <w:rsid w:val="00F90BC9"/>
    <w:pPr>
      <w:ind w:left="360"/>
    </w:pPr>
    <w:rPr>
      <w:szCs w:val="20"/>
    </w:rPr>
  </w:style>
  <w:style w:type="paragraph" w:styleId="af5">
    <w:name w:val="Date"/>
    <w:basedOn w:val="a"/>
    <w:next w:val="a"/>
    <w:link w:val="af6"/>
    <w:rsid w:val="004D38ED"/>
    <w:pPr>
      <w:jc w:val="right"/>
    </w:pPr>
  </w:style>
  <w:style w:type="character" w:customStyle="1" w:styleId="af6">
    <w:name w:val="日期 字元"/>
    <w:basedOn w:val="a0"/>
    <w:link w:val="af5"/>
    <w:rsid w:val="004D38ED"/>
    <w:rPr>
      <w:kern w:val="2"/>
      <w:sz w:val="24"/>
      <w:szCs w:val="24"/>
    </w:rPr>
  </w:style>
  <w:style w:type="paragraph" w:customStyle="1" w:styleId="af7">
    <w:name w:val="附錄"/>
    <w:basedOn w:val="a"/>
    <w:autoRedefine/>
    <w:rsid w:val="007F6632"/>
    <w:pPr>
      <w:adjustRightInd w:val="0"/>
      <w:spacing w:line="300" w:lineRule="auto"/>
      <w:jc w:val="both"/>
      <w:textAlignment w:val="baseline"/>
      <w:outlineLvl w:val="0"/>
    </w:pPr>
    <w:rPr>
      <w:rFonts w:eastAsia="標楷體"/>
      <w:b/>
      <w:kern w:val="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623340">
      <w:bodyDiv w:val="1"/>
      <w:marLeft w:val="0"/>
      <w:marRight w:val="0"/>
      <w:marTop w:val="0"/>
      <w:marBottom w:val="0"/>
      <w:divBdr>
        <w:top w:val="none" w:sz="0" w:space="0" w:color="auto"/>
        <w:left w:val="none" w:sz="0" w:space="0" w:color="auto"/>
        <w:bottom w:val="none" w:sz="0" w:space="0" w:color="auto"/>
        <w:right w:val="none" w:sz="0" w:space="0" w:color="auto"/>
      </w:divBdr>
    </w:div>
    <w:div w:id="63112437">
      <w:bodyDiv w:val="1"/>
      <w:marLeft w:val="0"/>
      <w:marRight w:val="0"/>
      <w:marTop w:val="0"/>
      <w:marBottom w:val="0"/>
      <w:divBdr>
        <w:top w:val="none" w:sz="0" w:space="0" w:color="auto"/>
        <w:left w:val="none" w:sz="0" w:space="0" w:color="auto"/>
        <w:bottom w:val="none" w:sz="0" w:space="0" w:color="auto"/>
        <w:right w:val="none" w:sz="0" w:space="0" w:color="auto"/>
      </w:divBdr>
    </w:div>
    <w:div w:id="543761702">
      <w:bodyDiv w:val="1"/>
      <w:marLeft w:val="0"/>
      <w:marRight w:val="0"/>
      <w:marTop w:val="0"/>
      <w:marBottom w:val="0"/>
      <w:divBdr>
        <w:top w:val="none" w:sz="0" w:space="0" w:color="auto"/>
        <w:left w:val="none" w:sz="0" w:space="0" w:color="auto"/>
        <w:bottom w:val="none" w:sz="0" w:space="0" w:color="auto"/>
        <w:right w:val="none" w:sz="0" w:space="0" w:color="auto"/>
      </w:divBdr>
    </w:div>
    <w:div w:id="600258527">
      <w:bodyDiv w:val="1"/>
      <w:marLeft w:val="0"/>
      <w:marRight w:val="0"/>
      <w:marTop w:val="0"/>
      <w:marBottom w:val="0"/>
      <w:divBdr>
        <w:top w:val="none" w:sz="0" w:space="0" w:color="auto"/>
        <w:left w:val="none" w:sz="0" w:space="0" w:color="auto"/>
        <w:bottom w:val="none" w:sz="0" w:space="0" w:color="auto"/>
        <w:right w:val="none" w:sz="0" w:space="0" w:color="auto"/>
      </w:divBdr>
    </w:div>
    <w:div w:id="631134117">
      <w:bodyDiv w:val="1"/>
      <w:marLeft w:val="0"/>
      <w:marRight w:val="0"/>
      <w:marTop w:val="0"/>
      <w:marBottom w:val="0"/>
      <w:divBdr>
        <w:top w:val="none" w:sz="0" w:space="0" w:color="auto"/>
        <w:left w:val="none" w:sz="0" w:space="0" w:color="auto"/>
        <w:bottom w:val="none" w:sz="0" w:space="0" w:color="auto"/>
        <w:right w:val="none" w:sz="0" w:space="0" w:color="auto"/>
      </w:divBdr>
    </w:div>
    <w:div w:id="958607689">
      <w:bodyDiv w:val="1"/>
      <w:marLeft w:val="0"/>
      <w:marRight w:val="0"/>
      <w:marTop w:val="0"/>
      <w:marBottom w:val="0"/>
      <w:divBdr>
        <w:top w:val="none" w:sz="0" w:space="0" w:color="auto"/>
        <w:left w:val="none" w:sz="0" w:space="0" w:color="auto"/>
        <w:bottom w:val="none" w:sz="0" w:space="0" w:color="auto"/>
        <w:right w:val="none" w:sz="0" w:space="0" w:color="auto"/>
      </w:divBdr>
    </w:div>
    <w:div w:id="2038001165">
      <w:bodyDiv w:val="1"/>
      <w:marLeft w:val="0"/>
      <w:marRight w:val="0"/>
      <w:marTop w:val="0"/>
      <w:marBottom w:val="0"/>
      <w:divBdr>
        <w:top w:val="none" w:sz="0" w:space="0" w:color="auto"/>
        <w:left w:val="none" w:sz="0" w:space="0" w:color="auto"/>
        <w:bottom w:val="none" w:sz="0" w:space="0" w:color="auto"/>
        <w:right w:val="none" w:sz="0" w:space="0" w:color="auto"/>
      </w:divBdr>
    </w:div>
    <w:div w:id="2059358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34.bin"/><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image" Target="media/image81.wmf"/><Relationship Id="rId324" Type="http://schemas.openxmlformats.org/officeDocument/2006/relationships/image" Target="media/image163.wmf"/><Relationship Id="rId366" Type="http://schemas.openxmlformats.org/officeDocument/2006/relationships/image" Target="media/image183.wmf"/><Relationship Id="rId170" Type="http://schemas.openxmlformats.org/officeDocument/2006/relationships/oleObject" Target="embeddings/oleObject70.bin"/><Relationship Id="rId226" Type="http://schemas.openxmlformats.org/officeDocument/2006/relationships/image" Target="media/image114.emf"/><Relationship Id="rId268" Type="http://schemas.openxmlformats.org/officeDocument/2006/relationships/image" Target="media/image135.wmf"/><Relationship Id="rId32" Type="http://schemas.openxmlformats.org/officeDocument/2006/relationships/oleObject" Target="embeddings/oleObject12.bin"/><Relationship Id="rId74" Type="http://schemas.openxmlformats.org/officeDocument/2006/relationships/image" Target="media/image40.png"/><Relationship Id="rId128" Type="http://schemas.openxmlformats.org/officeDocument/2006/relationships/oleObject" Target="embeddings/oleObject52.bin"/><Relationship Id="rId335" Type="http://schemas.openxmlformats.org/officeDocument/2006/relationships/oleObject" Target="embeddings/oleObject152.bin"/><Relationship Id="rId377" Type="http://schemas.openxmlformats.org/officeDocument/2006/relationships/oleObject" Target="embeddings/oleObject172.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oleObject" Target="embeddings/oleObject103.bin"/><Relationship Id="rId279" Type="http://schemas.openxmlformats.org/officeDocument/2006/relationships/oleObject" Target="embeddings/oleObject124.bin"/><Relationship Id="rId43" Type="http://schemas.openxmlformats.org/officeDocument/2006/relationships/image" Target="media/image17.wmf"/><Relationship Id="rId139" Type="http://schemas.openxmlformats.org/officeDocument/2006/relationships/image" Target="media/image70.wmf"/><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oleObject" Target="embeddings/oleObject156.bin"/><Relationship Id="rId388" Type="http://schemas.openxmlformats.org/officeDocument/2006/relationships/image" Target="media/image194.wmf"/><Relationship Id="rId85" Type="http://schemas.openxmlformats.org/officeDocument/2006/relationships/image" Target="media/image43.wmf"/><Relationship Id="rId150" Type="http://schemas.openxmlformats.org/officeDocument/2006/relationships/oleObject" Target="embeddings/oleObject62.bin"/><Relationship Id="rId192" Type="http://schemas.openxmlformats.org/officeDocument/2006/relationships/oleObject" Target="embeddings/oleObject81.bin"/><Relationship Id="rId206" Type="http://schemas.openxmlformats.org/officeDocument/2006/relationships/image" Target="media/image104.wmf"/><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2.bin"/><Relationship Id="rId315" Type="http://schemas.openxmlformats.org/officeDocument/2006/relationships/oleObject" Target="embeddings/oleObject142.bin"/><Relationship Id="rId357" Type="http://schemas.openxmlformats.org/officeDocument/2006/relationships/oleObject" Target="embeddings/oleObject162.bin"/><Relationship Id="rId54" Type="http://schemas.openxmlformats.org/officeDocument/2006/relationships/oleObject" Target="embeddings/oleObject23.bin"/><Relationship Id="rId96" Type="http://schemas.openxmlformats.org/officeDocument/2006/relationships/oleObject" Target="embeddings/oleObject37.bin"/><Relationship Id="rId161" Type="http://schemas.openxmlformats.org/officeDocument/2006/relationships/image" Target="media/image82.wmf"/><Relationship Id="rId217" Type="http://schemas.openxmlformats.org/officeDocument/2006/relationships/oleObject" Target="embeddings/oleObject94.bin"/><Relationship Id="rId399" Type="http://schemas.openxmlformats.org/officeDocument/2006/relationships/fontTable" Target="fontTable.xml"/><Relationship Id="rId259" Type="http://schemas.openxmlformats.org/officeDocument/2006/relationships/oleObject" Target="embeddings/oleObject114.bin"/><Relationship Id="rId23" Type="http://schemas.openxmlformats.org/officeDocument/2006/relationships/oleObject" Target="embeddings/oleObject9.bin"/><Relationship Id="rId119" Type="http://schemas.openxmlformats.org/officeDocument/2006/relationships/image" Target="media/image60.wmf"/><Relationship Id="rId270" Type="http://schemas.openxmlformats.org/officeDocument/2006/relationships/image" Target="media/image136.wmf"/><Relationship Id="rId326" Type="http://schemas.openxmlformats.org/officeDocument/2006/relationships/image" Target="media/image164.wmf"/><Relationship Id="rId65" Type="http://schemas.openxmlformats.org/officeDocument/2006/relationships/image" Target="media/image29.png"/><Relationship Id="rId130" Type="http://schemas.openxmlformats.org/officeDocument/2006/relationships/oleObject" Target="embeddings/oleObject53.bin"/><Relationship Id="rId368" Type="http://schemas.openxmlformats.org/officeDocument/2006/relationships/image" Target="media/image184.wmf"/><Relationship Id="rId172" Type="http://schemas.openxmlformats.org/officeDocument/2006/relationships/oleObject" Target="embeddings/oleObject71.bin"/><Relationship Id="rId228" Type="http://schemas.openxmlformats.org/officeDocument/2006/relationships/image" Target="media/image115.png"/><Relationship Id="rId281" Type="http://schemas.openxmlformats.org/officeDocument/2006/relationships/oleObject" Target="embeddings/oleObject125.bin"/><Relationship Id="rId337" Type="http://schemas.openxmlformats.org/officeDocument/2006/relationships/oleObject" Target="embeddings/oleObject153.bin"/><Relationship Id="rId34" Type="http://schemas.openxmlformats.org/officeDocument/2006/relationships/oleObject" Target="embeddings/oleObject13.bin"/><Relationship Id="rId76" Type="http://schemas.openxmlformats.org/officeDocument/2006/relationships/oleObject" Target="embeddings/oleObject28.bin"/><Relationship Id="rId141" Type="http://schemas.openxmlformats.org/officeDocument/2006/relationships/image" Target="media/image71.wmf"/><Relationship Id="rId379" Type="http://schemas.openxmlformats.org/officeDocument/2006/relationships/oleObject" Target="embeddings/oleObject173.bin"/><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oleObject" Target="embeddings/oleObject104.bin"/><Relationship Id="rId390" Type="http://schemas.openxmlformats.org/officeDocument/2006/relationships/image" Target="media/image195.png"/><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5" Type="http://schemas.openxmlformats.org/officeDocument/2006/relationships/image" Target="media/image18.wmf"/><Relationship Id="rId87" Type="http://schemas.openxmlformats.org/officeDocument/2006/relationships/image" Target="media/image44.wmf"/><Relationship Id="rId110" Type="http://schemas.openxmlformats.org/officeDocument/2006/relationships/oleObject" Target="embeddings/oleObject43.bin"/><Relationship Id="rId348" Type="http://schemas.openxmlformats.org/officeDocument/2006/relationships/oleObject" Target="embeddings/oleObject157.bin"/><Relationship Id="rId152" Type="http://schemas.openxmlformats.org/officeDocument/2006/relationships/oleObject" Target="embeddings/oleObject63.bin"/><Relationship Id="rId194" Type="http://schemas.openxmlformats.org/officeDocument/2006/relationships/oleObject" Target="embeddings/oleObject82.bin"/><Relationship Id="rId208" Type="http://schemas.openxmlformats.org/officeDocument/2006/relationships/image" Target="media/image105.wmf"/><Relationship Id="rId261" Type="http://schemas.openxmlformats.org/officeDocument/2006/relationships/oleObject" Target="embeddings/oleObject115.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oleObject" Target="embeddings/oleObject143.bin"/><Relationship Id="rId359" Type="http://schemas.openxmlformats.org/officeDocument/2006/relationships/oleObject" Target="embeddings/oleObject163.bin"/><Relationship Id="rId98" Type="http://schemas.openxmlformats.org/officeDocument/2006/relationships/oleObject" Target="embeddings/oleObject38.bin"/><Relationship Id="rId121" Type="http://schemas.openxmlformats.org/officeDocument/2006/relationships/image" Target="media/image61.wmf"/><Relationship Id="rId163" Type="http://schemas.openxmlformats.org/officeDocument/2006/relationships/image" Target="media/image83.wmf"/><Relationship Id="rId219" Type="http://schemas.openxmlformats.org/officeDocument/2006/relationships/oleObject" Target="embeddings/oleObject95.bin"/><Relationship Id="rId370" Type="http://schemas.openxmlformats.org/officeDocument/2006/relationships/image" Target="media/image185.wmf"/><Relationship Id="rId230" Type="http://schemas.openxmlformats.org/officeDocument/2006/relationships/image" Target="media/image116.wmf"/><Relationship Id="rId25" Type="http://schemas.openxmlformats.org/officeDocument/2006/relationships/oleObject" Target="embeddings/oleObject10.bin"/><Relationship Id="rId67" Type="http://schemas.openxmlformats.org/officeDocument/2006/relationships/image" Target="media/image31.png"/><Relationship Id="rId272" Type="http://schemas.openxmlformats.org/officeDocument/2006/relationships/image" Target="media/image137.wmf"/><Relationship Id="rId328" Type="http://schemas.openxmlformats.org/officeDocument/2006/relationships/image" Target="media/image165.wmf"/><Relationship Id="rId132" Type="http://schemas.openxmlformats.org/officeDocument/2006/relationships/oleObject" Target="embeddings/oleObject54.bin"/><Relationship Id="rId174" Type="http://schemas.openxmlformats.org/officeDocument/2006/relationships/oleObject" Target="embeddings/oleObject72.bin"/><Relationship Id="rId381" Type="http://schemas.openxmlformats.org/officeDocument/2006/relationships/oleObject" Target="embeddings/oleObject174.bin"/><Relationship Id="rId241" Type="http://schemas.openxmlformats.org/officeDocument/2006/relationships/oleObject" Target="embeddings/oleObject105.bin"/><Relationship Id="rId36" Type="http://schemas.openxmlformats.org/officeDocument/2006/relationships/oleObject" Target="embeddings/oleObject14.bin"/><Relationship Id="rId283" Type="http://schemas.openxmlformats.org/officeDocument/2006/relationships/oleObject" Target="embeddings/oleObject126.bin"/><Relationship Id="rId339" Type="http://schemas.openxmlformats.org/officeDocument/2006/relationships/oleObject" Target="embeddings/oleObject154.bin"/><Relationship Id="rId78" Type="http://schemas.openxmlformats.org/officeDocument/2006/relationships/oleObject" Target="embeddings/oleObject29.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4.wmf"/><Relationship Id="rId350"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image" Target="media/image106.wmf"/><Relationship Id="rId392" Type="http://schemas.openxmlformats.org/officeDocument/2006/relationships/image" Target="media/image207.png"/><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47" Type="http://schemas.openxmlformats.org/officeDocument/2006/relationships/image" Target="media/image19.wmf"/><Relationship Id="rId89" Type="http://schemas.openxmlformats.org/officeDocument/2006/relationships/image" Target="media/image45.wmf"/><Relationship Id="rId112" Type="http://schemas.openxmlformats.org/officeDocument/2006/relationships/oleObject" Target="embeddings/oleObject44.bin"/><Relationship Id="rId154" Type="http://schemas.openxmlformats.org/officeDocument/2006/relationships/image" Target="media/image84.png"/><Relationship Id="rId361" Type="http://schemas.openxmlformats.org/officeDocument/2006/relationships/oleObject" Target="embeddings/oleObject164.bin"/><Relationship Id="rId196" Type="http://schemas.openxmlformats.org/officeDocument/2006/relationships/oleObject" Target="embeddings/oleObject83.bin"/><Relationship Id="rId16" Type="http://schemas.openxmlformats.org/officeDocument/2006/relationships/oleObject" Target="embeddings/oleObject5.bin"/><Relationship Id="rId221" Type="http://schemas.openxmlformats.org/officeDocument/2006/relationships/oleObject" Target="embeddings/oleObject96.bin"/><Relationship Id="rId263" Type="http://schemas.openxmlformats.org/officeDocument/2006/relationships/oleObject" Target="embeddings/oleObject116.bin"/><Relationship Id="rId319" Type="http://schemas.openxmlformats.org/officeDocument/2006/relationships/oleObject" Target="embeddings/oleObject144.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40.wmf"/><Relationship Id="rId102" Type="http://schemas.openxmlformats.org/officeDocument/2006/relationships/oleObject" Target="embeddings/oleObject40.bin"/><Relationship Id="rId123" Type="http://schemas.openxmlformats.org/officeDocument/2006/relationships/image" Target="media/image62.wmf"/><Relationship Id="rId144" Type="http://schemas.openxmlformats.org/officeDocument/2006/relationships/oleObject" Target="embeddings/oleObject60.bin"/><Relationship Id="rId330" Type="http://schemas.openxmlformats.org/officeDocument/2006/relationships/image" Target="media/image166.wmf"/><Relationship Id="rId90" Type="http://schemas.openxmlformats.org/officeDocument/2006/relationships/oleObject" Target="embeddings/oleObject34.bin"/><Relationship Id="rId165" Type="http://schemas.openxmlformats.org/officeDocument/2006/relationships/image" Target="media/image84.wmf"/><Relationship Id="rId186" Type="http://schemas.openxmlformats.org/officeDocument/2006/relationships/oleObject" Target="embeddings/oleObject78.bin"/><Relationship Id="rId351" Type="http://schemas.openxmlformats.org/officeDocument/2006/relationships/oleObject" Target="embeddings/oleObject159.bin"/><Relationship Id="rId372" Type="http://schemas.openxmlformats.org/officeDocument/2006/relationships/image" Target="media/image186.wmf"/><Relationship Id="rId393" Type="http://schemas.openxmlformats.org/officeDocument/2006/relationships/image" Target="media/image196.png"/><Relationship Id="rId211" Type="http://schemas.openxmlformats.org/officeDocument/2006/relationships/oleObject" Target="embeddings/oleObject91.bin"/><Relationship Id="rId232" Type="http://schemas.openxmlformats.org/officeDocument/2006/relationships/image" Target="media/image117.wmf"/><Relationship Id="rId253" Type="http://schemas.openxmlformats.org/officeDocument/2006/relationships/oleObject" Target="embeddings/oleObject111.bin"/><Relationship Id="rId274" Type="http://schemas.openxmlformats.org/officeDocument/2006/relationships/image" Target="media/image138.wmf"/><Relationship Id="rId295" Type="http://schemas.openxmlformats.org/officeDocument/2006/relationships/oleObject" Target="embeddings/oleObject132.bin"/><Relationship Id="rId309" Type="http://schemas.openxmlformats.org/officeDocument/2006/relationships/oleObject" Target="embeddings/oleObject139.bin"/><Relationship Id="rId27" Type="http://schemas.openxmlformats.org/officeDocument/2006/relationships/image" Target="media/image10.gif"/><Relationship Id="rId48" Type="http://schemas.openxmlformats.org/officeDocument/2006/relationships/oleObject" Target="embeddings/oleObject20.bin"/><Relationship Id="rId69" Type="http://schemas.openxmlformats.org/officeDocument/2006/relationships/image" Target="media/image33.png"/><Relationship Id="rId113" Type="http://schemas.openxmlformats.org/officeDocument/2006/relationships/image" Target="media/image57.wmf"/><Relationship Id="rId134" Type="http://schemas.openxmlformats.org/officeDocument/2006/relationships/oleObject" Target="embeddings/oleObject55.bin"/><Relationship Id="rId320" Type="http://schemas.openxmlformats.org/officeDocument/2006/relationships/image" Target="media/image161.wmf"/><Relationship Id="rId80" Type="http://schemas.openxmlformats.org/officeDocument/2006/relationships/oleObject" Target="embeddings/oleObject30.bin"/><Relationship Id="rId155" Type="http://schemas.openxmlformats.org/officeDocument/2006/relationships/image" Target="media/image79.png"/><Relationship Id="rId176" Type="http://schemas.openxmlformats.org/officeDocument/2006/relationships/oleObject" Target="embeddings/oleObject73.bin"/><Relationship Id="rId197" Type="http://schemas.openxmlformats.org/officeDocument/2006/relationships/image" Target="media/image100.wmf"/><Relationship Id="rId341" Type="http://schemas.openxmlformats.org/officeDocument/2006/relationships/image" Target="media/image180.png"/><Relationship Id="rId362" Type="http://schemas.openxmlformats.org/officeDocument/2006/relationships/image" Target="media/image181.wmf"/><Relationship Id="rId383" Type="http://schemas.openxmlformats.org/officeDocument/2006/relationships/oleObject" Target="embeddings/oleObject175.bin"/><Relationship Id="rId201" Type="http://schemas.openxmlformats.org/officeDocument/2006/relationships/oleObject" Target="embeddings/oleObject86.bin"/><Relationship Id="rId222" Type="http://schemas.openxmlformats.org/officeDocument/2006/relationships/image" Target="media/image112.emf"/><Relationship Id="rId243" Type="http://schemas.openxmlformats.org/officeDocument/2006/relationships/oleObject" Target="embeddings/oleObject106.bin"/><Relationship Id="rId264" Type="http://schemas.openxmlformats.org/officeDocument/2006/relationships/image" Target="media/image133.wmf"/><Relationship Id="rId285" Type="http://schemas.openxmlformats.org/officeDocument/2006/relationships/oleObject" Target="embeddings/oleObject127.bin"/><Relationship Id="rId17" Type="http://schemas.openxmlformats.org/officeDocument/2006/relationships/oleObject" Target="embeddings/oleObject6.bin"/><Relationship Id="rId38" Type="http://schemas.openxmlformats.org/officeDocument/2006/relationships/oleObject" Target="embeddings/oleObject15.bin"/><Relationship Id="rId59" Type="http://schemas.openxmlformats.org/officeDocument/2006/relationships/image" Target="media/image25.png"/><Relationship Id="rId103" Type="http://schemas.openxmlformats.org/officeDocument/2006/relationships/image" Target="media/image52.wmf"/><Relationship Id="rId124" Type="http://schemas.openxmlformats.org/officeDocument/2006/relationships/oleObject" Target="embeddings/oleObject50.bin"/><Relationship Id="rId310" Type="http://schemas.openxmlformats.org/officeDocument/2006/relationships/image" Target="media/image156.wmf"/><Relationship Id="rId70" Type="http://schemas.openxmlformats.org/officeDocument/2006/relationships/image" Target="media/image34.png"/><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68.bin"/><Relationship Id="rId187" Type="http://schemas.openxmlformats.org/officeDocument/2006/relationships/image" Target="media/image95.wmf"/><Relationship Id="rId331" Type="http://schemas.openxmlformats.org/officeDocument/2006/relationships/oleObject" Target="embeddings/oleObject150.bin"/><Relationship Id="rId352" Type="http://schemas.openxmlformats.org/officeDocument/2006/relationships/image" Target="media/image176.wmf"/><Relationship Id="rId373" Type="http://schemas.openxmlformats.org/officeDocument/2006/relationships/oleObject" Target="embeddings/oleObject170.bin"/><Relationship Id="rId394" Type="http://schemas.openxmlformats.org/officeDocument/2006/relationships/image" Target="media/image209.png"/><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1.bin"/><Relationship Id="rId254" Type="http://schemas.openxmlformats.org/officeDocument/2006/relationships/image" Target="media/image128.wmf"/><Relationship Id="rId28" Type="http://schemas.openxmlformats.org/officeDocument/2006/relationships/image" Target="media/image11.png"/><Relationship Id="rId49" Type="http://schemas.openxmlformats.org/officeDocument/2006/relationships/image" Target="media/image20.wmf"/><Relationship Id="rId114" Type="http://schemas.openxmlformats.org/officeDocument/2006/relationships/oleObject" Target="embeddings/oleObject45.bin"/><Relationship Id="rId275" Type="http://schemas.openxmlformats.org/officeDocument/2006/relationships/oleObject" Target="embeddings/oleObject122.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png"/><Relationship Id="rId81" Type="http://schemas.openxmlformats.org/officeDocument/2006/relationships/image" Target="media/image41.png"/><Relationship Id="rId135" Type="http://schemas.openxmlformats.org/officeDocument/2006/relationships/image" Target="media/image68.wmf"/><Relationship Id="rId156" Type="http://schemas.openxmlformats.org/officeDocument/2006/relationships/image" Target="media/image86.png"/><Relationship Id="rId177" Type="http://schemas.openxmlformats.org/officeDocument/2006/relationships/image" Target="media/image90.wmf"/><Relationship Id="rId198" Type="http://schemas.openxmlformats.org/officeDocument/2006/relationships/oleObject" Target="embeddings/oleObject84.bin"/><Relationship Id="rId321" Type="http://schemas.openxmlformats.org/officeDocument/2006/relationships/oleObject" Target="embeddings/oleObject145.bin"/><Relationship Id="rId342" Type="http://schemas.openxmlformats.org/officeDocument/2006/relationships/image" Target="media/image181.gif"/><Relationship Id="rId363" Type="http://schemas.openxmlformats.org/officeDocument/2006/relationships/oleObject" Target="embeddings/oleObject165.bin"/><Relationship Id="rId384" Type="http://schemas.openxmlformats.org/officeDocument/2006/relationships/image" Target="media/image192.wmf"/><Relationship Id="rId202" Type="http://schemas.openxmlformats.org/officeDocument/2006/relationships/image" Target="media/image102.wmf"/><Relationship Id="rId223" Type="http://schemas.openxmlformats.org/officeDocument/2006/relationships/oleObject" Target="embeddings/oleObject97.bin"/><Relationship Id="rId244" Type="http://schemas.openxmlformats.org/officeDocument/2006/relationships/image" Target="media/image123.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oleObject" Target="embeddings/oleObject117.bin"/><Relationship Id="rId286" Type="http://schemas.openxmlformats.org/officeDocument/2006/relationships/image" Target="media/image144.wmf"/><Relationship Id="rId50" Type="http://schemas.openxmlformats.org/officeDocument/2006/relationships/oleObject" Target="embeddings/oleObject21.bin"/><Relationship Id="rId104" Type="http://schemas.openxmlformats.org/officeDocument/2006/relationships/oleObject" Target="embeddings/oleObject41.bin"/><Relationship Id="rId125" Type="http://schemas.openxmlformats.org/officeDocument/2006/relationships/image" Target="media/image63.wmf"/><Relationship Id="rId146" Type="http://schemas.openxmlformats.org/officeDocument/2006/relationships/oleObject" Target="embeddings/oleObject61.bin"/><Relationship Id="rId167" Type="http://schemas.openxmlformats.org/officeDocument/2006/relationships/image" Target="media/image85.wmf"/><Relationship Id="rId188" Type="http://schemas.openxmlformats.org/officeDocument/2006/relationships/oleObject" Target="embeddings/oleObject79.bin"/><Relationship Id="rId311" Type="http://schemas.openxmlformats.org/officeDocument/2006/relationships/oleObject" Target="embeddings/oleObject140.bin"/><Relationship Id="rId332" Type="http://schemas.openxmlformats.org/officeDocument/2006/relationships/image" Target="media/image167.wmf"/><Relationship Id="rId353" Type="http://schemas.openxmlformats.org/officeDocument/2006/relationships/oleObject" Target="embeddings/oleObject160.bin"/><Relationship Id="rId374" Type="http://schemas.openxmlformats.org/officeDocument/2006/relationships/image" Target="media/image187.wmf"/><Relationship Id="rId395" Type="http://schemas.openxmlformats.org/officeDocument/2006/relationships/header" Target="header1.xml"/><Relationship Id="rId71" Type="http://schemas.openxmlformats.org/officeDocument/2006/relationships/image" Target="media/image35.png"/><Relationship Id="rId92" Type="http://schemas.openxmlformats.org/officeDocument/2006/relationships/oleObject" Target="embeddings/oleObject35.bin"/><Relationship Id="rId213" Type="http://schemas.openxmlformats.org/officeDocument/2006/relationships/oleObject" Target="embeddings/oleObject92.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12.bin"/><Relationship Id="rId276" Type="http://schemas.openxmlformats.org/officeDocument/2006/relationships/image" Target="media/image139.wmf"/><Relationship Id="rId297" Type="http://schemas.openxmlformats.org/officeDocument/2006/relationships/oleObject" Target="embeddings/oleObject133.bin"/><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oleObject" Target="embeddings/oleObject56.bin"/><Relationship Id="rId157" Type="http://schemas.openxmlformats.org/officeDocument/2006/relationships/image" Target="media/image80.wmf"/><Relationship Id="rId178" Type="http://schemas.openxmlformats.org/officeDocument/2006/relationships/oleObject" Target="embeddings/oleObject74.bin"/><Relationship Id="rId301" Type="http://schemas.openxmlformats.org/officeDocument/2006/relationships/oleObject" Target="embeddings/oleObject135.bin"/><Relationship Id="rId322" Type="http://schemas.openxmlformats.org/officeDocument/2006/relationships/image" Target="media/image162.wmf"/><Relationship Id="rId343" Type="http://schemas.openxmlformats.org/officeDocument/2006/relationships/image" Target="media/image172.wmf"/><Relationship Id="rId364" Type="http://schemas.openxmlformats.org/officeDocument/2006/relationships/image" Target="media/image182.wmf"/><Relationship Id="rId61" Type="http://schemas.openxmlformats.org/officeDocument/2006/relationships/image" Target="media/image26.wmf"/><Relationship Id="rId82" Type="http://schemas.openxmlformats.org/officeDocument/2006/relationships/image" Target="media/image45.png"/><Relationship Id="rId199" Type="http://schemas.openxmlformats.org/officeDocument/2006/relationships/image" Target="media/image101.wmf"/><Relationship Id="rId203" Type="http://schemas.openxmlformats.org/officeDocument/2006/relationships/oleObject" Target="embeddings/oleObject87.bin"/><Relationship Id="rId385" Type="http://schemas.openxmlformats.org/officeDocument/2006/relationships/oleObject" Target="embeddings/oleObject176.bin"/><Relationship Id="rId19" Type="http://schemas.openxmlformats.org/officeDocument/2006/relationships/oleObject" Target="embeddings/oleObject7.bin"/><Relationship Id="rId224" Type="http://schemas.openxmlformats.org/officeDocument/2006/relationships/image" Target="media/image113.emf"/><Relationship Id="rId245" Type="http://schemas.openxmlformats.org/officeDocument/2006/relationships/oleObject" Target="embeddings/oleObject107.bin"/><Relationship Id="rId266" Type="http://schemas.openxmlformats.org/officeDocument/2006/relationships/image" Target="media/image134.wmf"/><Relationship Id="rId287" Type="http://schemas.openxmlformats.org/officeDocument/2006/relationships/oleObject" Target="embeddings/oleObject128.bin"/><Relationship Id="rId30" Type="http://schemas.openxmlformats.org/officeDocument/2006/relationships/oleObject" Target="embeddings/oleObject11.bin"/><Relationship Id="rId105" Type="http://schemas.openxmlformats.org/officeDocument/2006/relationships/image" Target="media/image53.png"/><Relationship Id="rId126" Type="http://schemas.openxmlformats.org/officeDocument/2006/relationships/oleObject" Target="embeddings/oleObject51.bin"/><Relationship Id="rId147" Type="http://schemas.openxmlformats.org/officeDocument/2006/relationships/image" Target="media/image74.png"/><Relationship Id="rId168" Type="http://schemas.openxmlformats.org/officeDocument/2006/relationships/oleObject" Target="embeddings/oleObject69.bin"/><Relationship Id="rId312" Type="http://schemas.openxmlformats.org/officeDocument/2006/relationships/image" Target="media/image157.wmf"/><Relationship Id="rId333" Type="http://schemas.openxmlformats.org/officeDocument/2006/relationships/oleObject" Target="embeddings/oleObject151.bin"/><Relationship Id="rId354" Type="http://schemas.openxmlformats.org/officeDocument/2006/relationships/image" Target="media/image177.wmf"/><Relationship Id="rId51" Type="http://schemas.openxmlformats.org/officeDocument/2006/relationships/image" Target="media/image21.wmf"/><Relationship Id="rId72" Type="http://schemas.openxmlformats.org/officeDocument/2006/relationships/image" Target="media/image36.png"/><Relationship Id="rId93" Type="http://schemas.openxmlformats.org/officeDocument/2006/relationships/image" Target="media/image47.wmf"/><Relationship Id="rId189" Type="http://schemas.openxmlformats.org/officeDocument/2006/relationships/image" Target="media/image96.wmf"/><Relationship Id="rId375" Type="http://schemas.openxmlformats.org/officeDocument/2006/relationships/oleObject" Target="embeddings/oleObject171.bin"/><Relationship Id="rId396" Type="http://schemas.openxmlformats.org/officeDocument/2006/relationships/header" Target="header2.xml"/><Relationship Id="rId3" Type="http://schemas.openxmlformats.org/officeDocument/2006/relationships/styles" Target="styles.xml"/><Relationship Id="rId214" Type="http://schemas.openxmlformats.org/officeDocument/2006/relationships/image" Target="media/image108.emf"/><Relationship Id="rId235" Type="http://schemas.openxmlformats.org/officeDocument/2006/relationships/oleObject" Target="embeddings/oleObject102.bin"/><Relationship Id="rId256" Type="http://schemas.openxmlformats.org/officeDocument/2006/relationships/image" Target="media/image129.wmf"/><Relationship Id="rId277" Type="http://schemas.openxmlformats.org/officeDocument/2006/relationships/oleObject" Target="embeddings/oleObject123.bin"/><Relationship Id="rId298" Type="http://schemas.openxmlformats.org/officeDocument/2006/relationships/image" Target="media/image150.wmf"/><Relationship Id="rId400" Type="http://schemas.openxmlformats.org/officeDocument/2006/relationships/theme" Target="theme/theme1.xml"/><Relationship Id="rId116" Type="http://schemas.openxmlformats.org/officeDocument/2006/relationships/oleObject" Target="embeddings/oleObject46.bin"/><Relationship Id="rId137" Type="http://schemas.openxmlformats.org/officeDocument/2006/relationships/image" Target="media/image69.wmf"/><Relationship Id="rId158" Type="http://schemas.openxmlformats.org/officeDocument/2006/relationships/oleObject" Target="embeddings/oleObject64.bin"/><Relationship Id="rId302" Type="http://schemas.openxmlformats.org/officeDocument/2006/relationships/image" Target="media/image152.wmf"/><Relationship Id="rId323" Type="http://schemas.openxmlformats.org/officeDocument/2006/relationships/oleObject" Target="embeddings/oleObject146.bin"/><Relationship Id="rId344" Type="http://schemas.openxmlformats.org/officeDocument/2006/relationships/oleObject" Target="embeddings/oleObject155.bin"/><Relationship Id="rId20" Type="http://schemas.openxmlformats.org/officeDocument/2006/relationships/image" Target="media/image6.e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42.wmf"/><Relationship Id="rId179" Type="http://schemas.openxmlformats.org/officeDocument/2006/relationships/image" Target="media/image91.wmf"/><Relationship Id="rId365" Type="http://schemas.openxmlformats.org/officeDocument/2006/relationships/oleObject" Target="embeddings/oleObject166.bin"/><Relationship Id="rId386" Type="http://schemas.openxmlformats.org/officeDocument/2006/relationships/image" Target="media/image193.wmf"/><Relationship Id="rId190" Type="http://schemas.openxmlformats.org/officeDocument/2006/relationships/oleObject" Target="embeddings/oleObject80.bin"/><Relationship Id="rId204" Type="http://schemas.openxmlformats.org/officeDocument/2006/relationships/image" Target="media/image103.wmf"/><Relationship Id="rId225" Type="http://schemas.openxmlformats.org/officeDocument/2006/relationships/oleObject" Target="embeddings/oleObject98.bin"/><Relationship Id="rId246" Type="http://schemas.openxmlformats.org/officeDocument/2006/relationships/image" Target="media/image124.wmf"/><Relationship Id="rId267" Type="http://schemas.openxmlformats.org/officeDocument/2006/relationships/oleObject" Target="embeddings/oleObject118.bin"/><Relationship Id="rId288" Type="http://schemas.openxmlformats.org/officeDocument/2006/relationships/image" Target="media/image145.wmf"/><Relationship Id="rId106" Type="http://schemas.openxmlformats.org/officeDocument/2006/relationships/image" Target="media/image58.png"/><Relationship Id="rId127" Type="http://schemas.openxmlformats.org/officeDocument/2006/relationships/image" Target="media/image64.wmf"/><Relationship Id="rId313" Type="http://schemas.openxmlformats.org/officeDocument/2006/relationships/oleObject" Target="embeddings/oleObject141.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7.png"/><Relationship Id="rId94" Type="http://schemas.openxmlformats.org/officeDocument/2006/relationships/oleObject" Target="embeddings/oleObject36.bin"/><Relationship Id="rId148" Type="http://schemas.openxmlformats.org/officeDocument/2006/relationships/image" Target="media/image75.png"/><Relationship Id="rId169" Type="http://schemas.openxmlformats.org/officeDocument/2006/relationships/image" Target="media/image86.wmf"/><Relationship Id="rId334" Type="http://schemas.openxmlformats.org/officeDocument/2006/relationships/image" Target="media/image168.wmf"/><Relationship Id="rId355" Type="http://schemas.openxmlformats.org/officeDocument/2006/relationships/oleObject" Target="embeddings/oleObject161.bin"/><Relationship Id="rId376" Type="http://schemas.openxmlformats.org/officeDocument/2006/relationships/image" Target="media/image188.wmf"/><Relationship Id="rId397"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oleObject" Target="embeddings/oleObject93.bin"/><Relationship Id="rId236" Type="http://schemas.openxmlformats.org/officeDocument/2006/relationships/image" Target="media/image119.wmf"/><Relationship Id="rId257" Type="http://schemas.openxmlformats.org/officeDocument/2006/relationships/oleObject" Target="embeddings/oleObject113.bin"/><Relationship Id="rId278" Type="http://schemas.openxmlformats.org/officeDocument/2006/relationships/image" Target="media/image140.wmf"/><Relationship Id="rId303" Type="http://schemas.openxmlformats.org/officeDocument/2006/relationships/oleObject" Target="embeddings/oleObject136.bin"/><Relationship Id="rId42" Type="http://schemas.openxmlformats.org/officeDocument/2006/relationships/oleObject" Target="embeddings/oleObject17.bin"/><Relationship Id="rId84" Type="http://schemas.openxmlformats.org/officeDocument/2006/relationships/oleObject" Target="embeddings/oleObject31.bin"/><Relationship Id="rId138" Type="http://schemas.openxmlformats.org/officeDocument/2006/relationships/oleObject" Target="embeddings/oleObject57.bin"/><Relationship Id="rId345" Type="http://schemas.openxmlformats.org/officeDocument/2006/relationships/image" Target="media/image173.wmf"/><Relationship Id="rId387" Type="http://schemas.openxmlformats.org/officeDocument/2006/relationships/oleObject" Target="embeddings/oleObject177.bin"/><Relationship Id="rId191" Type="http://schemas.openxmlformats.org/officeDocument/2006/relationships/image" Target="media/image97.wmf"/><Relationship Id="rId205" Type="http://schemas.openxmlformats.org/officeDocument/2006/relationships/oleObject" Target="embeddings/oleObject88.bin"/><Relationship Id="rId247" Type="http://schemas.openxmlformats.org/officeDocument/2006/relationships/oleObject" Target="embeddings/oleObject108.bin"/><Relationship Id="rId107" Type="http://schemas.openxmlformats.org/officeDocument/2006/relationships/image" Target="media/image54.wmf"/><Relationship Id="rId289" Type="http://schemas.openxmlformats.org/officeDocument/2006/relationships/oleObject" Target="embeddings/oleObject129.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76.wmf"/><Relationship Id="rId314" Type="http://schemas.openxmlformats.org/officeDocument/2006/relationships/image" Target="media/image158.wmf"/><Relationship Id="rId356" Type="http://schemas.openxmlformats.org/officeDocument/2006/relationships/image" Target="media/image178.wmf"/><Relationship Id="rId398" Type="http://schemas.openxmlformats.org/officeDocument/2006/relationships/footer" Target="footer2.xml"/><Relationship Id="rId95" Type="http://schemas.openxmlformats.org/officeDocument/2006/relationships/image" Target="media/image48.wmf"/><Relationship Id="rId160" Type="http://schemas.openxmlformats.org/officeDocument/2006/relationships/oleObject" Target="embeddings/oleObject65.bin"/><Relationship Id="rId216" Type="http://schemas.openxmlformats.org/officeDocument/2006/relationships/image" Target="media/image109.emf"/><Relationship Id="rId258" Type="http://schemas.openxmlformats.org/officeDocument/2006/relationships/image" Target="media/image130.wmf"/><Relationship Id="rId22" Type="http://schemas.openxmlformats.org/officeDocument/2006/relationships/image" Target="media/image7.wmf"/><Relationship Id="rId64" Type="http://schemas.openxmlformats.org/officeDocument/2006/relationships/oleObject" Target="embeddings/oleObject27.bin"/><Relationship Id="rId118" Type="http://schemas.openxmlformats.org/officeDocument/2006/relationships/oleObject" Target="embeddings/oleObject47.bin"/><Relationship Id="rId325" Type="http://schemas.openxmlformats.org/officeDocument/2006/relationships/oleObject" Target="embeddings/oleObject147.bin"/><Relationship Id="rId367" Type="http://schemas.openxmlformats.org/officeDocument/2006/relationships/oleObject" Target="embeddings/oleObject167.bin"/><Relationship Id="rId171" Type="http://schemas.openxmlformats.org/officeDocument/2006/relationships/image" Target="media/image87.wmf"/><Relationship Id="rId227" Type="http://schemas.openxmlformats.org/officeDocument/2006/relationships/oleObject" Target="embeddings/oleObject99.bin"/><Relationship Id="rId269" Type="http://schemas.openxmlformats.org/officeDocument/2006/relationships/oleObject" Target="embeddings/oleObject119.bin"/><Relationship Id="rId33" Type="http://schemas.openxmlformats.org/officeDocument/2006/relationships/image" Target="media/image12.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image" Target="media/image169.wmf"/><Relationship Id="rId75" Type="http://schemas.openxmlformats.org/officeDocument/2006/relationships/image" Target="media/image38.wmf"/><Relationship Id="rId140" Type="http://schemas.openxmlformats.org/officeDocument/2006/relationships/oleObject" Target="embeddings/oleObject58.bin"/><Relationship Id="rId182" Type="http://schemas.openxmlformats.org/officeDocument/2006/relationships/oleObject" Target="embeddings/oleObject76.bin"/><Relationship Id="rId378"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oleObject" Target="embeddings/oleObject130.bin"/><Relationship Id="rId305" Type="http://schemas.openxmlformats.org/officeDocument/2006/relationships/oleObject" Target="embeddings/oleObject137.bin"/><Relationship Id="rId347" Type="http://schemas.openxmlformats.org/officeDocument/2006/relationships/image" Target="media/image174.wmf"/><Relationship Id="rId44" Type="http://schemas.openxmlformats.org/officeDocument/2006/relationships/oleObject" Target="embeddings/oleObject18.bin"/><Relationship Id="rId86" Type="http://schemas.openxmlformats.org/officeDocument/2006/relationships/oleObject" Target="embeddings/oleObject32.bin"/><Relationship Id="rId151" Type="http://schemas.openxmlformats.org/officeDocument/2006/relationships/image" Target="media/image77.wmf"/><Relationship Id="rId389" Type="http://schemas.openxmlformats.org/officeDocument/2006/relationships/oleObject" Target="embeddings/oleObject178.bin"/><Relationship Id="rId193" Type="http://schemas.openxmlformats.org/officeDocument/2006/relationships/image" Target="media/image98.wmf"/><Relationship Id="rId207" Type="http://schemas.openxmlformats.org/officeDocument/2006/relationships/oleObject" Target="embeddings/oleObject89.bin"/><Relationship Id="rId249" Type="http://schemas.openxmlformats.org/officeDocument/2006/relationships/oleObject" Target="embeddings/oleObject109.bin"/><Relationship Id="rId13" Type="http://schemas.openxmlformats.org/officeDocument/2006/relationships/oleObject" Target="embeddings/oleObject3.bin"/><Relationship Id="rId109" Type="http://schemas.openxmlformats.org/officeDocument/2006/relationships/image" Target="media/image55.wmf"/><Relationship Id="rId260" Type="http://schemas.openxmlformats.org/officeDocument/2006/relationships/image" Target="media/image131.wmf"/><Relationship Id="rId316" Type="http://schemas.openxmlformats.org/officeDocument/2006/relationships/image" Target="media/image159.wmf"/><Relationship Id="rId55" Type="http://schemas.openxmlformats.org/officeDocument/2006/relationships/image" Target="media/image23.wmf"/><Relationship Id="rId97" Type="http://schemas.openxmlformats.org/officeDocument/2006/relationships/image" Target="media/image49.wmf"/><Relationship Id="rId120" Type="http://schemas.openxmlformats.org/officeDocument/2006/relationships/oleObject" Target="embeddings/oleObject48.bin"/><Relationship Id="rId358" Type="http://schemas.openxmlformats.org/officeDocument/2006/relationships/image" Target="media/image179.wmf"/><Relationship Id="rId162" Type="http://schemas.openxmlformats.org/officeDocument/2006/relationships/oleObject" Target="embeddings/oleObject66.bin"/><Relationship Id="rId218" Type="http://schemas.openxmlformats.org/officeDocument/2006/relationships/image" Target="media/image110.emf"/><Relationship Id="rId271" Type="http://schemas.openxmlformats.org/officeDocument/2006/relationships/oleObject" Target="embeddings/oleObject120.bin"/><Relationship Id="rId24" Type="http://schemas.openxmlformats.org/officeDocument/2006/relationships/image" Target="media/image8.wmf"/><Relationship Id="rId66" Type="http://schemas.openxmlformats.org/officeDocument/2006/relationships/image" Target="media/image30.png"/><Relationship Id="rId131" Type="http://schemas.openxmlformats.org/officeDocument/2006/relationships/image" Target="media/image66.wmf"/><Relationship Id="rId327" Type="http://schemas.openxmlformats.org/officeDocument/2006/relationships/oleObject" Target="embeddings/oleObject148.bin"/><Relationship Id="rId369" Type="http://schemas.openxmlformats.org/officeDocument/2006/relationships/oleObject" Target="embeddings/oleObject168.bin"/><Relationship Id="rId173" Type="http://schemas.openxmlformats.org/officeDocument/2006/relationships/image" Target="media/image88.wmf"/><Relationship Id="rId229" Type="http://schemas.openxmlformats.org/officeDocument/2006/relationships/image" Target="media/image123.png"/><Relationship Id="rId380" Type="http://schemas.openxmlformats.org/officeDocument/2006/relationships/image" Target="media/image190.wmf"/><Relationship Id="rId240" Type="http://schemas.openxmlformats.org/officeDocument/2006/relationships/image" Target="media/image121.wmf"/><Relationship Id="rId35" Type="http://schemas.openxmlformats.org/officeDocument/2006/relationships/image" Target="media/image13.wmf"/><Relationship Id="rId77" Type="http://schemas.openxmlformats.org/officeDocument/2006/relationships/image" Target="media/image39.wmf"/><Relationship Id="rId100" Type="http://schemas.openxmlformats.org/officeDocument/2006/relationships/oleObject" Target="embeddings/oleObject39.bin"/><Relationship Id="rId282" Type="http://schemas.openxmlformats.org/officeDocument/2006/relationships/image" Target="media/image142.wmf"/><Relationship Id="rId338" Type="http://schemas.openxmlformats.org/officeDocument/2006/relationships/image" Target="media/image170.wmf"/><Relationship Id="rId8" Type="http://schemas.openxmlformats.org/officeDocument/2006/relationships/image" Target="media/image1.wmf"/><Relationship Id="rId142" Type="http://schemas.openxmlformats.org/officeDocument/2006/relationships/oleObject" Target="embeddings/oleObject59.bin"/><Relationship Id="rId184" Type="http://schemas.openxmlformats.org/officeDocument/2006/relationships/oleObject" Target="embeddings/oleObject77.bin"/><Relationship Id="rId251" Type="http://schemas.openxmlformats.org/officeDocument/2006/relationships/oleObject" Target="embeddings/oleObject110.bin"/><Relationship Id="rId46" Type="http://schemas.openxmlformats.org/officeDocument/2006/relationships/oleObject" Target="embeddings/oleObject19.bin"/><Relationship Id="rId293" Type="http://schemas.openxmlformats.org/officeDocument/2006/relationships/oleObject" Target="embeddings/oleObject131.bin"/><Relationship Id="rId307" Type="http://schemas.openxmlformats.org/officeDocument/2006/relationships/oleObject" Target="embeddings/oleObject138.bin"/><Relationship Id="rId349" Type="http://schemas.openxmlformats.org/officeDocument/2006/relationships/oleObject" Target="embeddings/oleObject158.bin"/><Relationship Id="rId88" Type="http://schemas.openxmlformats.org/officeDocument/2006/relationships/oleObject" Target="embeddings/oleObject33.bin"/><Relationship Id="rId111" Type="http://schemas.openxmlformats.org/officeDocument/2006/relationships/image" Target="media/image56.wmf"/><Relationship Id="rId153" Type="http://schemas.openxmlformats.org/officeDocument/2006/relationships/image" Target="media/image78.png"/><Relationship Id="rId195" Type="http://schemas.openxmlformats.org/officeDocument/2006/relationships/image" Target="media/image99.wmf"/><Relationship Id="rId209" Type="http://schemas.openxmlformats.org/officeDocument/2006/relationships/oleObject" Target="embeddings/oleObject90.bin"/><Relationship Id="rId360" Type="http://schemas.openxmlformats.org/officeDocument/2006/relationships/image" Target="media/image180.wmf"/><Relationship Id="rId220" Type="http://schemas.openxmlformats.org/officeDocument/2006/relationships/image" Target="media/image111.emf"/><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image" Target="media/image132.wmf"/><Relationship Id="rId318" Type="http://schemas.openxmlformats.org/officeDocument/2006/relationships/image" Target="media/image160.wmf"/><Relationship Id="rId99" Type="http://schemas.openxmlformats.org/officeDocument/2006/relationships/image" Target="media/image50.wmf"/><Relationship Id="rId122" Type="http://schemas.openxmlformats.org/officeDocument/2006/relationships/oleObject" Target="embeddings/oleObject49.bin"/><Relationship Id="rId164" Type="http://schemas.openxmlformats.org/officeDocument/2006/relationships/oleObject" Target="embeddings/oleObject67.bin"/><Relationship Id="rId371" Type="http://schemas.openxmlformats.org/officeDocument/2006/relationships/oleObject" Target="embeddings/oleObject169.bin"/><Relationship Id="rId26" Type="http://schemas.openxmlformats.org/officeDocument/2006/relationships/image" Target="media/image9.png"/><Relationship Id="rId231" Type="http://schemas.openxmlformats.org/officeDocument/2006/relationships/oleObject" Target="embeddings/oleObject100.bin"/><Relationship Id="rId273" Type="http://schemas.openxmlformats.org/officeDocument/2006/relationships/oleObject" Target="embeddings/oleObject121.bin"/><Relationship Id="rId329" Type="http://schemas.openxmlformats.org/officeDocument/2006/relationships/oleObject" Target="embeddings/oleObject149.bin"/><Relationship Id="rId68" Type="http://schemas.openxmlformats.org/officeDocument/2006/relationships/image" Target="media/image32.png"/><Relationship Id="rId133" Type="http://schemas.openxmlformats.org/officeDocument/2006/relationships/image" Target="media/image67.wmf"/><Relationship Id="rId175" Type="http://schemas.openxmlformats.org/officeDocument/2006/relationships/image" Target="media/image89.wmf"/><Relationship Id="rId340" Type="http://schemas.openxmlformats.org/officeDocument/2006/relationships/image" Target="media/image171.png"/><Relationship Id="rId200" Type="http://schemas.openxmlformats.org/officeDocument/2006/relationships/oleObject" Target="embeddings/oleObject85.bin"/><Relationship Id="rId382" Type="http://schemas.openxmlformats.org/officeDocument/2006/relationships/image" Target="media/image191.wmf"/><Relationship Id="rId242" Type="http://schemas.openxmlformats.org/officeDocument/2006/relationships/image" Target="media/image122.wmf"/><Relationship Id="rId284" Type="http://schemas.openxmlformats.org/officeDocument/2006/relationships/image" Target="media/image143.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A5001E-CA0F-42E8-B1C9-06981C652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20</Pages>
  <Words>2579</Words>
  <Characters>14704</Characters>
  <Application>Microsoft Office Word</Application>
  <DocSecurity>0</DocSecurity>
  <Lines>122</Lines>
  <Paragraphs>34</Paragraphs>
  <ScaleCrop>false</ScaleCrop>
  <Company/>
  <LinksUpToDate>false</LinksUpToDate>
  <CharactersWithSpaces>17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ec</dc:creator>
  <cp:keywords/>
  <dc:description/>
  <cp:lastModifiedBy>Windows 使用者</cp:lastModifiedBy>
  <cp:revision>13</cp:revision>
  <cp:lastPrinted>2021-01-14T13:55:00Z</cp:lastPrinted>
  <dcterms:created xsi:type="dcterms:W3CDTF">2021-01-14T13:04:00Z</dcterms:created>
  <dcterms:modified xsi:type="dcterms:W3CDTF">2021-01-16T03:13:00Z</dcterms:modified>
</cp:coreProperties>
</file>